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gif" ContentType="image/gif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embedTrueTypeFonts="1" saveSubsetFonts="1" autoCompressPictures="0">
  <p:sldMasterIdLst>
    <p:sldMasterId id="2147483661" r:id="rId1"/>
  </p:sldMasterIdLst>
  <p:notesMasterIdLst>
    <p:notesMasterId r:id="rId26"/>
  </p:notesMasterIdLst>
  <p:sldIdLst>
    <p:sldId id="296" r:id="rId2"/>
    <p:sldId id="256" r:id="rId3"/>
    <p:sldId id="319" r:id="rId4"/>
    <p:sldId id="299" r:id="rId5"/>
    <p:sldId id="300" r:id="rId6"/>
    <p:sldId id="301" r:id="rId7"/>
    <p:sldId id="302" r:id="rId8"/>
    <p:sldId id="263" r:id="rId9"/>
    <p:sldId id="304" r:id="rId10"/>
    <p:sldId id="305" r:id="rId11"/>
    <p:sldId id="306" r:id="rId12"/>
    <p:sldId id="308" r:id="rId13"/>
    <p:sldId id="307" r:id="rId14"/>
    <p:sldId id="309" r:id="rId15"/>
    <p:sldId id="310" r:id="rId16"/>
    <p:sldId id="311" r:id="rId17"/>
    <p:sldId id="312" r:id="rId18"/>
    <p:sldId id="264" r:id="rId19"/>
    <p:sldId id="313" r:id="rId20"/>
    <p:sldId id="315" r:id="rId21"/>
    <p:sldId id="316" r:id="rId22"/>
    <p:sldId id="317" r:id="rId23"/>
    <p:sldId id="318" r:id="rId24"/>
    <p:sldId id="278" r:id="rId25"/>
  </p:sldIdLst>
  <p:sldSz cx="9144000" cy="5143500" type="screen16x9"/>
  <p:notesSz cx="6858000" cy="9144000"/>
  <p:embeddedFontLst>
    <p:embeddedFont>
      <p:font typeface="Cambria Math" panose="02040503050406030204" pitchFamily="18" charset="0"/>
      <p:regular r:id="rId27"/>
    </p:embeddedFont>
    <p:embeddedFont>
      <p:font typeface="Amatic SC" panose="020B0604020202020204" charset="0"/>
      <p:regular r:id="rId28"/>
      <p:bold r:id="rId29"/>
    </p:embeddedFont>
    <p:embeddedFont>
      <p:font typeface="Calibri" panose="020F0502020204030204" pitchFamily="34" charset="0"/>
      <p:regular r:id="rId30"/>
      <p:bold r:id="rId31"/>
      <p:italic r:id="rId32"/>
      <p:boldItalic r:id="rId33"/>
    </p:embeddedFont>
    <p:embeddedFont>
      <p:font typeface="Source Sans Pro" panose="020B0604020202020204" charset="0"/>
      <p:regular r:id="rId34"/>
      <p:bold r:id="rId35"/>
      <p:italic r:id="rId36"/>
      <p:boldItalic r:id="rId37"/>
    </p:embeddedFont>
    <p:embeddedFont>
      <p:font typeface="Nunito" panose="020B0604020202020204" charset="0"/>
      <p:regular r:id="rId38"/>
      <p:bold r:id="rId39"/>
      <p:italic r:id="rId40"/>
      <p:boldItalic r:id="rId41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2C0C35A8-31EE-4B06-98D1-F3640B604409}">
  <a:tblStyle styleId="{2C0C35A8-31EE-4B06-98D1-F3640B604409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  <a:tblStyle styleId="{112D37EB-A914-4A42-9CBE-EA1083F15C18}" styleName="Table_1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92" d="100"/>
          <a:sy n="92" d="100"/>
        </p:scale>
        <p:origin x="75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9" Type="http://schemas.openxmlformats.org/officeDocument/2006/relationships/font" Target="fonts/font13.fntdata"/><Relationship Id="rId21" Type="http://schemas.openxmlformats.org/officeDocument/2006/relationships/slide" Target="slides/slide20.xml"/><Relationship Id="rId34" Type="http://schemas.openxmlformats.org/officeDocument/2006/relationships/font" Target="fonts/font8.fntdata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font" Target="fonts/font3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6.fntdata"/><Relationship Id="rId37" Type="http://schemas.openxmlformats.org/officeDocument/2006/relationships/font" Target="fonts/font11.fntdata"/><Relationship Id="rId40" Type="http://schemas.openxmlformats.org/officeDocument/2006/relationships/font" Target="fonts/font14.fntdata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2.fntdata"/><Relationship Id="rId36" Type="http://schemas.openxmlformats.org/officeDocument/2006/relationships/font" Target="fonts/font10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5.fntdata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1.fntdata"/><Relationship Id="rId30" Type="http://schemas.openxmlformats.org/officeDocument/2006/relationships/font" Target="fonts/font4.fntdata"/><Relationship Id="rId35" Type="http://schemas.openxmlformats.org/officeDocument/2006/relationships/font" Target="fonts/font9.fntdata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7.fntdata"/><Relationship Id="rId38" Type="http://schemas.openxmlformats.org/officeDocument/2006/relationships/font" Target="fonts/font12.fntdata"/><Relationship Id="rId20" Type="http://schemas.openxmlformats.org/officeDocument/2006/relationships/slide" Target="slides/slide19.xml"/><Relationship Id="rId41" Type="http://schemas.openxmlformats.org/officeDocument/2006/relationships/font" Target="fonts/font15.fntdata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175" y="685800"/>
            <a:ext cx="60963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1pPr>
            <a:lvl2pPr marL="914400" lvl="1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2pPr>
            <a:lvl3pPr marL="1371600" lvl="2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3pPr>
            <a:lvl4pPr marL="1828800" lvl="3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4pPr>
            <a:lvl5pPr marL="2286000" lvl="4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5pPr>
            <a:lvl6pPr marL="2743200" lvl="5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6pPr>
            <a:lvl7pPr marL="3200400" lvl="6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7pPr>
            <a:lvl8pPr marL="3657600" lvl="7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8pPr>
            <a:lvl9pPr marL="4114800" lvl="8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" name="Google Shape;195;g35f391192_0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6" name="Google Shape;196;g35f391192_0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7683478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" name="Google Shape;424;g35ed75ccf_0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25" name="Google Shape;425;g35ed75ccf_0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" name="Google Shape;180;g35f391192_0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81" name="Google Shape;181;g35f391192_0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" name="Google Shape;334;g35ed75ccf_04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35" name="Google Shape;335;g35ed75ccf_04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69226711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" name="Google Shape;230;g35ed75ccf_0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1" name="Google Shape;231;g35ed75ccf_0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01242217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" name="Google Shape;230;g35ed75ccf_0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1" name="Google Shape;231;g35ed75ccf_0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0864488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" name="Google Shape;241;g35f391192_01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42" name="Google Shape;242;g35f391192_01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" name="Google Shape;230;g35ed75ccf_0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1" name="Google Shape;231;g35ed75ccf_0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93511163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" name="Google Shape;250;g35f391192_0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51" name="Google Shape;251;g35f391192_04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" name="Google Shape;250;g35f391192_0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51" name="Google Shape;251;g35f391192_04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5303041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" type="title">
  <p:cSld name="TITLE">
    <p:bg>
      <p:bgPr>
        <a:solidFill>
          <a:schemeClr val="accent1"/>
        </a:solid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2"/>
          <p:cNvSpPr/>
          <p:nvPr/>
        </p:nvSpPr>
        <p:spPr>
          <a:xfrm>
            <a:off x="782225" y="778096"/>
            <a:ext cx="7579546" cy="3864638"/>
          </a:xfrm>
          <a:custGeom>
            <a:avLst/>
            <a:gdLst/>
            <a:ahLst/>
            <a:cxnLst/>
            <a:rect l="l" t="t" r="r" b="b"/>
            <a:pathLst>
              <a:path w="3592202" h="1831582" extrusionOk="0">
                <a:moveTo>
                  <a:pt x="3554475" y="588873"/>
                </a:moveTo>
                <a:cubicBezTo>
                  <a:pt x="3581881" y="-89254"/>
                  <a:pt x="2593478" y="24995"/>
                  <a:pt x="2107652" y="528"/>
                </a:cubicBezTo>
                <a:cubicBezTo>
                  <a:pt x="1659207" y="-4515"/>
                  <a:pt x="1181252" y="27319"/>
                  <a:pt x="750347" y="64701"/>
                </a:cubicBezTo>
                <a:cubicBezTo>
                  <a:pt x="-8045" y="130474"/>
                  <a:pt x="40101" y="825724"/>
                  <a:pt x="6973" y="1349129"/>
                </a:cubicBezTo>
                <a:cubicBezTo>
                  <a:pt x="-5853" y="1475480"/>
                  <a:pt x="-13088" y="1628228"/>
                  <a:pt x="99056" y="1715663"/>
                </a:cubicBezTo>
                <a:cubicBezTo>
                  <a:pt x="135341" y="1744165"/>
                  <a:pt x="181120" y="1758789"/>
                  <a:pt x="226394" y="1766090"/>
                </a:cubicBezTo>
                <a:cubicBezTo>
                  <a:pt x="547610" y="1798407"/>
                  <a:pt x="870976" y="1810947"/>
                  <a:pt x="1193749" y="1821405"/>
                </a:cubicBezTo>
                <a:cubicBezTo>
                  <a:pt x="1869266" y="1838945"/>
                  <a:pt x="2634630" y="1839954"/>
                  <a:pt x="3306903" y="1773939"/>
                </a:cubicBezTo>
                <a:cubicBezTo>
                  <a:pt x="3542965" y="1713230"/>
                  <a:pt x="3574777" y="1531804"/>
                  <a:pt x="3589730" y="1335448"/>
                </a:cubicBezTo>
                <a:cubicBezTo>
                  <a:pt x="3601744" y="1168470"/>
                  <a:pt x="3566731" y="755807"/>
                  <a:pt x="3554475" y="588873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1" name="Google Shape;11;p2"/>
          <p:cNvSpPr/>
          <p:nvPr/>
        </p:nvSpPr>
        <p:spPr>
          <a:xfrm>
            <a:off x="794256" y="560052"/>
            <a:ext cx="7399177" cy="3910731"/>
          </a:xfrm>
          <a:custGeom>
            <a:avLst/>
            <a:gdLst/>
            <a:ahLst/>
            <a:cxnLst/>
            <a:rect l="l" t="t" r="r" b="b"/>
            <a:pathLst>
              <a:path w="3506719" h="1853427" extrusionOk="0">
                <a:moveTo>
                  <a:pt x="3499305" y="1166353"/>
                </a:moveTo>
                <a:cubicBezTo>
                  <a:pt x="3487751" y="941889"/>
                  <a:pt x="3482379" y="741016"/>
                  <a:pt x="3468150" y="516750"/>
                </a:cubicBezTo>
                <a:cubicBezTo>
                  <a:pt x="3459578" y="392635"/>
                  <a:pt x="3434540" y="262425"/>
                  <a:pt x="3343926" y="170342"/>
                </a:cubicBezTo>
                <a:cubicBezTo>
                  <a:pt x="3249760" y="74400"/>
                  <a:pt x="3105299" y="78500"/>
                  <a:pt x="2981184" y="57847"/>
                </a:cubicBezTo>
                <a:cubicBezTo>
                  <a:pt x="2181223" y="-47983"/>
                  <a:pt x="1370738" y="7114"/>
                  <a:pt x="571983" y="97465"/>
                </a:cubicBezTo>
                <a:cubicBezTo>
                  <a:pt x="583142" y="79706"/>
                  <a:pt x="597415" y="64118"/>
                  <a:pt x="614122" y="51423"/>
                </a:cubicBezTo>
                <a:cubicBezTo>
                  <a:pt x="621729" y="45657"/>
                  <a:pt x="614122" y="33314"/>
                  <a:pt x="606317" y="39277"/>
                </a:cubicBezTo>
                <a:cubicBezTo>
                  <a:pt x="584019" y="56115"/>
                  <a:pt x="565669" y="77601"/>
                  <a:pt x="552470" y="102223"/>
                </a:cubicBezTo>
                <a:cubicBezTo>
                  <a:pt x="551023" y="104503"/>
                  <a:pt x="551176" y="107419"/>
                  <a:pt x="552843" y="109545"/>
                </a:cubicBezTo>
                <a:cubicBezTo>
                  <a:pt x="552996" y="111124"/>
                  <a:pt x="553654" y="112615"/>
                  <a:pt x="554728" y="113799"/>
                </a:cubicBezTo>
                <a:cubicBezTo>
                  <a:pt x="574416" y="135921"/>
                  <a:pt x="597985" y="154271"/>
                  <a:pt x="624273" y="167908"/>
                </a:cubicBezTo>
                <a:cubicBezTo>
                  <a:pt x="632429" y="172162"/>
                  <a:pt x="639401" y="158700"/>
                  <a:pt x="631025" y="154315"/>
                </a:cubicBezTo>
                <a:cubicBezTo>
                  <a:pt x="609956" y="143265"/>
                  <a:pt x="590728" y="129014"/>
                  <a:pt x="574021" y="112067"/>
                </a:cubicBezTo>
                <a:cubicBezTo>
                  <a:pt x="1426426" y="15774"/>
                  <a:pt x="2294047" y="-40901"/>
                  <a:pt x="3145004" y="97048"/>
                </a:cubicBezTo>
                <a:cubicBezTo>
                  <a:pt x="3209331" y="107550"/>
                  <a:pt x="3269536" y="123884"/>
                  <a:pt x="3319414" y="167886"/>
                </a:cubicBezTo>
                <a:cubicBezTo>
                  <a:pt x="3474552" y="310265"/>
                  <a:pt x="3450632" y="540604"/>
                  <a:pt x="3463897" y="732531"/>
                </a:cubicBezTo>
                <a:cubicBezTo>
                  <a:pt x="3470474" y="878856"/>
                  <a:pt x="3477052" y="1001085"/>
                  <a:pt x="3483783" y="1147410"/>
                </a:cubicBezTo>
                <a:cubicBezTo>
                  <a:pt x="3501191" y="1385138"/>
                  <a:pt x="3525965" y="1744218"/>
                  <a:pt x="3230532" y="1813916"/>
                </a:cubicBezTo>
                <a:cubicBezTo>
                  <a:pt x="3161470" y="1826939"/>
                  <a:pt x="3088899" y="1823212"/>
                  <a:pt x="3018938" y="1824396"/>
                </a:cubicBezTo>
                <a:cubicBezTo>
                  <a:pt x="2066294" y="1838384"/>
                  <a:pt x="1110998" y="1858664"/>
                  <a:pt x="159779" y="1795412"/>
                </a:cubicBezTo>
                <a:cubicBezTo>
                  <a:pt x="96198" y="1786642"/>
                  <a:pt x="52897" y="1750883"/>
                  <a:pt x="37988" y="1686381"/>
                </a:cubicBezTo>
                <a:cubicBezTo>
                  <a:pt x="23014" y="1627185"/>
                  <a:pt x="28429" y="1563604"/>
                  <a:pt x="29218" y="1503201"/>
                </a:cubicBezTo>
                <a:cubicBezTo>
                  <a:pt x="32288" y="1285666"/>
                  <a:pt x="37769" y="1068196"/>
                  <a:pt x="45640" y="850771"/>
                </a:cubicBezTo>
                <a:cubicBezTo>
                  <a:pt x="67279" y="849039"/>
                  <a:pt x="84052" y="831170"/>
                  <a:pt x="84403" y="809465"/>
                </a:cubicBezTo>
                <a:cubicBezTo>
                  <a:pt x="84775" y="785085"/>
                  <a:pt x="61119" y="766449"/>
                  <a:pt x="37528" y="771382"/>
                </a:cubicBezTo>
                <a:cubicBezTo>
                  <a:pt x="-10202" y="773070"/>
                  <a:pt x="-12460" y="837024"/>
                  <a:pt x="31082" y="849280"/>
                </a:cubicBezTo>
                <a:cubicBezTo>
                  <a:pt x="22860" y="1075914"/>
                  <a:pt x="17248" y="1302614"/>
                  <a:pt x="14222" y="1529401"/>
                </a:cubicBezTo>
                <a:cubicBezTo>
                  <a:pt x="6724" y="1697563"/>
                  <a:pt x="25184" y="1816372"/>
                  <a:pt x="222900" y="1815955"/>
                </a:cubicBezTo>
                <a:cubicBezTo>
                  <a:pt x="1165853" y="1869451"/>
                  <a:pt x="2110823" y="1854630"/>
                  <a:pt x="3054653" y="1838559"/>
                </a:cubicBezTo>
                <a:cubicBezTo>
                  <a:pt x="3124352" y="1837376"/>
                  <a:pt x="3196834" y="1840752"/>
                  <a:pt x="3264427" y="1820822"/>
                </a:cubicBezTo>
                <a:cubicBezTo>
                  <a:pt x="3445173" y="1765222"/>
                  <a:pt x="3508426" y="1558539"/>
                  <a:pt x="3506606" y="1387089"/>
                </a:cubicBezTo>
                <a:cubicBezTo>
                  <a:pt x="3507527" y="1313642"/>
                  <a:pt x="3502637" y="1239910"/>
                  <a:pt x="3499305" y="1166353"/>
                </a:cubicBezTo>
                <a:close/>
                <a:moveTo>
                  <a:pt x="14683" y="811175"/>
                </a:moveTo>
                <a:cubicBezTo>
                  <a:pt x="12863" y="794424"/>
                  <a:pt x="28933" y="781270"/>
                  <a:pt x="44807" y="788066"/>
                </a:cubicBezTo>
                <a:cubicBezTo>
                  <a:pt x="47241" y="789162"/>
                  <a:pt x="50112" y="788768"/>
                  <a:pt x="52152" y="787036"/>
                </a:cubicBezTo>
                <a:cubicBezTo>
                  <a:pt x="78987" y="795301"/>
                  <a:pt x="73002" y="833713"/>
                  <a:pt x="45815" y="836191"/>
                </a:cubicBezTo>
                <a:cubicBezTo>
                  <a:pt x="30424" y="837594"/>
                  <a:pt x="16656" y="826588"/>
                  <a:pt x="14683" y="81124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2" name="Google Shape;12;p2"/>
          <p:cNvSpPr/>
          <p:nvPr/>
        </p:nvSpPr>
        <p:spPr>
          <a:xfrm>
            <a:off x="7460343" y="542436"/>
            <a:ext cx="814257" cy="1022479"/>
          </a:xfrm>
          <a:custGeom>
            <a:avLst/>
            <a:gdLst/>
            <a:ahLst/>
            <a:cxnLst/>
            <a:rect l="l" t="t" r="r" b="b"/>
            <a:pathLst>
              <a:path w="385904" h="484587" extrusionOk="0">
                <a:moveTo>
                  <a:pt x="316148" y="219239"/>
                </a:moveTo>
                <a:cubicBezTo>
                  <a:pt x="261491" y="116194"/>
                  <a:pt x="157744" y="32311"/>
                  <a:pt x="38101" y="26786"/>
                </a:cubicBezTo>
                <a:cubicBezTo>
                  <a:pt x="47463" y="22510"/>
                  <a:pt x="56935" y="18432"/>
                  <a:pt x="66471" y="14530"/>
                </a:cubicBezTo>
                <a:cubicBezTo>
                  <a:pt x="75241" y="10978"/>
                  <a:pt x="71273" y="-3010"/>
                  <a:pt x="62086" y="586"/>
                </a:cubicBezTo>
                <a:cubicBezTo>
                  <a:pt x="42552" y="8566"/>
                  <a:pt x="23390" y="17336"/>
                  <a:pt x="4578" y="26895"/>
                </a:cubicBezTo>
                <a:cubicBezTo>
                  <a:pt x="-2854" y="30645"/>
                  <a:pt x="-508" y="42440"/>
                  <a:pt x="6398" y="41585"/>
                </a:cubicBezTo>
                <a:cubicBezTo>
                  <a:pt x="7473" y="41870"/>
                  <a:pt x="8591" y="41957"/>
                  <a:pt x="9709" y="41826"/>
                </a:cubicBezTo>
                <a:cubicBezTo>
                  <a:pt x="22162" y="48710"/>
                  <a:pt x="33190" y="57875"/>
                  <a:pt x="42267" y="68837"/>
                </a:cubicBezTo>
                <a:cubicBezTo>
                  <a:pt x="48231" y="76094"/>
                  <a:pt x="60618" y="67368"/>
                  <a:pt x="54786" y="60265"/>
                </a:cubicBezTo>
                <a:cubicBezTo>
                  <a:pt x="49217" y="53468"/>
                  <a:pt x="42990" y="47241"/>
                  <a:pt x="36216" y="41650"/>
                </a:cubicBezTo>
                <a:cubicBezTo>
                  <a:pt x="257544" y="58730"/>
                  <a:pt x="357411" y="281133"/>
                  <a:pt x="371135" y="478147"/>
                </a:cubicBezTo>
                <a:cubicBezTo>
                  <a:pt x="372034" y="487859"/>
                  <a:pt x="386723" y="485952"/>
                  <a:pt x="385869" y="476678"/>
                </a:cubicBezTo>
                <a:cubicBezTo>
                  <a:pt x="377756" y="387730"/>
                  <a:pt x="358704" y="298409"/>
                  <a:pt x="316148" y="219239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3" name="Google Shape;13;p2"/>
          <p:cNvSpPr/>
          <p:nvPr/>
        </p:nvSpPr>
        <p:spPr>
          <a:xfrm>
            <a:off x="8121968" y="821005"/>
            <a:ext cx="185720" cy="335821"/>
          </a:xfrm>
          <a:custGeom>
            <a:avLst/>
            <a:gdLst/>
            <a:ahLst/>
            <a:cxnLst/>
            <a:rect l="l" t="t" r="r" b="b"/>
            <a:pathLst>
              <a:path w="88019" h="159157" extrusionOk="0">
                <a:moveTo>
                  <a:pt x="87774" y="149186"/>
                </a:moveTo>
                <a:cubicBezTo>
                  <a:pt x="74290" y="95537"/>
                  <a:pt x="49098" y="45526"/>
                  <a:pt x="14041" y="2730"/>
                </a:cubicBezTo>
                <a:cubicBezTo>
                  <a:pt x="8078" y="-4527"/>
                  <a:pt x="-4309" y="4199"/>
                  <a:pt x="1522" y="11302"/>
                </a:cubicBezTo>
                <a:cubicBezTo>
                  <a:pt x="35835" y="53069"/>
                  <a:pt x="60478" y="101916"/>
                  <a:pt x="73676" y="154338"/>
                </a:cubicBezTo>
                <a:cubicBezTo>
                  <a:pt x="76044" y="163678"/>
                  <a:pt x="90032" y="158065"/>
                  <a:pt x="87774" y="149186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4" name="Google Shape;14;p2"/>
          <p:cNvSpPr/>
          <p:nvPr/>
        </p:nvSpPr>
        <p:spPr>
          <a:xfrm>
            <a:off x="2947917" y="505266"/>
            <a:ext cx="831121" cy="96144"/>
          </a:xfrm>
          <a:custGeom>
            <a:avLst/>
            <a:gdLst/>
            <a:ahLst/>
            <a:cxnLst/>
            <a:rect l="l" t="t" r="r" b="b"/>
            <a:pathLst>
              <a:path w="393896" h="45566" extrusionOk="0">
                <a:moveTo>
                  <a:pt x="386461" y="1"/>
                </a:moveTo>
                <a:cubicBezTo>
                  <a:pt x="259364" y="2172"/>
                  <a:pt x="132531" y="12432"/>
                  <a:pt x="6750" y="30696"/>
                </a:cubicBezTo>
                <a:cubicBezTo>
                  <a:pt x="-2393" y="32011"/>
                  <a:pt x="-2305" y="46876"/>
                  <a:pt x="7364" y="45473"/>
                </a:cubicBezTo>
                <a:cubicBezTo>
                  <a:pt x="133145" y="27210"/>
                  <a:pt x="259978" y="16949"/>
                  <a:pt x="387053" y="14778"/>
                </a:cubicBezTo>
                <a:cubicBezTo>
                  <a:pt x="396349" y="14647"/>
                  <a:pt x="396196" y="-152"/>
                  <a:pt x="386461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5" name="Google Shape;15;p2"/>
          <p:cNvSpPr/>
          <p:nvPr/>
        </p:nvSpPr>
        <p:spPr>
          <a:xfrm>
            <a:off x="3868218" y="487291"/>
            <a:ext cx="278364" cy="43099"/>
          </a:xfrm>
          <a:custGeom>
            <a:avLst/>
            <a:gdLst/>
            <a:ahLst/>
            <a:cxnLst/>
            <a:rect l="l" t="t" r="r" b="b"/>
            <a:pathLst>
              <a:path w="131926" h="20426" extrusionOk="0">
                <a:moveTo>
                  <a:pt x="124504" y="198"/>
                </a:moveTo>
                <a:cubicBezTo>
                  <a:pt x="85193" y="-635"/>
                  <a:pt x="45860" y="1163"/>
                  <a:pt x="6791" y="5570"/>
                </a:cubicBezTo>
                <a:cubicBezTo>
                  <a:pt x="-2417" y="6622"/>
                  <a:pt x="-2308" y="21465"/>
                  <a:pt x="7405" y="20369"/>
                </a:cubicBezTo>
                <a:cubicBezTo>
                  <a:pt x="46474" y="15962"/>
                  <a:pt x="85807" y="14164"/>
                  <a:pt x="125118" y="14997"/>
                </a:cubicBezTo>
                <a:cubicBezTo>
                  <a:pt x="134392" y="15194"/>
                  <a:pt x="134195" y="417"/>
                  <a:pt x="124504" y="198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" name="Google Shape;16;p2"/>
          <p:cNvSpPr/>
          <p:nvPr/>
        </p:nvSpPr>
        <p:spPr>
          <a:xfrm>
            <a:off x="3549755" y="4514760"/>
            <a:ext cx="880619" cy="47277"/>
          </a:xfrm>
          <a:custGeom>
            <a:avLst/>
            <a:gdLst/>
            <a:ahLst/>
            <a:cxnLst/>
            <a:rect l="l" t="t" r="r" b="b"/>
            <a:pathLst>
              <a:path w="417355" h="22406" extrusionOk="0">
                <a:moveTo>
                  <a:pt x="409929" y="3189"/>
                </a:moveTo>
                <a:lnTo>
                  <a:pt x="209122" y="5951"/>
                </a:lnTo>
                <a:cubicBezTo>
                  <a:pt x="142580" y="6872"/>
                  <a:pt x="74658" y="11476"/>
                  <a:pt x="8775" y="119"/>
                </a:cubicBezTo>
                <a:cubicBezTo>
                  <a:pt x="-302" y="-1459"/>
                  <a:pt x="-3897" y="13142"/>
                  <a:pt x="5618" y="14787"/>
                </a:cubicBezTo>
                <a:cubicBezTo>
                  <a:pt x="71391" y="26122"/>
                  <a:pt x="139029" y="21715"/>
                  <a:pt x="205351" y="20794"/>
                </a:cubicBezTo>
                <a:lnTo>
                  <a:pt x="410521" y="17966"/>
                </a:lnTo>
                <a:cubicBezTo>
                  <a:pt x="419817" y="17747"/>
                  <a:pt x="419641" y="2969"/>
                  <a:pt x="409929" y="3189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7" name="Google Shape;17;p2"/>
          <p:cNvSpPr/>
          <p:nvPr/>
        </p:nvSpPr>
        <p:spPr>
          <a:xfrm>
            <a:off x="3925109" y="4621068"/>
            <a:ext cx="285390" cy="35142"/>
          </a:xfrm>
          <a:custGeom>
            <a:avLst/>
            <a:gdLst/>
            <a:ahLst/>
            <a:cxnLst/>
            <a:rect l="l" t="t" r="r" b="b"/>
            <a:pathLst>
              <a:path w="135256" h="16655" extrusionOk="0">
                <a:moveTo>
                  <a:pt x="129610" y="810"/>
                </a:moveTo>
                <a:cubicBezTo>
                  <a:pt x="88677" y="-549"/>
                  <a:pt x="47766" y="-198"/>
                  <a:pt x="6832" y="1863"/>
                </a:cubicBezTo>
                <a:cubicBezTo>
                  <a:pt x="-2442" y="2345"/>
                  <a:pt x="-2310" y="17210"/>
                  <a:pt x="7446" y="16640"/>
                </a:cubicBezTo>
                <a:cubicBezTo>
                  <a:pt x="47130" y="14601"/>
                  <a:pt x="86835" y="14228"/>
                  <a:pt x="126562" y="15478"/>
                </a:cubicBezTo>
                <a:cubicBezTo>
                  <a:pt x="135507" y="15785"/>
                  <a:pt x="139191" y="1117"/>
                  <a:pt x="129610" y="81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8" name="Google Shape;18;p2"/>
          <p:cNvSpPr txBox="1">
            <a:spLocks noGrp="1"/>
          </p:cNvSpPr>
          <p:nvPr>
            <p:ph type="ctrTitle"/>
          </p:nvPr>
        </p:nvSpPr>
        <p:spPr>
          <a:xfrm>
            <a:off x="1867900" y="1731475"/>
            <a:ext cx="5408100" cy="16806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800"/>
              <a:buNone/>
              <a:defRPr sz="68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800"/>
              <a:buNone/>
              <a:defRPr sz="6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800"/>
              <a:buNone/>
              <a:defRPr sz="6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800"/>
              <a:buNone/>
              <a:defRPr sz="6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800"/>
              <a:buNone/>
              <a:defRPr sz="6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800"/>
              <a:buNone/>
              <a:defRPr sz="6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800"/>
              <a:buNone/>
              <a:defRPr sz="6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800"/>
              <a:buNone/>
              <a:defRPr sz="6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800"/>
              <a:buNone/>
              <a:defRPr sz="6800"/>
            </a:lvl9pPr>
          </a:lstStyle>
          <a:p>
            <a:endParaRPr/>
          </a:p>
        </p:txBody>
      </p:sp>
      <p:sp>
        <p:nvSpPr>
          <p:cNvPr id="19" name="Google Shape;19;p2"/>
          <p:cNvSpPr/>
          <p:nvPr/>
        </p:nvSpPr>
        <p:spPr>
          <a:xfrm rot="-871776">
            <a:off x="594544" y="662599"/>
            <a:ext cx="1234918" cy="1390637"/>
          </a:xfrm>
          <a:custGeom>
            <a:avLst/>
            <a:gdLst/>
            <a:ahLst/>
            <a:cxnLst/>
            <a:rect l="l" t="t" r="r" b="b"/>
            <a:pathLst>
              <a:path w="584559" h="658270" extrusionOk="0">
                <a:moveTo>
                  <a:pt x="400656" y="592594"/>
                </a:moveTo>
                <a:cubicBezTo>
                  <a:pt x="398705" y="592697"/>
                  <a:pt x="396842" y="593473"/>
                  <a:pt x="395395" y="594786"/>
                </a:cubicBezTo>
                <a:cubicBezTo>
                  <a:pt x="372790" y="614869"/>
                  <a:pt x="326968" y="608292"/>
                  <a:pt x="296493" y="605310"/>
                </a:cubicBezTo>
                <a:cubicBezTo>
                  <a:pt x="253302" y="602043"/>
                  <a:pt x="220963" y="596014"/>
                  <a:pt x="191671" y="585731"/>
                </a:cubicBezTo>
                <a:cubicBezTo>
                  <a:pt x="185292" y="583232"/>
                  <a:pt x="178517" y="589173"/>
                  <a:pt x="177552" y="595027"/>
                </a:cubicBezTo>
                <a:cubicBezTo>
                  <a:pt x="176719" y="598472"/>
                  <a:pt x="178846" y="601934"/>
                  <a:pt x="182288" y="602767"/>
                </a:cubicBezTo>
                <a:cubicBezTo>
                  <a:pt x="218069" y="615921"/>
                  <a:pt x="265294" y="622893"/>
                  <a:pt x="316028" y="625524"/>
                </a:cubicBezTo>
                <a:cubicBezTo>
                  <a:pt x="346152" y="628462"/>
                  <a:pt x="384498" y="628528"/>
                  <a:pt x="404515" y="610440"/>
                </a:cubicBezTo>
                <a:cubicBezTo>
                  <a:pt x="412320" y="604038"/>
                  <a:pt x="407585" y="592901"/>
                  <a:pt x="400656" y="592594"/>
                </a:cubicBezTo>
                <a:close/>
                <a:moveTo>
                  <a:pt x="310547" y="639710"/>
                </a:moveTo>
                <a:lnTo>
                  <a:pt x="268429" y="637692"/>
                </a:lnTo>
                <a:cubicBezTo>
                  <a:pt x="263694" y="637495"/>
                  <a:pt x="258191" y="639490"/>
                  <a:pt x="256788" y="645673"/>
                </a:cubicBezTo>
                <a:cubicBezTo>
                  <a:pt x="256042" y="649839"/>
                  <a:pt x="258191" y="655671"/>
                  <a:pt x="263365" y="656241"/>
                </a:cubicBezTo>
                <a:lnTo>
                  <a:pt x="305460" y="658258"/>
                </a:lnTo>
                <a:cubicBezTo>
                  <a:pt x="310218" y="658455"/>
                  <a:pt x="315699" y="656460"/>
                  <a:pt x="317124" y="650277"/>
                </a:cubicBezTo>
                <a:cubicBezTo>
                  <a:pt x="317847" y="646111"/>
                  <a:pt x="315699" y="640258"/>
                  <a:pt x="310547" y="639710"/>
                </a:cubicBezTo>
                <a:close/>
                <a:moveTo>
                  <a:pt x="85075" y="404459"/>
                </a:moveTo>
                <a:cubicBezTo>
                  <a:pt x="50631" y="383609"/>
                  <a:pt x="26799" y="349648"/>
                  <a:pt x="17985" y="308824"/>
                </a:cubicBezTo>
                <a:cubicBezTo>
                  <a:pt x="14894" y="296437"/>
                  <a:pt x="-2448" y="306303"/>
                  <a:pt x="292" y="316257"/>
                </a:cubicBezTo>
                <a:cubicBezTo>
                  <a:pt x="9829" y="360347"/>
                  <a:pt x="37038" y="397925"/>
                  <a:pt x="77028" y="422064"/>
                </a:cubicBezTo>
                <a:cubicBezTo>
                  <a:pt x="82224" y="425572"/>
                  <a:pt x="87991" y="421034"/>
                  <a:pt x="89262" y="415641"/>
                </a:cubicBezTo>
                <a:cubicBezTo>
                  <a:pt x="90643" y="411394"/>
                  <a:pt x="88911" y="406755"/>
                  <a:pt x="85075" y="404459"/>
                </a:cubicBezTo>
                <a:close/>
                <a:moveTo>
                  <a:pt x="329906" y="581522"/>
                </a:moveTo>
                <a:cubicBezTo>
                  <a:pt x="357816" y="581522"/>
                  <a:pt x="380332" y="577751"/>
                  <a:pt x="400656" y="569661"/>
                </a:cubicBezTo>
                <a:cubicBezTo>
                  <a:pt x="405261" y="567896"/>
                  <a:pt x="407870" y="563002"/>
                  <a:pt x="406752" y="558194"/>
                </a:cubicBezTo>
                <a:cubicBezTo>
                  <a:pt x="406357" y="554364"/>
                  <a:pt x="403243" y="551382"/>
                  <a:pt x="399407" y="551134"/>
                </a:cubicBezTo>
                <a:cubicBezTo>
                  <a:pt x="398135" y="551161"/>
                  <a:pt x="396885" y="551428"/>
                  <a:pt x="395701" y="551924"/>
                </a:cubicBezTo>
                <a:cubicBezTo>
                  <a:pt x="365511" y="565078"/>
                  <a:pt x="319887" y="564201"/>
                  <a:pt x="285399" y="560123"/>
                </a:cubicBezTo>
                <a:cubicBezTo>
                  <a:pt x="250079" y="556857"/>
                  <a:pt x="213553" y="549337"/>
                  <a:pt x="177004" y="540545"/>
                </a:cubicBezTo>
                <a:cubicBezTo>
                  <a:pt x="172137" y="540545"/>
                  <a:pt x="169352" y="544930"/>
                  <a:pt x="168826" y="549095"/>
                </a:cubicBezTo>
                <a:cubicBezTo>
                  <a:pt x="167884" y="553862"/>
                  <a:pt x="170887" y="558516"/>
                  <a:pt x="175623" y="559619"/>
                </a:cubicBezTo>
                <a:cubicBezTo>
                  <a:pt x="226663" y="572796"/>
                  <a:pt x="279633" y="581061"/>
                  <a:pt x="329906" y="581522"/>
                </a:cubicBezTo>
                <a:close/>
                <a:moveTo>
                  <a:pt x="216951" y="106307"/>
                </a:moveTo>
                <a:cubicBezTo>
                  <a:pt x="171238" y="119725"/>
                  <a:pt x="136444" y="158926"/>
                  <a:pt x="123991" y="204968"/>
                </a:cubicBezTo>
                <a:cubicBezTo>
                  <a:pt x="122237" y="210887"/>
                  <a:pt x="126183" y="214877"/>
                  <a:pt x="132081" y="214899"/>
                </a:cubicBezTo>
                <a:cubicBezTo>
                  <a:pt x="136860" y="215086"/>
                  <a:pt x="141114" y="211902"/>
                  <a:pt x="142276" y="207270"/>
                </a:cubicBezTo>
                <a:cubicBezTo>
                  <a:pt x="152602" y="168886"/>
                  <a:pt x="181104" y="138014"/>
                  <a:pt x="218551" y="124658"/>
                </a:cubicBezTo>
                <a:cubicBezTo>
                  <a:pt x="228198" y="121216"/>
                  <a:pt x="226334" y="106811"/>
                  <a:pt x="216951" y="106307"/>
                </a:cubicBezTo>
                <a:close/>
                <a:moveTo>
                  <a:pt x="259660" y="91574"/>
                </a:moveTo>
                <a:cubicBezTo>
                  <a:pt x="248325" y="91574"/>
                  <a:pt x="248127" y="110232"/>
                  <a:pt x="260690" y="110297"/>
                </a:cubicBezTo>
                <a:cubicBezTo>
                  <a:pt x="272025" y="110407"/>
                  <a:pt x="272201" y="91640"/>
                  <a:pt x="259660" y="91574"/>
                </a:cubicBezTo>
                <a:close/>
                <a:moveTo>
                  <a:pt x="557483" y="48689"/>
                </a:moveTo>
                <a:cubicBezTo>
                  <a:pt x="551256" y="39700"/>
                  <a:pt x="533760" y="49939"/>
                  <a:pt x="541193" y="59235"/>
                </a:cubicBezTo>
                <a:cubicBezTo>
                  <a:pt x="556321" y="77557"/>
                  <a:pt x="565003" y="100330"/>
                  <a:pt x="565946" y="124066"/>
                </a:cubicBezTo>
                <a:cubicBezTo>
                  <a:pt x="565770" y="128275"/>
                  <a:pt x="569059" y="131825"/>
                  <a:pt x="573268" y="131992"/>
                </a:cubicBezTo>
                <a:cubicBezTo>
                  <a:pt x="573532" y="132003"/>
                  <a:pt x="573817" y="131998"/>
                  <a:pt x="574080" y="131981"/>
                </a:cubicBezTo>
                <a:cubicBezTo>
                  <a:pt x="579561" y="132272"/>
                  <a:pt x="584253" y="128058"/>
                  <a:pt x="584538" y="122569"/>
                </a:cubicBezTo>
                <a:cubicBezTo>
                  <a:pt x="584560" y="122323"/>
                  <a:pt x="584560" y="122075"/>
                  <a:pt x="584560" y="121830"/>
                </a:cubicBezTo>
                <a:cubicBezTo>
                  <a:pt x="583639" y="95169"/>
                  <a:pt x="574146" y="69515"/>
                  <a:pt x="557483" y="48689"/>
                </a:cubicBezTo>
                <a:close/>
                <a:moveTo>
                  <a:pt x="403682" y="258"/>
                </a:moveTo>
                <a:cubicBezTo>
                  <a:pt x="392720" y="-2395"/>
                  <a:pt x="387765" y="16219"/>
                  <a:pt x="399780" y="18960"/>
                </a:cubicBezTo>
                <a:cubicBezTo>
                  <a:pt x="493595" y="37946"/>
                  <a:pt x="532160" y="149148"/>
                  <a:pt x="535120" y="227659"/>
                </a:cubicBezTo>
                <a:cubicBezTo>
                  <a:pt x="535076" y="232018"/>
                  <a:pt x="538562" y="235590"/>
                  <a:pt x="542925" y="235633"/>
                </a:cubicBezTo>
                <a:cubicBezTo>
                  <a:pt x="543122" y="235636"/>
                  <a:pt x="543320" y="235631"/>
                  <a:pt x="543517" y="235618"/>
                </a:cubicBezTo>
                <a:cubicBezTo>
                  <a:pt x="546499" y="235695"/>
                  <a:pt x="549371" y="234555"/>
                  <a:pt x="551497" y="232461"/>
                </a:cubicBezTo>
                <a:cubicBezTo>
                  <a:pt x="553208" y="230630"/>
                  <a:pt x="554062" y="228157"/>
                  <a:pt x="553822" y="225664"/>
                </a:cubicBezTo>
                <a:cubicBezTo>
                  <a:pt x="551629" y="188393"/>
                  <a:pt x="542859" y="133800"/>
                  <a:pt x="514993" y="85610"/>
                </a:cubicBezTo>
                <a:cubicBezTo>
                  <a:pt x="488442" y="39898"/>
                  <a:pt x="451017" y="11220"/>
                  <a:pt x="403682" y="258"/>
                </a:cubicBezTo>
                <a:close/>
                <a:moveTo>
                  <a:pt x="431548" y="75240"/>
                </a:moveTo>
                <a:cubicBezTo>
                  <a:pt x="312936" y="-26709"/>
                  <a:pt x="83934" y="43559"/>
                  <a:pt x="55323" y="204968"/>
                </a:cubicBezTo>
                <a:cubicBezTo>
                  <a:pt x="46553" y="255569"/>
                  <a:pt x="59708" y="304373"/>
                  <a:pt x="92134" y="342369"/>
                </a:cubicBezTo>
                <a:cubicBezTo>
                  <a:pt x="111406" y="364995"/>
                  <a:pt x="133352" y="384398"/>
                  <a:pt x="147757" y="411431"/>
                </a:cubicBezTo>
                <a:cubicBezTo>
                  <a:pt x="162161" y="438464"/>
                  <a:pt x="168498" y="469312"/>
                  <a:pt x="166524" y="502681"/>
                </a:cubicBezTo>
                <a:cubicBezTo>
                  <a:pt x="166480" y="503654"/>
                  <a:pt x="165998" y="504556"/>
                  <a:pt x="165209" y="505137"/>
                </a:cubicBezTo>
                <a:cubicBezTo>
                  <a:pt x="161986" y="507785"/>
                  <a:pt x="160495" y="512012"/>
                  <a:pt x="161350" y="516099"/>
                </a:cubicBezTo>
                <a:cubicBezTo>
                  <a:pt x="161964" y="519442"/>
                  <a:pt x="164573" y="522060"/>
                  <a:pt x="167928" y="522676"/>
                </a:cubicBezTo>
                <a:cubicBezTo>
                  <a:pt x="215043" y="533845"/>
                  <a:pt x="263124" y="540387"/>
                  <a:pt x="311511" y="542211"/>
                </a:cubicBezTo>
                <a:cubicBezTo>
                  <a:pt x="350011" y="543022"/>
                  <a:pt x="388510" y="548218"/>
                  <a:pt x="425651" y="525855"/>
                </a:cubicBezTo>
                <a:cubicBezTo>
                  <a:pt x="429180" y="523911"/>
                  <a:pt x="430847" y="519741"/>
                  <a:pt x="429619" y="515902"/>
                </a:cubicBezTo>
                <a:cubicBezTo>
                  <a:pt x="428610" y="511990"/>
                  <a:pt x="425190" y="509184"/>
                  <a:pt x="421156" y="508973"/>
                </a:cubicBezTo>
                <a:cubicBezTo>
                  <a:pt x="418656" y="508601"/>
                  <a:pt x="416004" y="511626"/>
                  <a:pt x="413526" y="510048"/>
                </a:cubicBezTo>
                <a:cubicBezTo>
                  <a:pt x="412518" y="509440"/>
                  <a:pt x="411926" y="508346"/>
                  <a:pt x="411948" y="507176"/>
                </a:cubicBezTo>
                <a:cubicBezTo>
                  <a:pt x="412452" y="477012"/>
                  <a:pt x="419906" y="447368"/>
                  <a:pt x="433719" y="420552"/>
                </a:cubicBezTo>
                <a:cubicBezTo>
                  <a:pt x="441458" y="405731"/>
                  <a:pt x="451697" y="392642"/>
                  <a:pt x="461607" y="379969"/>
                </a:cubicBezTo>
                <a:cubicBezTo>
                  <a:pt x="467856" y="371989"/>
                  <a:pt x="474323" y="363723"/>
                  <a:pt x="480045" y="355151"/>
                </a:cubicBezTo>
                <a:cubicBezTo>
                  <a:pt x="530231" y="279708"/>
                  <a:pt x="512033" y="136629"/>
                  <a:pt x="431548" y="75240"/>
                </a:cubicBezTo>
                <a:close/>
                <a:moveTo>
                  <a:pt x="334116" y="324171"/>
                </a:moveTo>
                <a:cubicBezTo>
                  <a:pt x="324644" y="390296"/>
                  <a:pt x="323548" y="458108"/>
                  <a:pt x="320961" y="523312"/>
                </a:cubicBezTo>
                <a:cubicBezTo>
                  <a:pt x="320303" y="523941"/>
                  <a:pt x="319404" y="524268"/>
                  <a:pt x="318483" y="524211"/>
                </a:cubicBezTo>
                <a:cubicBezTo>
                  <a:pt x="310788" y="523685"/>
                  <a:pt x="302873" y="523027"/>
                  <a:pt x="295419" y="522567"/>
                </a:cubicBezTo>
                <a:cubicBezTo>
                  <a:pt x="285224" y="521909"/>
                  <a:pt x="274832" y="520988"/>
                  <a:pt x="263694" y="519760"/>
                </a:cubicBezTo>
                <a:cubicBezTo>
                  <a:pt x="262006" y="519589"/>
                  <a:pt x="260734" y="518149"/>
                  <a:pt x="260756" y="516450"/>
                </a:cubicBezTo>
                <a:cubicBezTo>
                  <a:pt x="256108" y="449957"/>
                  <a:pt x="246001" y="383960"/>
                  <a:pt x="230522" y="319129"/>
                </a:cubicBezTo>
                <a:cubicBezTo>
                  <a:pt x="230127" y="317344"/>
                  <a:pt x="231245" y="315575"/>
                  <a:pt x="233021" y="315174"/>
                </a:cubicBezTo>
                <a:cubicBezTo>
                  <a:pt x="233263" y="315123"/>
                  <a:pt x="233482" y="315097"/>
                  <a:pt x="233723" y="315095"/>
                </a:cubicBezTo>
                <a:cubicBezTo>
                  <a:pt x="235170" y="315095"/>
                  <a:pt x="236639" y="315270"/>
                  <a:pt x="238108" y="315270"/>
                </a:cubicBezTo>
                <a:cubicBezTo>
                  <a:pt x="248654" y="315443"/>
                  <a:pt x="258914" y="311896"/>
                  <a:pt x="267114" y="305250"/>
                </a:cubicBezTo>
                <a:cubicBezTo>
                  <a:pt x="268342" y="304255"/>
                  <a:pt x="270074" y="304255"/>
                  <a:pt x="271302" y="305250"/>
                </a:cubicBezTo>
                <a:cubicBezTo>
                  <a:pt x="284128" y="315555"/>
                  <a:pt x="301338" y="320773"/>
                  <a:pt x="322452" y="320773"/>
                </a:cubicBezTo>
                <a:cubicBezTo>
                  <a:pt x="326003" y="321321"/>
                  <a:pt x="334291" y="318164"/>
                  <a:pt x="334116" y="324171"/>
                </a:cubicBezTo>
                <a:close/>
                <a:moveTo>
                  <a:pt x="269811" y="253245"/>
                </a:moveTo>
                <a:cubicBezTo>
                  <a:pt x="271214" y="252283"/>
                  <a:pt x="273100" y="252539"/>
                  <a:pt x="274196" y="253837"/>
                </a:cubicBezTo>
                <a:cubicBezTo>
                  <a:pt x="276783" y="256863"/>
                  <a:pt x="276892" y="261292"/>
                  <a:pt x="274481" y="266992"/>
                </a:cubicBezTo>
                <a:cubicBezTo>
                  <a:pt x="273779" y="268665"/>
                  <a:pt x="271850" y="269452"/>
                  <a:pt x="270183" y="268746"/>
                </a:cubicBezTo>
                <a:cubicBezTo>
                  <a:pt x="269504" y="268468"/>
                  <a:pt x="268956" y="267983"/>
                  <a:pt x="268605" y="267365"/>
                </a:cubicBezTo>
                <a:cubicBezTo>
                  <a:pt x="263694" y="259033"/>
                  <a:pt x="267268" y="254934"/>
                  <a:pt x="269811" y="253245"/>
                </a:cubicBezTo>
                <a:close/>
                <a:moveTo>
                  <a:pt x="478971" y="317945"/>
                </a:moveTo>
                <a:cubicBezTo>
                  <a:pt x="470201" y="344035"/>
                  <a:pt x="451127" y="362759"/>
                  <a:pt x="435539" y="384157"/>
                </a:cubicBezTo>
                <a:cubicBezTo>
                  <a:pt x="407300" y="422707"/>
                  <a:pt x="392523" y="469481"/>
                  <a:pt x="393487" y="517261"/>
                </a:cubicBezTo>
                <a:cubicBezTo>
                  <a:pt x="393750" y="518936"/>
                  <a:pt x="392698" y="520536"/>
                  <a:pt x="391054" y="520966"/>
                </a:cubicBezTo>
                <a:cubicBezTo>
                  <a:pt x="377241" y="524161"/>
                  <a:pt x="363100" y="525634"/>
                  <a:pt x="348937" y="525351"/>
                </a:cubicBezTo>
                <a:cubicBezTo>
                  <a:pt x="345473" y="525351"/>
                  <a:pt x="339641" y="526338"/>
                  <a:pt x="340561" y="520966"/>
                </a:cubicBezTo>
                <a:cubicBezTo>
                  <a:pt x="340145" y="453831"/>
                  <a:pt x="344332" y="386744"/>
                  <a:pt x="353102" y="320181"/>
                </a:cubicBezTo>
                <a:cubicBezTo>
                  <a:pt x="353431" y="315796"/>
                  <a:pt x="359942" y="316695"/>
                  <a:pt x="363056" y="315423"/>
                </a:cubicBezTo>
                <a:cubicBezTo>
                  <a:pt x="374566" y="312310"/>
                  <a:pt x="368669" y="297182"/>
                  <a:pt x="359855" y="297643"/>
                </a:cubicBezTo>
                <a:cubicBezTo>
                  <a:pt x="341175" y="301567"/>
                  <a:pt x="314603" y="306675"/>
                  <a:pt x="295068" y="297029"/>
                </a:cubicBezTo>
                <a:cubicBezTo>
                  <a:pt x="291100" y="295229"/>
                  <a:pt x="287372" y="292953"/>
                  <a:pt x="283952" y="290254"/>
                </a:cubicBezTo>
                <a:cubicBezTo>
                  <a:pt x="282593" y="289206"/>
                  <a:pt x="282286" y="287294"/>
                  <a:pt x="283228" y="285869"/>
                </a:cubicBezTo>
                <a:cubicBezTo>
                  <a:pt x="293402" y="269864"/>
                  <a:pt x="297633" y="254144"/>
                  <a:pt x="294586" y="243818"/>
                </a:cubicBezTo>
                <a:cubicBezTo>
                  <a:pt x="292393" y="235662"/>
                  <a:pt x="283623" y="229698"/>
                  <a:pt x="275029" y="229720"/>
                </a:cubicBezTo>
                <a:cubicBezTo>
                  <a:pt x="265733" y="229720"/>
                  <a:pt x="256590" y="235991"/>
                  <a:pt x="252249" y="245331"/>
                </a:cubicBezTo>
                <a:cubicBezTo>
                  <a:pt x="245672" y="259560"/>
                  <a:pt x="249859" y="276288"/>
                  <a:pt x="256020" y="287206"/>
                </a:cubicBezTo>
                <a:cubicBezTo>
                  <a:pt x="256810" y="288616"/>
                  <a:pt x="256459" y="290392"/>
                  <a:pt x="255187" y="291394"/>
                </a:cubicBezTo>
                <a:cubicBezTo>
                  <a:pt x="250539" y="294950"/>
                  <a:pt x="244817" y="296785"/>
                  <a:pt x="238963" y="296590"/>
                </a:cubicBezTo>
                <a:cubicBezTo>
                  <a:pt x="226707" y="296912"/>
                  <a:pt x="215723" y="289024"/>
                  <a:pt x="212127" y="277297"/>
                </a:cubicBezTo>
                <a:cubicBezTo>
                  <a:pt x="211491" y="273854"/>
                  <a:pt x="208444" y="271397"/>
                  <a:pt x="204936" y="271509"/>
                </a:cubicBezTo>
                <a:cubicBezTo>
                  <a:pt x="201341" y="271592"/>
                  <a:pt x="197986" y="273302"/>
                  <a:pt x="195815" y="276157"/>
                </a:cubicBezTo>
                <a:cubicBezTo>
                  <a:pt x="189764" y="284093"/>
                  <a:pt x="200858" y="298914"/>
                  <a:pt x="207458" y="304351"/>
                </a:cubicBezTo>
                <a:cubicBezTo>
                  <a:pt x="209277" y="305689"/>
                  <a:pt x="208268" y="308364"/>
                  <a:pt x="208860" y="310096"/>
                </a:cubicBezTo>
                <a:cubicBezTo>
                  <a:pt x="224471" y="376768"/>
                  <a:pt x="239270" y="447015"/>
                  <a:pt x="240717" y="515573"/>
                </a:cubicBezTo>
                <a:cubicBezTo>
                  <a:pt x="239993" y="516254"/>
                  <a:pt x="238985" y="516561"/>
                  <a:pt x="237998" y="516406"/>
                </a:cubicBezTo>
                <a:cubicBezTo>
                  <a:pt x="221051" y="513950"/>
                  <a:pt x="203971" y="510881"/>
                  <a:pt x="187243" y="507263"/>
                </a:cubicBezTo>
                <a:cubicBezTo>
                  <a:pt x="185445" y="506853"/>
                  <a:pt x="184327" y="505064"/>
                  <a:pt x="184743" y="503271"/>
                </a:cubicBezTo>
                <a:cubicBezTo>
                  <a:pt x="184743" y="503264"/>
                  <a:pt x="184743" y="503258"/>
                  <a:pt x="184743" y="503251"/>
                </a:cubicBezTo>
                <a:cubicBezTo>
                  <a:pt x="189128" y="453088"/>
                  <a:pt x="172027" y="403538"/>
                  <a:pt x="138351" y="364491"/>
                </a:cubicBezTo>
                <a:cubicBezTo>
                  <a:pt x="121272" y="344758"/>
                  <a:pt x="101847" y="327526"/>
                  <a:pt x="88583" y="304373"/>
                </a:cubicBezTo>
                <a:cubicBezTo>
                  <a:pt x="76480" y="282423"/>
                  <a:pt x="70473" y="257630"/>
                  <a:pt x="71174" y="232571"/>
                </a:cubicBezTo>
                <a:cubicBezTo>
                  <a:pt x="72928" y="120448"/>
                  <a:pt x="178451" y="56078"/>
                  <a:pt x="275073" y="47045"/>
                </a:cubicBezTo>
                <a:cubicBezTo>
                  <a:pt x="428588" y="33145"/>
                  <a:pt x="520649" y="175808"/>
                  <a:pt x="478971" y="317967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0" name="Google Shape;20;p2"/>
          <p:cNvSpPr/>
          <p:nvPr/>
        </p:nvSpPr>
        <p:spPr>
          <a:xfrm rot="-5400000">
            <a:off x="546000" y="3237680"/>
            <a:ext cx="540251" cy="264299"/>
          </a:xfrm>
          <a:custGeom>
            <a:avLst/>
            <a:gdLst/>
            <a:ahLst/>
            <a:cxnLst/>
            <a:rect l="l" t="t" r="r" b="b"/>
            <a:pathLst>
              <a:path w="256043" h="125260" extrusionOk="0">
                <a:moveTo>
                  <a:pt x="122835" y="3891"/>
                </a:moveTo>
                <a:cubicBezTo>
                  <a:pt x="106677" y="35258"/>
                  <a:pt x="90541" y="66632"/>
                  <a:pt x="74404" y="98013"/>
                </a:cubicBezTo>
                <a:cubicBezTo>
                  <a:pt x="67103" y="82972"/>
                  <a:pt x="59737" y="67939"/>
                  <a:pt x="52348" y="52914"/>
                </a:cubicBezTo>
                <a:cubicBezTo>
                  <a:pt x="49783" y="47630"/>
                  <a:pt x="41583" y="45218"/>
                  <a:pt x="38602" y="51708"/>
                </a:cubicBezTo>
                <a:cubicBezTo>
                  <a:pt x="30007" y="70416"/>
                  <a:pt x="17598" y="87110"/>
                  <a:pt x="2141" y="100709"/>
                </a:cubicBezTo>
                <a:cubicBezTo>
                  <a:pt x="-4787" y="106848"/>
                  <a:pt x="6723" y="116802"/>
                  <a:pt x="13629" y="110685"/>
                </a:cubicBezTo>
                <a:cubicBezTo>
                  <a:pt x="26258" y="99453"/>
                  <a:pt x="36979" y="86235"/>
                  <a:pt x="45354" y="71550"/>
                </a:cubicBezTo>
                <a:lnTo>
                  <a:pt x="67432" y="116670"/>
                </a:lnTo>
                <a:cubicBezTo>
                  <a:pt x="70107" y="122174"/>
                  <a:pt x="77978" y="124147"/>
                  <a:pt x="81179" y="117876"/>
                </a:cubicBezTo>
                <a:lnTo>
                  <a:pt x="128580" y="25793"/>
                </a:lnTo>
                <a:cubicBezTo>
                  <a:pt x="139147" y="55900"/>
                  <a:pt x="147259" y="86822"/>
                  <a:pt x="152784" y="118249"/>
                </a:cubicBezTo>
                <a:cubicBezTo>
                  <a:pt x="153969" y="125024"/>
                  <a:pt x="163462" y="128422"/>
                  <a:pt x="166970" y="121318"/>
                </a:cubicBezTo>
                <a:cubicBezTo>
                  <a:pt x="177515" y="99979"/>
                  <a:pt x="188039" y="78638"/>
                  <a:pt x="198585" y="57299"/>
                </a:cubicBezTo>
                <a:cubicBezTo>
                  <a:pt x="214107" y="75321"/>
                  <a:pt x="228819" y="94022"/>
                  <a:pt x="242434" y="113469"/>
                </a:cubicBezTo>
                <a:cubicBezTo>
                  <a:pt x="247959" y="121297"/>
                  <a:pt x="260259" y="113711"/>
                  <a:pt x="254580" y="105686"/>
                </a:cubicBezTo>
                <a:cubicBezTo>
                  <a:pt x="238509" y="82896"/>
                  <a:pt x="221145" y="61039"/>
                  <a:pt x="202575" y="40220"/>
                </a:cubicBezTo>
                <a:cubicBezTo>
                  <a:pt x="199023" y="36229"/>
                  <a:pt x="192512" y="35089"/>
                  <a:pt x="189705" y="40746"/>
                </a:cubicBezTo>
                <a:lnTo>
                  <a:pt x="163001" y="94899"/>
                </a:lnTo>
                <a:cubicBezTo>
                  <a:pt x="156468" y="64295"/>
                  <a:pt x="147566" y="34241"/>
                  <a:pt x="136407" y="5009"/>
                </a:cubicBezTo>
                <a:cubicBezTo>
                  <a:pt x="134324" y="-823"/>
                  <a:pt x="125861" y="-2029"/>
                  <a:pt x="122835" y="389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1" name="Google Shape;21;p2"/>
          <p:cNvSpPr/>
          <p:nvPr/>
        </p:nvSpPr>
        <p:spPr>
          <a:xfrm rot="1737742">
            <a:off x="7950210" y="3938411"/>
            <a:ext cx="211749" cy="268162"/>
          </a:xfrm>
          <a:custGeom>
            <a:avLst/>
            <a:gdLst/>
            <a:ahLst/>
            <a:cxnLst/>
            <a:rect l="l" t="t" r="r" b="b"/>
            <a:pathLst>
              <a:path w="100280" h="126996" extrusionOk="0">
                <a:moveTo>
                  <a:pt x="96357" y="74864"/>
                </a:moveTo>
                <a:cubicBezTo>
                  <a:pt x="82786" y="68484"/>
                  <a:pt x="69679" y="61157"/>
                  <a:pt x="57134" y="52940"/>
                </a:cubicBezTo>
                <a:cubicBezTo>
                  <a:pt x="68090" y="38401"/>
                  <a:pt x="80061" y="24657"/>
                  <a:pt x="92959" y="11809"/>
                </a:cubicBezTo>
                <a:cubicBezTo>
                  <a:pt x="99865" y="4925"/>
                  <a:pt x="88969" y="-4459"/>
                  <a:pt x="81997" y="2382"/>
                </a:cubicBezTo>
                <a:cubicBezTo>
                  <a:pt x="68721" y="15624"/>
                  <a:pt x="56406" y="29794"/>
                  <a:pt x="45141" y="44784"/>
                </a:cubicBezTo>
                <a:cubicBezTo>
                  <a:pt x="33594" y="36487"/>
                  <a:pt x="22607" y="27435"/>
                  <a:pt x="12255" y="17685"/>
                </a:cubicBezTo>
                <a:cubicBezTo>
                  <a:pt x="5480" y="11305"/>
                  <a:pt x="-4518" y="22793"/>
                  <a:pt x="2257" y="29173"/>
                </a:cubicBezTo>
                <a:cubicBezTo>
                  <a:pt x="12947" y="39230"/>
                  <a:pt x="24293" y="48568"/>
                  <a:pt x="36218" y="57127"/>
                </a:cubicBezTo>
                <a:cubicBezTo>
                  <a:pt x="23171" y="75947"/>
                  <a:pt x="11779" y="95863"/>
                  <a:pt x="2169" y="116652"/>
                </a:cubicBezTo>
                <a:cubicBezTo>
                  <a:pt x="-1953" y="125554"/>
                  <a:pt x="11246" y="131429"/>
                  <a:pt x="15324" y="122703"/>
                </a:cubicBezTo>
                <a:cubicBezTo>
                  <a:pt x="24609" y="102651"/>
                  <a:pt x="35613" y="83439"/>
                  <a:pt x="48211" y="65283"/>
                </a:cubicBezTo>
                <a:cubicBezTo>
                  <a:pt x="61447" y="73978"/>
                  <a:pt x="75279" y="81731"/>
                  <a:pt x="89604" y="88479"/>
                </a:cubicBezTo>
                <a:cubicBezTo>
                  <a:pt x="97936" y="92360"/>
                  <a:pt x="104951" y="78898"/>
                  <a:pt x="96357" y="74864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1 column" type="tx">
  <p:cSld name="TITLE_AND_BODY">
    <p:spTree>
      <p:nvGrpSpPr>
        <p:cNvPr id="1" name="Shape 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Google Shape;55;p5"/>
          <p:cNvSpPr/>
          <p:nvPr/>
        </p:nvSpPr>
        <p:spPr>
          <a:xfrm rot="-884877">
            <a:off x="7997294" y="3564834"/>
            <a:ext cx="912816" cy="928284"/>
          </a:xfrm>
          <a:custGeom>
            <a:avLst/>
            <a:gdLst/>
            <a:ahLst/>
            <a:cxnLst/>
            <a:rect l="l" t="t" r="r" b="b"/>
            <a:pathLst>
              <a:path w="549996" h="559316" extrusionOk="0">
                <a:moveTo>
                  <a:pt x="536665" y="198722"/>
                </a:moveTo>
                <a:cubicBezTo>
                  <a:pt x="507988" y="55467"/>
                  <a:pt x="324589" y="-49573"/>
                  <a:pt x="179295" y="24291"/>
                </a:cubicBezTo>
                <a:cubicBezTo>
                  <a:pt x="17974" y="106420"/>
                  <a:pt x="-81169" y="375917"/>
                  <a:pt x="88111" y="512244"/>
                </a:cubicBezTo>
                <a:cubicBezTo>
                  <a:pt x="141168" y="554536"/>
                  <a:pt x="210888" y="558504"/>
                  <a:pt x="276092" y="557584"/>
                </a:cubicBezTo>
                <a:cubicBezTo>
                  <a:pt x="484178" y="579947"/>
                  <a:pt x="588999" y="381814"/>
                  <a:pt x="536665" y="198722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6" name="Google Shape;56;p5"/>
          <p:cNvSpPr/>
          <p:nvPr/>
        </p:nvSpPr>
        <p:spPr>
          <a:xfrm>
            <a:off x="642525" y="331773"/>
            <a:ext cx="6943343" cy="927756"/>
          </a:xfrm>
          <a:custGeom>
            <a:avLst/>
            <a:gdLst/>
            <a:ahLst/>
            <a:cxnLst/>
            <a:rect l="l" t="t" r="r" b="b"/>
            <a:pathLst>
              <a:path w="3290684" h="399035" extrusionOk="0">
                <a:moveTo>
                  <a:pt x="3288221" y="146895"/>
                </a:moveTo>
                <a:cubicBezTo>
                  <a:pt x="3288879" y="83708"/>
                  <a:pt x="3268160" y="25739"/>
                  <a:pt x="3196488" y="21201"/>
                </a:cubicBezTo>
                <a:cubicBezTo>
                  <a:pt x="2907830" y="16005"/>
                  <a:pt x="2618711" y="18197"/>
                  <a:pt x="2329921" y="14777"/>
                </a:cubicBezTo>
                <a:cubicBezTo>
                  <a:pt x="1580495" y="9866"/>
                  <a:pt x="931222" y="0"/>
                  <a:pt x="181841" y="0"/>
                </a:cubicBezTo>
                <a:cubicBezTo>
                  <a:pt x="-44245" y="0"/>
                  <a:pt x="4866" y="162044"/>
                  <a:pt x="3813" y="206244"/>
                </a:cubicBezTo>
                <a:cubicBezTo>
                  <a:pt x="-6272" y="347395"/>
                  <a:pt x="64456" y="394927"/>
                  <a:pt x="198174" y="383395"/>
                </a:cubicBezTo>
                <a:lnTo>
                  <a:pt x="1064019" y="387780"/>
                </a:lnTo>
                <a:lnTo>
                  <a:pt x="2795708" y="396549"/>
                </a:lnTo>
                <a:cubicBezTo>
                  <a:pt x="2909277" y="397119"/>
                  <a:pt x="3023284" y="400671"/>
                  <a:pt x="3136832" y="398128"/>
                </a:cubicBezTo>
                <a:cubicBezTo>
                  <a:pt x="3275790" y="400627"/>
                  <a:pt x="3299512" y="257767"/>
                  <a:pt x="3288221" y="146895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7" name="Google Shape;57;p5"/>
          <p:cNvSpPr/>
          <p:nvPr/>
        </p:nvSpPr>
        <p:spPr>
          <a:xfrm>
            <a:off x="368194" y="422127"/>
            <a:ext cx="8379859" cy="4302579"/>
          </a:xfrm>
          <a:custGeom>
            <a:avLst/>
            <a:gdLst/>
            <a:ahLst/>
            <a:cxnLst/>
            <a:rect l="l" t="t" r="r" b="b"/>
            <a:pathLst>
              <a:path w="3971497" h="2039137" extrusionOk="0">
                <a:moveTo>
                  <a:pt x="3947725" y="299512"/>
                </a:moveTo>
                <a:cubicBezTo>
                  <a:pt x="3924134" y="113307"/>
                  <a:pt x="3885284" y="33501"/>
                  <a:pt x="3686450" y="8902"/>
                </a:cubicBezTo>
                <a:cubicBezTo>
                  <a:pt x="3601997" y="-3398"/>
                  <a:pt x="3538196" y="330"/>
                  <a:pt x="3453085" y="1250"/>
                </a:cubicBezTo>
                <a:cubicBezTo>
                  <a:pt x="2545650" y="21443"/>
                  <a:pt x="1638390" y="51765"/>
                  <a:pt x="731371" y="878"/>
                </a:cubicBezTo>
                <a:cubicBezTo>
                  <a:pt x="642467" y="-87"/>
                  <a:pt x="553519" y="1250"/>
                  <a:pt x="464769" y="6534"/>
                </a:cubicBezTo>
                <a:cubicBezTo>
                  <a:pt x="385183" y="11292"/>
                  <a:pt x="302374" y="15304"/>
                  <a:pt x="224563" y="33743"/>
                </a:cubicBezTo>
                <a:cubicBezTo>
                  <a:pt x="159908" y="49090"/>
                  <a:pt x="106653" y="83204"/>
                  <a:pt x="86570" y="149329"/>
                </a:cubicBezTo>
                <a:cubicBezTo>
                  <a:pt x="9067" y="671747"/>
                  <a:pt x="-7925" y="1209227"/>
                  <a:pt x="2994" y="1737127"/>
                </a:cubicBezTo>
                <a:cubicBezTo>
                  <a:pt x="7729" y="2035301"/>
                  <a:pt x="225024" y="2012784"/>
                  <a:pt x="454881" y="2012828"/>
                </a:cubicBezTo>
                <a:cubicBezTo>
                  <a:pt x="1452075" y="2021379"/>
                  <a:pt x="2463170" y="2030543"/>
                  <a:pt x="3459136" y="2039138"/>
                </a:cubicBezTo>
                <a:cubicBezTo>
                  <a:pt x="3468432" y="2039138"/>
                  <a:pt x="3468235" y="2024426"/>
                  <a:pt x="3458544" y="2024339"/>
                </a:cubicBezTo>
                <a:cubicBezTo>
                  <a:pt x="2395752" y="2013552"/>
                  <a:pt x="1331030" y="2008487"/>
                  <a:pt x="268237" y="1995157"/>
                </a:cubicBezTo>
                <a:cubicBezTo>
                  <a:pt x="201871" y="1991167"/>
                  <a:pt x="129981" y="1978933"/>
                  <a:pt x="80870" y="1929997"/>
                </a:cubicBezTo>
                <a:cubicBezTo>
                  <a:pt x="27856" y="1877181"/>
                  <a:pt x="19898" y="1797332"/>
                  <a:pt x="17289" y="1726406"/>
                </a:cubicBezTo>
                <a:cubicBezTo>
                  <a:pt x="11150" y="1553355"/>
                  <a:pt x="12904" y="1379647"/>
                  <a:pt x="17289" y="1206596"/>
                </a:cubicBezTo>
                <a:cubicBezTo>
                  <a:pt x="24962" y="897125"/>
                  <a:pt x="46317" y="588368"/>
                  <a:pt x="81352" y="280328"/>
                </a:cubicBezTo>
                <a:cubicBezTo>
                  <a:pt x="89990" y="206026"/>
                  <a:pt x="89333" y="112868"/>
                  <a:pt x="163591" y="71825"/>
                </a:cubicBezTo>
                <a:cubicBezTo>
                  <a:pt x="194285" y="54286"/>
                  <a:pt x="229825" y="46349"/>
                  <a:pt x="264444" y="40978"/>
                </a:cubicBezTo>
                <a:cubicBezTo>
                  <a:pt x="347341" y="28174"/>
                  <a:pt x="431728" y="22408"/>
                  <a:pt x="515502" y="18746"/>
                </a:cubicBezTo>
                <a:cubicBezTo>
                  <a:pt x="692894" y="11029"/>
                  <a:pt x="870483" y="17869"/>
                  <a:pt x="1047743" y="26113"/>
                </a:cubicBezTo>
                <a:cubicBezTo>
                  <a:pt x="1755029" y="63845"/>
                  <a:pt x="2462863" y="37711"/>
                  <a:pt x="3170346" y="20654"/>
                </a:cubicBezTo>
                <a:cubicBezTo>
                  <a:pt x="3346028" y="20478"/>
                  <a:pt x="3500947" y="3289"/>
                  <a:pt x="3675948" y="22605"/>
                </a:cubicBezTo>
                <a:cubicBezTo>
                  <a:pt x="3819576" y="42556"/>
                  <a:pt x="3893001" y="73821"/>
                  <a:pt x="3920034" y="229880"/>
                </a:cubicBezTo>
                <a:cubicBezTo>
                  <a:pt x="4003348" y="663591"/>
                  <a:pt x="3918609" y="1093707"/>
                  <a:pt x="3926392" y="1543489"/>
                </a:cubicBezTo>
                <a:cubicBezTo>
                  <a:pt x="3926568" y="1553092"/>
                  <a:pt x="3940665" y="1547436"/>
                  <a:pt x="3940490" y="1538337"/>
                </a:cubicBezTo>
                <a:cubicBezTo>
                  <a:pt x="3933321" y="1127383"/>
                  <a:pt x="4008215" y="711694"/>
                  <a:pt x="3947725" y="299512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8" name="Google Shape;58;p5"/>
          <p:cNvSpPr txBox="1">
            <a:spLocks noGrp="1"/>
          </p:cNvSpPr>
          <p:nvPr>
            <p:ph type="title"/>
          </p:nvPr>
        </p:nvSpPr>
        <p:spPr>
          <a:xfrm>
            <a:off x="883375" y="683600"/>
            <a:ext cx="6426300" cy="3963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9pPr>
          </a:lstStyle>
          <a:p>
            <a:endParaRPr/>
          </a:p>
        </p:txBody>
      </p:sp>
      <p:sp>
        <p:nvSpPr>
          <p:cNvPr id="59" name="Google Shape;59;p5"/>
          <p:cNvSpPr txBox="1">
            <a:spLocks noGrp="1"/>
          </p:cNvSpPr>
          <p:nvPr>
            <p:ph type="body" idx="1"/>
          </p:nvPr>
        </p:nvSpPr>
        <p:spPr>
          <a:xfrm>
            <a:off x="1188175" y="1506350"/>
            <a:ext cx="6426300" cy="28404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68300" rtl="0">
              <a:spcBef>
                <a:spcPts val="0"/>
              </a:spcBef>
              <a:spcAft>
                <a:spcPts val="0"/>
              </a:spcAft>
              <a:buSzPts val="2200"/>
              <a:buChar char="✗"/>
              <a:defRPr/>
            </a:lvl1pPr>
            <a:lvl2pPr marL="914400" lvl="1" indent="-368300" rtl="0">
              <a:spcBef>
                <a:spcPts val="1000"/>
              </a:spcBef>
              <a:spcAft>
                <a:spcPts val="0"/>
              </a:spcAft>
              <a:buSzPts val="2200"/>
              <a:buChar char="✗"/>
              <a:defRPr/>
            </a:lvl2pPr>
            <a:lvl3pPr marL="1371600" lvl="2" indent="-368300" rtl="0">
              <a:spcBef>
                <a:spcPts val="1000"/>
              </a:spcBef>
              <a:spcAft>
                <a:spcPts val="0"/>
              </a:spcAft>
              <a:buSzPts val="2200"/>
              <a:buChar char="■"/>
              <a:defRPr/>
            </a:lvl3pPr>
            <a:lvl4pPr marL="1828800" lvl="3" indent="-368300" rtl="0">
              <a:spcBef>
                <a:spcPts val="1000"/>
              </a:spcBef>
              <a:spcAft>
                <a:spcPts val="0"/>
              </a:spcAft>
              <a:buSzPts val="2200"/>
              <a:buChar char="●"/>
              <a:defRPr/>
            </a:lvl4pPr>
            <a:lvl5pPr marL="2286000" lvl="4" indent="-368300" rtl="0">
              <a:spcBef>
                <a:spcPts val="1000"/>
              </a:spcBef>
              <a:spcAft>
                <a:spcPts val="0"/>
              </a:spcAft>
              <a:buSzPts val="2200"/>
              <a:buChar char="○"/>
              <a:defRPr/>
            </a:lvl5pPr>
            <a:lvl6pPr marL="2743200" lvl="5" indent="-368300" rtl="0">
              <a:spcBef>
                <a:spcPts val="1000"/>
              </a:spcBef>
              <a:spcAft>
                <a:spcPts val="0"/>
              </a:spcAft>
              <a:buSzPts val="2200"/>
              <a:buChar char="■"/>
              <a:defRPr/>
            </a:lvl6pPr>
            <a:lvl7pPr marL="3200400" lvl="6" indent="-368300" rtl="0">
              <a:spcBef>
                <a:spcPts val="1000"/>
              </a:spcBef>
              <a:spcAft>
                <a:spcPts val="0"/>
              </a:spcAft>
              <a:buSzPts val="2200"/>
              <a:buChar char="●"/>
              <a:defRPr/>
            </a:lvl7pPr>
            <a:lvl8pPr marL="3657600" lvl="7" indent="-368300" rtl="0">
              <a:spcBef>
                <a:spcPts val="1000"/>
              </a:spcBef>
              <a:spcAft>
                <a:spcPts val="0"/>
              </a:spcAft>
              <a:buSzPts val="2200"/>
              <a:buChar char="○"/>
              <a:defRPr/>
            </a:lvl8pPr>
            <a:lvl9pPr marL="4114800" lvl="8" indent="-368300" rtl="0">
              <a:spcBef>
                <a:spcPts val="1000"/>
              </a:spcBef>
              <a:spcAft>
                <a:spcPts val="1000"/>
              </a:spcAft>
              <a:buSzPts val="2200"/>
              <a:buChar char="■"/>
              <a:defRPr/>
            </a:lvl9pPr>
          </a:lstStyle>
          <a:p>
            <a:endParaRPr/>
          </a:p>
        </p:txBody>
      </p:sp>
      <p:sp>
        <p:nvSpPr>
          <p:cNvPr id="60" name="Google Shape;60;p5"/>
          <p:cNvSpPr txBox="1">
            <a:spLocks noGrp="1"/>
          </p:cNvSpPr>
          <p:nvPr>
            <p:ph type="sldNum" idx="12"/>
          </p:nvPr>
        </p:nvSpPr>
        <p:spPr>
          <a:xfrm>
            <a:off x="8404375" y="4693376"/>
            <a:ext cx="548700" cy="3003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sp>
        <p:nvSpPr>
          <p:cNvPr id="61" name="Google Shape;61;p5"/>
          <p:cNvSpPr/>
          <p:nvPr/>
        </p:nvSpPr>
        <p:spPr>
          <a:xfrm>
            <a:off x="3215361" y="371192"/>
            <a:ext cx="1377041" cy="66908"/>
          </a:xfrm>
          <a:custGeom>
            <a:avLst/>
            <a:gdLst/>
            <a:ahLst/>
            <a:cxnLst/>
            <a:rect l="l" t="t" r="r" b="b"/>
            <a:pathLst>
              <a:path w="652626" h="31710" extrusionOk="0">
                <a:moveTo>
                  <a:pt x="645179" y="13550"/>
                </a:moveTo>
                <a:cubicBezTo>
                  <a:pt x="432971" y="20774"/>
                  <a:pt x="220527" y="16258"/>
                  <a:pt x="8819" y="23"/>
                </a:cubicBezTo>
                <a:cubicBezTo>
                  <a:pt x="-280" y="-657"/>
                  <a:pt x="-3941" y="13989"/>
                  <a:pt x="5662" y="14712"/>
                </a:cubicBezTo>
                <a:cubicBezTo>
                  <a:pt x="218646" y="31045"/>
                  <a:pt x="432371" y="35612"/>
                  <a:pt x="645859" y="28393"/>
                </a:cubicBezTo>
                <a:cubicBezTo>
                  <a:pt x="655067" y="28043"/>
                  <a:pt x="654914" y="13178"/>
                  <a:pt x="645179" y="1355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2" name="Google Shape;62;p5"/>
          <p:cNvSpPr/>
          <p:nvPr/>
        </p:nvSpPr>
        <p:spPr>
          <a:xfrm>
            <a:off x="4695254" y="404559"/>
            <a:ext cx="263959" cy="31226"/>
          </a:xfrm>
          <a:custGeom>
            <a:avLst/>
            <a:gdLst/>
            <a:ahLst/>
            <a:cxnLst/>
            <a:rect l="l" t="t" r="r" b="b"/>
            <a:pathLst>
              <a:path w="125099" h="14799" extrusionOk="0">
                <a:moveTo>
                  <a:pt x="117661" y="0"/>
                </a:moveTo>
                <a:lnTo>
                  <a:pt x="6833" y="0"/>
                </a:lnTo>
                <a:cubicBezTo>
                  <a:pt x="-2463" y="0"/>
                  <a:pt x="-2288" y="14799"/>
                  <a:pt x="7446" y="14799"/>
                </a:cubicBezTo>
                <a:lnTo>
                  <a:pt x="118275" y="14799"/>
                </a:lnTo>
                <a:cubicBezTo>
                  <a:pt x="127571" y="14887"/>
                  <a:pt x="127374" y="0"/>
                  <a:pt x="117661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3" name="Google Shape;63;p5"/>
          <p:cNvSpPr/>
          <p:nvPr/>
        </p:nvSpPr>
        <p:spPr>
          <a:xfrm>
            <a:off x="8371587" y="397372"/>
            <a:ext cx="290374" cy="231224"/>
          </a:xfrm>
          <a:custGeom>
            <a:avLst/>
            <a:gdLst/>
            <a:ahLst/>
            <a:cxnLst/>
            <a:rect l="l" t="t" r="r" b="b"/>
            <a:pathLst>
              <a:path w="137618" h="109585" extrusionOk="0">
                <a:moveTo>
                  <a:pt x="136999" y="99882"/>
                </a:moveTo>
                <a:cubicBezTo>
                  <a:pt x="113869" y="47085"/>
                  <a:pt x="65635" y="9548"/>
                  <a:pt x="8785" y="104"/>
                </a:cubicBezTo>
                <a:cubicBezTo>
                  <a:pt x="-292" y="-1365"/>
                  <a:pt x="-3910" y="13258"/>
                  <a:pt x="5627" y="14771"/>
                </a:cubicBezTo>
                <a:cubicBezTo>
                  <a:pt x="57435" y="23274"/>
                  <a:pt x="101482" y="57237"/>
                  <a:pt x="122902" y="105166"/>
                </a:cubicBezTo>
                <a:cubicBezTo>
                  <a:pt x="126738" y="113936"/>
                  <a:pt x="140705" y="108323"/>
                  <a:pt x="136999" y="99882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4" name="Google Shape;64;p5"/>
          <p:cNvSpPr/>
          <p:nvPr/>
        </p:nvSpPr>
        <p:spPr>
          <a:xfrm>
            <a:off x="244743" y="4094361"/>
            <a:ext cx="746254" cy="775710"/>
          </a:xfrm>
          <a:custGeom>
            <a:avLst/>
            <a:gdLst/>
            <a:ahLst/>
            <a:cxnLst/>
            <a:rect l="l" t="t" r="r" b="b"/>
            <a:pathLst>
              <a:path w="353675" h="367635" extrusionOk="0">
                <a:moveTo>
                  <a:pt x="349850" y="316408"/>
                </a:moveTo>
                <a:cubicBezTo>
                  <a:pt x="344216" y="307967"/>
                  <a:pt x="337265" y="300140"/>
                  <a:pt x="331061" y="292094"/>
                </a:cubicBezTo>
                <a:cubicBezTo>
                  <a:pt x="325295" y="284639"/>
                  <a:pt x="312907" y="293387"/>
                  <a:pt x="318542" y="300688"/>
                </a:cubicBezTo>
                <a:cubicBezTo>
                  <a:pt x="320142" y="302661"/>
                  <a:pt x="330951" y="317022"/>
                  <a:pt x="332574" y="318447"/>
                </a:cubicBezTo>
                <a:cubicBezTo>
                  <a:pt x="270198" y="313689"/>
                  <a:pt x="197781" y="305292"/>
                  <a:pt x="142554" y="274598"/>
                </a:cubicBezTo>
                <a:cubicBezTo>
                  <a:pt x="87348" y="239760"/>
                  <a:pt x="52202" y="175937"/>
                  <a:pt x="31747" y="115404"/>
                </a:cubicBezTo>
                <a:cubicBezTo>
                  <a:pt x="20542" y="80171"/>
                  <a:pt x="14804" y="43432"/>
                  <a:pt x="14733" y="6461"/>
                </a:cubicBezTo>
                <a:cubicBezTo>
                  <a:pt x="14733" y="-3318"/>
                  <a:pt x="-44" y="-1323"/>
                  <a:pt x="0" y="7930"/>
                </a:cubicBezTo>
                <a:cubicBezTo>
                  <a:pt x="1184" y="107971"/>
                  <a:pt x="41065" y="213209"/>
                  <a:pt x="119862" y="277470"/>
                </a:cubicBezTo>
                <a:cubicBezTo>
                  <a:pt x="177501" y="318403"/>
                  <a:pt x="263467" y="328116"/>
                  <a:pt x="332705" y="333158"/>
                </a:cubicBezTo>
                <a:cubicBezTo>
                  <a:pt x="322510" y="340196"/>
                  <a:pt x="316437" y="346182"/>
                  <a:pt x="307470" y="353702"/>
                </a:cubicBezTo>
                <a:cubicBezTo>
                  <a:pt x="300301" y="359863"/>
                  <a:pt x="307821" y="372250"/>
                  <a:pt x="315275" y="365848"/>
                </a:cubicBezTo>
                <a:lnTo>
                  <a:pt x="340028" y="344647"/>
                </a:lnTo>
                <a:cubicBezTo>
                  <a:pt x="350048" y="337171"/>
                  <a:pt x="359037" y="328927"/>
                  <a:pt x="349850" y="316408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5" name="Google Shape;65;p5"/>
          <p:cNvSpPr/>
          <p:nvPr/>
        </p:nvSpPr>
        <p:spPr>
          <a:xfrm>
            <a:off x="8578274" y="2957429"/>
            <a:ext cx="200902" cy="172792"/>
          </a:xfrm>
          <a:custGeom>
            <a:avLst/>
            <a:gdLst/>
            <a:ahLst/>
            <a:cxnLst/>
            <a:rect l="l" t="t" r="r" b="b"/>
            <a:pathLst>
              <a:path w="95214" h="81892" extrusionOk="0">
                <a:moveTo>
                  <a:pt x="92489" y="65480"/>
                </a:moveTo>
                <a:lnTo>
                  <a:pt x="61028" y="43753"/>
                </a:lnTo>
                <a:cubicBezTo>
                  <a:pt x="70521" y="33157"/>
                  <a:pt x="80036" y="22580"/>
                  <a:pt x="89530" y="12028"/>
                </a:cubicBezTo>
                <a:cubicBezTo>
                  <a:pt x="96107" y="4771"/>
                  <a:pt x="85145" y="-4635"/>
                  <a:pt x="78567" y="2600"/>
                </a:cubicBezTo>
                <a:lnTo>
                  <a:pt x="48991" y="35487"/>
                </a:lnTo>
                <a:lnTo>
                  <a:pt x="12684" y="10383"/>
                </a:lnTo>
                <a:cubicBezTo>
                  <a:pt x="5098" y="5144"/>
                  <a:pt x="-4856" y="16610"/>
                  <a:pt x="2687" y="21872"/>
                </a:cubicBezTo>
                <a:lnTo>
                  <a:pt x="38796" y="46844"/>
                </a:lnTo>
                <a:lnTo>
                  <a:pt x="18275" y="69865"/>
                </a:lnTo>
                <a:cubicBezTo>
                  <a:pt x="11697" y="77122"/>
                  <a:pt x="22660" y="86527"/>
                  <a:pt x="29237" y="79292"/>
                </a:cubicBezTo>
                <a:lnTo>
                  <a:pt x="50942" y="55175"/>
                </a:lnTo>
                <a:lnTo>
                  <a:pt x="82601" y="77100"/>
                </a:lnTo>
                <a:cubicBezTo>
                  <a:pt x="90078" y="82296"/>
                  <a:pt x="100119" y="70829"/>
                  <a:pt x="92489" y="6548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6" name="Google Shape;66;p5"/>
          <p:cNvSpPr/>
          <p:nvPr/>
        </p:nvSpPr>
        <p:spPr>
          <a:xfrm>
            <a:off x="4853896" y="4607301"/>
            <a:ext cx="851649" cy="155161"/>
          </a:xfrm>
          <a:custGeom>
            <a:avLst/>
            <a:gdLst/>
            <a:ahLst/>
            <a:cxnLst/>
            <a:rect l="l" t="t" r="r" b="b"/>
            <a:pathLst>
              <a:path w="403625" h="73536" extrusionOk="0">
                <a:moveTo>
                  <a:pt x="402034" y="57995"/>
                </a:moveTo>
                <a:cubicBezTo>
                  <a:pt x="349920" y="-4643"/>
                  <a:pt x="347223" y="-12273"/>
                  <a:pt x="293815" y="54948"/>
                </a:cubicBezTo>
                <a:cubicBezTo>
                  <a:pt x="244682" y="-17404"/>
                  <a:pt x="251829" y="2986"/>
                  <a:pt x="191361" y="49225"/>
                </a:cubicBezTo>
                <a:cubicBezTo>
                  <a:pt x="145320" y="-15189"/>
                  <a:pt x="150911" y="-15343"/>
                  <a:pt x="96669" y="42648"/>
                </a:cubicBezTo>
                <a:cubicBezTo>
                  <a:pt x="86321" y="25893"/>
                  <a:pt x="71785" y="12113"/>
                  <a:pt x="54508" y="2657"/>
                </a:cubicBezTo>
                <a:cubicBezTo>
                  <a:pt x="43897" y="-1442"/>
                  <a:pt x="13290" y="41442"/>
                  <a:pt x="2152" y="49554"/>
                </a:cubicBezTo>
                <a:cubicBezTo>
                  <a:pt x="-4644" y="56548"/>
                  <a:pt x="6230" y="65932"/>
                  <a:pt x="12983" y="58982"/>
                </a:cubicBezTo>
                <a:lnTo>
                  <a:pt x="52009" y="18838"/>
                </a:lnTo>
                <a:cubicBezTo>
                  <a:pt x="82462" y="34426"/>
                  <a:pt x="86825" y="72531"/>
                  <a:pt x="100243" y="59552"/>
                </a:cubicBezTo>
                <a:lnTo>
                  <a:pt x="120852" y="38307"/>
                </a:lnTo>
                <a:cubicBezTo>
                  <a:pt x="130455" y="27871"/>
                  <a:pt x="145298" y="3447"/>
                  <a:pt x="155800" y="26621"/>
                </a:cubicBezTo>
                <a:cubicBezTo>
                  <a:pt x="197105" y="84085"/>
                  <a:pt x="181473" y="72663"/>
                  <a:pt x="233785" y="33330"/>
                </a:cubicBezTo>
                <a:cubicBezTo>
                  <a:pt x="249659" y="14036"/>
                  <a:pt x="257223" y="29405"/>
                  <a:pt x="267264" y="44731"/>
                </a:cubicBezTo>
                <a:lnTo>
                  <a:pt x="286843" y="71040"/>
                </a:lnTo>
                <a:cubicBezTo>
                  <a:pt x="300195" y="86058"/>
                  <a:pt x="326855" y="28594"/>
                  <a:pt x="341106" y="23990"/>
                </a:cubicBezTo>
                <a:cubicBezTo>
                  <a:pt x="357462" y="17522"/>
                  <a:pt x="377238" y="56614"/>
                  <a:pt x="389493" y="66611"/>
                </a:cubicBezTo>
                <a:cubicBezTo>
                  <a:pt x="395632" y="73671"/>
                  <a:pt x="408020" y="64945"/>
                  <a:pt x="402034" y="57995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7" name="Google Shape;67;p5"/>
          <p:cNvSpPr/>
          <p:nvPr/>
        </p:nvSpPr>
        <p:spPr>
          <a:xfrm>
            <a:off x="8526304" y="347275"/>
            <a:ext cx="132428" cy="91243"/>
          </a:xfrm>
          <a:custGeom>
            <a:avLst/>
            <a:gdLst/>
            <a:ahLst/>
            <a:cxnLst/>
            <a:rect l="l" t="t" r="r" b="b"/>
            <a:pathLst>
              <a:path w="62762" h="43243" extrusionOk="0">
                <a:moveTo>
                  <a:pt x="60351" y="30032"/>
                </a:moveTo>
                <a:cubicBezTo>
                  <a:pt x="45705" y="17367"/>
                  <a:pt x="28955" y="7372"/>
                  <a:pt x="10845" y="500"/>
                </a:cubicBezTo>
                <a:cubicBezTo>
                  <a:pt x="2273" y="-2745"/>
                  <a:pt x="-4765" y="10739"/>
                  <a:pt x="4092" y="14093"/>
                </a:cubicBezTo>
                <a:cubicBezTo>
                  <a:pt x="20996" y="20446"/>
                  <a:pt x="36672" y="29731"/>
                  <a:pt x="50353" y="41521"/>
                </a:cubicBezTo>
                <a:cubicBezTo>
                  <a:pt x="57413" y="47594"/>
                  <a:pt x="67410" y="36127"/>
                  <a:pt x="60351" y="30032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2 columns" type="twoColTx">
  <p:cSld name="TITLE_AND_TWO_COLUMNS">
    <p:spTree>
      <p:nvGrpSpPr>
        <p:cNvPr id="1" name="Shape 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Google Shape;83;p7"/>
          <p:cNvSpPr/>
          <p:nvPr/>
        </p:nvSpPr>
        <p:spPr>
          <a:xfrm rot="-884877">
            <a:off x="7997294" y="3564834"/>
            <a:ext cx="912816" cy="928284"/>
          </a:xfrm>
          <a:custGeom>
            <a:avLst/>
            <a:gdLst/>
            <a:ahLst/>
            <a:cxnLst/>
            <a:rect l="l" t="t" r="r" b="b"/>
            <a:pathLst>
              <a:path w="549996" h="559316" extrusionOk="0">
                <a:moveTo>
                  <a:pt x="536665" y="198722"/>
                </a:moveTo>
                <a:cubicBezTo>
                  <a:pt x="507988" y="55467"/>
                  <a:pt x="324589" y="-49573"/>
                  <a:pt x="179295" y="24291"/>
                </a:cubicBezTo>
                <a:cubicBezTo>
                  <a:pt x="17974" y="106420"/>
                  <a:pt x="-81169" y="375917"/>
                  <a:pt x="88111" y="512244"/>
                </a:cubicBezTo>
                <a:cubicBezTo>
                  <a:pt x="141168" y="554536"/>
                  <a:pt x="210888" y="558504"/>
                  <a:pt x="276092" y="557584"/>
                </a:cubicBezTo>
                <a:cubicBezTo>
                  <a:pt x="484178" y="579947"/>
                  <a:pt x="588999" y="381814"/>
                  <a:pt x="536665" y="198722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4" name="Google Shape;84;p7"/>
          <p:cNvSpPr/>
          <p:nvPr/>
        </p:nvSpPr>
        <p:spPr>
          <a:xfrm>
            <a:off x="642525" y="331773"/>
            <a:ext cx="6943343" cy="927756"/>
          </a:xfrm>
          <a:custGeom>
            <a:avLst/>
            <a:gdLst/>
            <a:ahLst/>
            <a:cxnLst/>
            <a:rect l="l" t="t" r="r" b="b"/>
            <a:pathLst>
              <a:path w="3290684" h="399035" extrusionOk="0">
                <a:moveTo>
                  <a:pt x="3288221" y="146895"/>
                </a:moveTo>
                <a:cubicBezTo>
                  <a:pt x="3288879" y="83708"/>
                  <a:pt x="3268160" y="25739"/>
                  <a:pt x="3196488" y="21201"/>
                </a:cubicBezTo>
                <a:cubicBezTo>
                  <a:pt x="2907830" y="16005"/>
                  <a:pt x="2618711" y="18197"/>
                  <a:pt x="2329921" y="14777"/>
                </a:cubicBezTo>
                <a:cubicBezTo>
                  <a:pt x="1580495" y="9866"/>
                  <a:pt x="931222" y="0"/>
                  <a:pt x="181841" y="0"/>
                </a:cubicBezTo>
                <a:cubicBezTo>
                  <a:pt x="-44245" y="0"/>
                  <a:pt x="4866" y="162044"/>
                  <a:pt x="3813" y="206244"/>
                </a:cubicBezTo>
                <a:cubicBezTo>
                  <a:pt x="-6272" y="347395"/>
                  <a:pt x="64456" y="394927"/>
                  <a:pt x="198174" y="383395"/>
                </a:cubicBezTo>
                <a:lnTo>
                  <a:pt x="1064019" y="387780"/>
                </a:lnTo>
                <a:lnTo>
                  <a:pt x="2795708" y="396549"/>
                </a:lnTo>
                <a:cubicBezTo>
                  <a:pt x="2909277" y="397119"/>
                  <a:pt x="3023284" y="400671"/>
                  <a:pt x="3136832" y="398128"/>
                </a:cubicBezTo>
                <a:cubicBezTo>
                  <a:pt x="3275790" y="400627"/>
                  <a:pt x="3299512" y="257767"/>
                  <a:pt x="3288221" y="146895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5" name="Google Shape;85;p7"/>
          <p:cNvSpPr/>
          <p:nvPr/>
        </p:nvSpPr>
        <p:spPr>
          <a:xfrm>
            <a:off x="368194" y="422127"/>
            <a:ext cx="8379859" cy="4302579"/>
          </a:xfrm>
          <a:custGeom>
            <a:avLst/>
            <a:gdLst/>
            <a:ahLst/>
            <a:cxnLst/>
            <a:rect l="l" t="t" r="r" b="b"/>
            <a:pathLst>
              <a:path w="3971497" h="2039137" extrusionOk="0">
                <a:moveTo>
                  <a:pt x="3947725" y="299512"/>
                </a:moveTo>
                <a:cubicBezTo>
                  <a:pt x="3924134" y="113307"/>
                  <a:pt x="3885284" y="33501"/>
                  <a:pt x="3686450" y="8902"/>
                </a:cubicBezTo>
                <a:cubicBezTo>
                  <a:pt x="3601997" y="-3398"/>
                  <a:pt x="3538196" y="330"/>
                  <a:pt x="3453085" y="1250"/>
                </a:cubicBezTo>
                <a:cubicBezTo>
                  <a:pt x="2545650" y="21443"/>
                  <a:pt x="1638390" y="51765"/>
                  <a:pt x="731371" y="878"/>
                </a:cubicBezTo>
                <a:cubicBezTo>
                  <a:pt x="642467" y="-87"/>
                  <a:pt x="553519" y="1250"/>
                  <a:pt x="464769" y="6534"/>
                </a:cubicBezTo>
                <a:cubicBezTo>
                  <a:pt x="385183" y="11292"/>
                  <a:pt x="302374" y="15304"/>
                  <a:pt x="224563" y="33743"/>
                </a:cubicBezTo>
                <a:cubicBezTo>
                  <a:pt x="159908" y="49090"/>
                  <a:pt x="106653" y="83204"/>
                  <a:pt x="86570" y="149329"/>
                </a:cubicBezTo>
                <a:cubicBezTo>
                  <a:pt x="9067" y="671747"/>
                  <a:pt x="-7925" y="1209227"/>
                  <a:pt x="2994" y="1737127"/>
                </a:cubicBezTo>
                <a:cubicBezTo>
                  <a:pt x="7729" y="2035301"/>
                  <a:pt x="225024" y="2012784"/>
                  <a:pt x="454881" y="2012828"/>
                </a:cubicBezTo>
                <a:cubicBezTo>
                  <a:pt x="1452075" y="2021379"/>
                  <a:pt x="2463170" y="2030543"/>
                  <a:pt x="3459136" y="2039138"/>
                </a:cubicBezTo>
                <a:cubicBezTo>
                  <a:pt x="3468432" y="2039138"/>
                  <a:pt x="3468235" y="2024426"/>
                  <a:pt x="3458544" y="2024339"/>
                </a:cubicBezTo>
                <a:cubicBezTo>
                  <a:pt x="2395752" y="2013552"/>
                  <a:pt x="1331030" y="2008487"/>
                  <a:pt x="268237" y="1995157"/>
                </a:cubicBezTo>
                <a:cubicBezTo>
                  <a:pt x="201871" y="1991167"/>
                  <a:pt x="129981" y="1978933"/>
                  <a:pt x="80870" y="1929997"/>
                </a:cubicBezTo>
                <a:cubicBezTo>
                  <a:pt x="27856" y="1877181"/>
                  <a:pt x="19898" y="1797332"/>
                  <a:pt x="17289" y="1726406"/>
                </a:cubicBezTo>
                <a:cubicBezTo>
                  <a:pt x="11150" y="1553355"/>
                  <a:pt x="12904" y="1379647"/>
                  <a:pt x="17289" y="1206596"/>
                </a:cubicBezTo>
                <a:cubicBezTo>
                  <a:pt x="24962" y="897125"/>
                  <a:pt x="46317" y="588368"/>
                  <a:pt x="81352" y="280328"/>
                </a:cubicBezTo>
                <a:cubicBezTo>
                  <a:pt x="89990" y="206026"/>
                  <a:pt x="89333" y="112868"/>
                  <a:pt x="163591" y="71825"/>
                </a:cubicBezTo>
                <a:cubicBezTo>
                  <a:pt x="194285" y="54286"/>
                  <a:pt x="229825" y="46349"/>
                  <a:pt x="264444" y="40978"/>
                </a:cubicBezTo>
                <a:cubicBezTo>
                  <a:pt x="347341" y="28174"/>
                  <a:pt x="431728" y="22408"/>
                  <a:pt x="515502" y="18746"/>
                </a:cubicBezTo>
                <a:cubicBezTo>
                  <a:pt x="692894" y="11029"/>
                  <a:pt x="870483" y="17869"/>
                  <a:pt x="1047743" y="26113"/>
                </a:cubicBezTo>
                <a:cubicBezTo>
                  <a:pt x="1755029" y="63845"/>
                  <a:pt x="2462863" y="37711"/>
                  <a:pt x="3170346" y="20654"/>
                </a:cubicBezTo>
                <a:cubicBezTo>
                  <a:pt x="3346028" y="20478"/>
                  <a:pt x="3500947" y="3289"/>
                  <a:pt x="3675948" y="22605"/>
                </a:cubicBezTo>
                <a:cubicBezTo>
                  <a:pt x="3819576" y="42556"/>
                  <a:pt x="3893001" y="73821"/>
                  <a:pt x="3920034" y="229880"/>
                </a:cubicBezTo>
                <a:cubicBezTo>
                  <a:pt x="4003348" y="663591"/>
                  <a:pt x="3918609" y="1093707"/>
                  <a:pt x="3926392" y="1543489"/>
                </a:cubicBezTo>
                <a:cubicBezTo>
                  <a:pt x="3926568" y="1553092"/>
                  <a:pt x="3940665" y="1547436"/>
                  <a:pt x="3940490" y="1538337"/>
                </a:cubicBezTo>
                <a:cubicBezTo>
                  <a:pt x="3933321" y="1127383"/>
                  <a:pt x="4008215" y="711694"/>
                  <a:pt x="3947725" y="299512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6" name="Google Shape;86;p7"/>
          <p:cNvSpPr txBox="1">
            <a:spLocks noGrp="1"/>
          </p:cNvSpPr>
          <p:nvPr>
            <p:ph type="title"/>
          </p:nvPr>
        </p:nvSpPr>
        <p:spPr>
          <a:xfrm>
            <a:off x="883375" y="683600"/>
            <a:ext cx="6426300" cy="3963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9pPr>
          </a:lstStyle>
          <a:p>
            <a:endParaRPr/>
          </a:p>
        </p:txBody>
      </p:sp>
      <p:sp>
        <p:nvSpPr>
          <p:cNvPr id="87" name="Google Shape;87;p7"/>
          <p:cNvSpPr txBox="1">
            <a:spLocks noGrp="1"/>
          </p:cNvSpPr>
          <p:nvPr>
            <p:ph type="body" idx="1"/>
          </p:nvPr>
        </p:nvSpPr>
        <p:spPr>
          <a:xfrm>
            <a:off x="1188175" y="1506350"/>
            <a:ext cx="3002700" cy="27621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55600" rtl="0">
              <a:spcBef>
                <a:spcPts val="0"/>
              </a:spcBef>
              <a:spcAft>
                <a:spcPts val="0"/>
              </a:spcAft>
              <a:buSzPts val="2000"/>
              <a:buChar char="✗"/>
              <a:defRPr sz="2000"/>
            </a:lvl1pPr>
            <a:lvl2pPr marL="914400" lvl="1" indent="-355600" rtl="0">
              <a:spcBef>
                <a:spcPts val="1000"/>
              </a:spcBef>
              <a:spcAft>
                <a:spcPts val="0"/>
              </a:spcAft>
              <a:buSzPts val="2000"/>
              <a:buChar char="✗"/>
              <a:defRPr sz="2000"/>
            </a:lvl2pPr>
            <a:lvl3pPr marL="1371600" lvl="2" indent="-355600" rtl="0">
              <a:spcBef>
                <a:spcPts val="1000"/>
              </a:spcBef>
              <a:spcAft>
                <a:spcPts val="0"/>
              </a:spcAft>
              <a:buSzPts val="2000"/>
              <a:buChar char="■"/>
              <a:defRPr sz="2000"/>
            </a:lvl3pPr>
            <a:lvl4pPr marL="1828800" lvl="3" indent="-355600" rtl="0">
              <a:spcBef>
                <a:spcPts val="1000"/>
              </a:spcBef>
              <a:spcAft>
                <a:spcPts val="0"/>
              </a:spcAft>
              <a:buSzPts val="2000"/>
              <a:buChar char="●"/>
              <a:defRPr sz="2000"/>
            </a:lvl4pPr>
            <a:lvl5pPr marL="2286000" lvl="4" indent="-355600" rtl="0">
              <a:spcBef>
                <a:spcPts val="1000"/>
              </a:spcBef>
              <a:spcAft>
                <a:spcPts val="0"/>
              </a:spcAft>
              <a:buSzPts val="2000"/>
              <a:buChar char="○"/>
              <a:defRPr sz="2000"/>
            </a:lvl5pPr>
            <a:lvl6pPr marL="2743200" lvl="5" indent="-355600" rtl="0">
              <a:spcBef>
                <a:spcPts val="1000"/>
              </a:spcBef>
              <a:spcAft>
                <a:spcPts val="0"/>
              </a:spcAft>
              <a:buSzPts val="2000"/>
              <a:buChar char="■"/>
              <a:defRPr sz="2000"/>
            </a:lvl6pPr>
            <a:lvl7pPr marL="3200400" lvl="6" indent="-355600" rtl="0">
              <a:spcBef>
                <a:spcPts val="1000"/>
              </a:spcBef>
              <a:spcAft>
                <a:spcPts val="0"/>
              </a:spcAft>
              <a:buSzPts val="2000"/>
              <a:buChar char="●"/>
              <a:defRPr sz="2000"/>
            </a:lvl7pPr>
            <a:lvl8pPr marL="3657600" lvl="7" indent="-355600" rtl="0">
              <a:spcBef>
                <a:spcPts val="1000"/>
              </a:spcBef>
              <a:spcAft>
                <a:spcPts val="0"/>
              </a:spcAft>
              <a:buSzPts val="2000"/>
              <a:buChar char="○"/>
              <a:defRPr sz="2000"/>
            </a:lvl8pPr>
            <a:lvl9pPr marL="4114800" lvl="8" indent="-355600" rtl="0">
              <a:spcBef>
                <a:spcPts val="1000"/>
              </a:spcBef>
              <a:spcAft>
                <a:spcPts val="1000"/>
              </a:spcAft>
              <a:buSzPts val="2000"/>
              <a:buChar char="■"/>
              <a:defRPr sz="2000"/>
            </a:lvl9pPr>
          </a:lstStyle>
          <a:p>
            <a:endParaRPr/>
          </a:p>
        </p:txBody>
      </p:sp>
      <p:sp>
        <p:nvSpPr>
          <p:cNvPr id="88" name="Google Shape;88;p7"/>
          <p:cNvSpPr txBox="1">
            <a:spLocks noGrp="1"/>
          </p:cNvSpPr>
          <p:nvPr>
            <p:ph type="body" idx="2"/>
          </p:nvPr>
        </p:nvSpPr>
        <p:spPr>
          <a:xfrm>
            <a:off x="4611864" y="1506350"/>
            <a:ext cx="3002700" cy="27621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55600" rtl="0">
              <a:spcBef>
                <a:spcPts val="0"/>
              </a:spcBef>
              <a:spcAft>
                <a:spcPts val="0"/>
              </a:spcAft>
              <a:buSzPts val="2000"/>
              <a:buChar char="✗"/>
              <a:defRPr sz="2000"/>
            </a:lvl1pPr>
            <a:lvl2pPr marL="914400" lvl="1" indent="-355600" rtl="0">
              <a:spcBef>
                <a:spcPts val="1000"/>
              </a:spcBef>
              <a:spcAft>
                <a:spcPts val="0"/>
              </a:spcAft>
              <a:buSzPts val="2000"/>
              <a:buChar char="✗"/>
              <a:defRPr sz="2000"/>
            </a:lvl2pPr>
            <a:lvl3pPr marL="1371600" lvl="2" indent="-355600" rtl="0">
              <a:spcBef>
                <a:spcPts val="1000"/>
              </a:spcBef>
              <a:spcAft>
                <a:spcPts val="0"/>
              </a:spcAft>
              <a:buSzPts val="2000"/>
              <a:buChar char="■"/>
              <a:defRPr sz="2000"/>
            </a:lvl3pPr>
            <a:lvl4pPr marL="1828800" lvl="3" indent="-355600" rtl="0">
              <a:spcBef>
                <a:spcPts val="1000"/>
              </a:spcBef>
              <a:spcAft>
                <a:spcPts val="0"/>
              </a:spcAft>
              <a:buSzPts val="2000"/>
              <a:buChar char="●"/>
              <a:defRPr sz="2000"/>
            </a:lvl4pPr>
            <a:lvl5pPr marL="2286000" lvl="4" indent="-355600" rtl="0">
              <a:spcBef>
                <a:spcPts val="1000"/>
              </a:spcBef>
              <a:spcAft>
                <a:spcPts val="0"/>
              </a:spcAft>
              <a:buSzPts val="2000"/>
              <a:buChar char="○"/>
              <a:defRPr sz="2000"/>
            </a:lvl5pPr>
            <a:lvl6pPr marL="2743200" lvl="5" indent="-355600" rtl="0">
              <a:spcBef>
                <a:spcPts val="1000"/>
              </a:spcBef>
              <a:spcAft>
                <a:spcPts val="0"/>
              </a:spcAft>
              <a:buSzPts val="2000"/>
              <a:buChar char="■"/>
              <a:defRPr sz="2000"/>
            </a:lvl6pPr>
            <a:lvl7pPr marL="3200400" lvl="6" indent="-355600" rtl="0">
              <a:spcBef>
                <a:spcPts val="1000"/>
              </a:spcBef>
              <a:spcAft>
                <a:spcPts val="0"/>
              </a:spcAft>
              <a:buSzPts val="2000"/>
              <a:buChar char="●"/>
              <a:defRPr sz="2000"/>
            </a:lvl7pPr>
            <a:lvl8pPr marL="3657600" lvl="7" indent="-355600" rtl="0">
              <a:spcBef>
                <a:spcPts val="1000"/>
              </a:spcBef>
              <a:spcAft>
                <a:spcPts val="0"/>
              </a:spcAft>
              <a:buSzPts val="2000"/>
              <a:buChar char="○"/>
              <a:defRPr sz="2000"/>
            </a:lvl8pPr>
            <a:lvl9pPr marL="4114800" lvl="8" indent="-355600" rtl="0">
              <a:spcBef>
                <a:spcPts val="1000"/>
              </a:spcBef>
              <a:spcAft>
                <a:spcPts val="1000"/>
              </a:spcAft>
              <a:buSzPts val="2000"/>
              <a:buChar char="■"/>
              <a:defRPr sz="2000"/>
            </a:lvl9pPr>
          </a:lstStyle>
          <a:p>
            <a:endParaRPr/>
          </a:p>
        </p:txBody>
      </p:sp>
      <p:sp>
        <p:nvSpPr>
          <p:cNvPr id="89" name="Google Shape;89;p7"/>
          <p:cNvSpPr txBox="1">
            <a:spLocks noGrp="1"/>
          </p:cNvSpPr>
          <p:nvPr>
            <p:ph type="sldNum" idx="12"/>
          </p:nvPr>
        </p:nvSpPr>
        <p:spPr>
          <a:xfrm>
            <a:off x="8404375" y="4693376"/>
            <a:ext cx="548700" cy="3003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sp>
        <p:nvSpPr>
          <p:cNvPr id="90" name="Google Shape;90;p7"/>
          <p:cNvSpPr/>
          <p:nvPr/>
        </p:nvSpPr>
        <p:spPr>
          <a:xfrm>
            <a:off x="8138824" y="237026"/>
            <a:ext cx="739006" cy="927984"/>
          </a:xfrm>
          <a:custGeom>
            <a:avLst/>
            <a:gdLst/>
            <a:ahLst/>
            <a:cxnLst/>
            <a:rect l="l" t="t" r="r" b="b"/>
            <a:pathLst>
              <a:path w="385904" h="484587" extrusionOk="0">
                <a:moveTo>
                  <a:pt x="316148" y="219239"/>
                </a:moveTo>
                <a:cubicBezTo>
                  <a:pt x="261491" y="116194"/>
                  <a:pt x="157744" y="32311"/>
                  <a:pt x="38101" y="26786"/>
                </a:cubicBezTo>
                <a:cubicBezTo>
                  <a:pt x="47463" y="22510"/>
                  <a:pt x="56935" y="18432"/>
                  <a:pt x="66471" y="14530"/>
                </a:cubicBezTo>
                <a:cubicBezTo>
                  <a:pt x="75241" y="10978"/>
                  <a:pt x="71273" y="-3010"/>
                  <a:pt x="62086" y="586"/>
                </a:cubicBezTo>
                <a:cubicBezTo>
                  <a:pt x="42552" y="8566"/>
                  <a:pt x="23390" y="17336"/>
                  <a:pt x="4578" y="26895"/>
                </a:cubicBezTo>
                <a:cubicBezTo>
                  <a:pt x="-2854" y="30645"/>
                  <a:pt x="-508" y="42440"/>
                  <a:pt x="6398" y="41585"/>
                </a:cubicBezTo>
                <a:cubicBezTo>
                  <a:pt x="7473" y="41870"/>
                  <a:pt x="8591" y="41957"/>
                  <a:pt x="9709" y="41826"/>
                </a:cubicBezTo>
                <a:cubicBezTo>
                  <a:pt x="22162" y="48710"/>
                  <a:pt x="33190" y="57875"/>
                  <a:pt x="42267" y="68837"/>
                </a:cubicBezTo>
                <a:cubicBezTo>
                  <a:pt x="48231" y="76094"/>
                  <a:pt x="60618" y="67368"/>
                  <a:pt x="54786" y="60265"/>
                </a:cubicBezTo>
                <a:cubicBezTo>
                  <a:pt x="49217" y="53468"/>
                  <a:pt x="42990" y="47241"/>
                  <a:pt x="36216" y="41650"/>
                </a:cubicBezTo>
                <a:cubicBezTo>
                  <a:pt x="257544" y="58730"/>
                  <a:pt x="357411" y="281133"/>
                  <a:pt x="371135" y="478147"/>
                </a:cubicBezTo>
                <a:cubicBezTo>
                  <a:pt x="372034" y="487859"/>
                  <a:pt x="386723" y="485952"/>
                  <a:pt x="385869" y="476678"/>
                </a:cubicBezTo>
                <a:cubicBezTo>
                  <a:pt x="377756" y="387730"/>
                  <a:pt x="358704" y="298409"/>
                  <a:pt x="316148" y="219239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1" name="Google Shape;91;p7"/>
          <p:cNvSpPr/>
          <p:nvPr/>
        </p:nvSpPr>
        <p:spPr>
          <a:xfrm>
            <a:off x="8547668" y="2847045"/>
            <a:ext cx="262123" cy="231108"/>
          </a:xfrm>
          <a:custGeom>
            <a:avLst/>
            <a:gdLst/>
            <a:ahLst/>
            <a:cxnLst/>
            <a:rect l="l" t="t" r="r" b="b"/>
            <a:pathLst>
              <a:path w="124229" h="109530" extrusionOk="0">
                <a:moveTo>
                  <a:pt x="79291" y="1720"/>
                </a:moveTo>
                <a:cubicBezTo>
                  <a:pt x="8212" y="-15360"/>
                  <a:pt x="-40965" y="100205"/>
                  <a:pt x="47829" y="108799"/>
                </a:cubicBezTo>
                <a:cubicBezTo>
                  <a:pt x="119983" y="119191"/>
                  <a:pt x="160785" y="15554"/>
                  <a:pt x="79291" y="1720"/>
                </a:cubicBezTo>
                <a:close/>
                <a:moveTo>
                  <a:pt x="106609" y="64095"/>
                </a:moveTo>
                <a:cubicBezTo>
                  <a:pt x="93827" y="96675"/>
                  <a:pt x="39761" y="106168"/>
                  <a:pt x="18275" y="78083"/>
                </a:cubicBezTo>
                <a:cubicBezTo>
                  <a:pt x="2292" y="46095"/>
                  <a:pt x="38489" y="11651"/>
                  <a:pt x="70390" y="15247"/>
                </a:cubicBezTo>
                <a:cubicBezTo>
                  <a:pt x="97620" y="15401"/>
                  <a:pt x="116651" y="36974"/>
                  <a:pt x="106609" y="64095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2" name="Google Shape;92;p7"/>
          <p:cNvSpPr/>
          <p:nvPr/>
        </p:nvSpPr>
        <p:spPr>
          <a:xfrm>
            <a:off x="4426766" y="4724706"/>
            <a:ext cx="888148" cy="61490"/>
          </a:xfrm>
          <a:custGeom>
            <a:avLst/>
            <a:gdLst/>
            <a:ahLst/>
            <a:cxnLst/>
            <a:rect l="l" t="t" r="r" b="b"/>
            <a:pathLst>
              <a:path w="420923" h="29142" extrusionOk="0">
                <a:moveTo>
                  <a:pt x="413489" y="13189"/>
                </a:moveTo>
                <a:cubicBezTo>
                  <a:pt x="278455" y="16526"/>
                  <a:pt x="143334" y="12132"/>
                  <a:pt x="8805" y="34"/>
                </a:cubicBezTo>
                <a:cubicBezTo>
                  <a:pt x="-293" y="-799"/>
                  <a:pt x="-3933" y="13847"/>
                  <a:pt x="5670" y="14702"/>
                </a:cubicBezTo>
                <a:cubicBezTo>
                  <a:pt x="141449" y="26940"/>
                  <a:pt x="277798" y="31404"/>
                  <a:pt x="414081" y="28076"/>
                </a:cubicBezTo>
                <a:cubicBezTo>
                  <a:pt x="423377" y="27769"/>
                  <a:pt x="423223" y="12970"/>
                  <a:pt x="413489" y="13189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3" name="Google Shape;93;p7"/>
          <p:cNvSpPr/>
          <p:nvPr/>
        </p:nvSpPr>
        <p:spPr>
          <a:xfrm>
            <a:off x="5368771" y="4755508"/>
            <a:ext cx="86890" cy="31179"/>
          </a:xfrm>
          <a:custGeom>
            <a:avLst/>
            <a:gdLst/>
            <a:ahLst/>
            <a:cxnLst/>
            <a:rect l="l" t="t" r="r" b="b"/>
            <a:pathLst>
              <a:path w="41180" h="14777" extrusionOk="0">
                <a:moveTo>
                  <a:pt x="33693" y="0"/>
                </a:moveTo>
                <a:lnTo>
                  <a:pt x="6835" y="0"/>
                </a:lnTo>
                <a:cubicBezTo>
                  <a:pt x="-2461" y="0"/>
                  <a:pt x="-2286" y="14777"/>
                  <a:pt x="7427" y="14777"/>
                </a:cubicBezTo>
                <a:lnTo>
                  <a:pt x="34307" y="14777"/>
                </a:lnTo>
                <a:cubicBezTo>
                  <a:pt x="43669" y="14777"/>
                  <a:pt x="43471" y="0"/>
                  <a:pt x="33693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4" name="Google Shape;94;p7"/>
          <p:cNvSpPr/>
          <p:nvPr/>
        </p:nvSpPr>
        <p:spPr>
          <a:xfrm>
            <a:off x="5538652" y="4755173"/>
            <a:ext cx="299728" cy="40681"/>
          </a:xfrm>
          <a:custGeom>
            <a:avLst/>
            <a:gdLst/>
            <a:ahLst/>
            <a:cxnLst/>
            <a:rect l="l" t="t" r="r" b="b"/>
            <a:pathLst>
              <a:path w="142051" h="19280" extrusionOk="0">
                <a:moveTo>
                  <a:pt x="136384" y="4500"/>
                </a:moveTo>
                <a:lnTo>
                  <a:pt x="8783" y="5"/>
                </a:lnTo>
                <a:cubicBezTo>
                  <a:pt x="-272" y="-323"/>
                  <a:pt x="-3933" y="14344"/>
                  <a:pt x="5648" y="14695"/>
                </a:cubicBezTo>
                <a:lnTo>
                  <a:pt x="133227" y="19277"/>
                </a:lnTo>
                <a:cubicBezTo>
                  <a:pt x="142282" y="19518"/>
                  <a:pt x="146031" y="4851"/>
                  <a:pt x="136384" y="450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5" name="Google Shape;95;p7"/>
          <p:cNvSpPr/>
          <p:nvPr/>
        </p:nvSpPr>
        <p:spPr>
          <a:xfrm>
            <a:off x="325536" y="1027644"/>
            <a:ext cx="113330" cy="954049"/>
          </a:xfrm>
          <a:custGeom>
            <a:avLst/>
            <a:gdLst/>
            <a:ahLst/>
            <a:cxnLst/>
            <a:rect l="l" t="t" r="r" b="b"/>
            <a:pathLst>
              <a:path w="53711" h="452156" extrusionOk="0">
                <a:moveTo>
                  <a:pt x="39194" y="6047"/>
                </a:moveTo>
                <a:cubicBezTo>
                  <a:pt x="16217" y="151582"/>
                  <a:pt x="8039" y="298805"/>
                  <a:pt x="15" y="445744"/>
                </a:cubicBezTo>
                <a:cubicBezTo>
                  <a:pt x="-533" y="455478"/>
                  <a:pt x="14244" y="453439"/>
                  <a:pt x="14748" y="444275"/>
                </a:cubicBezTo>
                <a:cubicBezTo>
                  <a:pt x="22707" y="298586"/>
                  <a:pt x="30819" y="152678"/>
                  <a:pt x="53598" y="8393"/>
                </a:cubicBezTo>
                <a:cubicBezTo>
                  <a:pt x="55133" y="-1298"/>
                  <a:pt x="40597" y="-3271"/>
                  <a:pt x="39194" y="6047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6" name="Google Shape;96;p7"/>
          <p:cNvSpPr/>
          <p:nvPr/>
        </p:nvSpPr>
        <p:spPr>
          <a:xfrm>
            <a:off x="257001" y="1121076"/>
            <a:ext cx="80437" cy="399039"/>
          </a:xfrm>
          <a:custGeom>
            <a:avLst/>
            <a:gdLst/>
            <a:ahLst/>
            <a:cxnLst/>
            <a:rect l="l" t="t" r="r" b="b"/>
            <a:pathLst>
              <a:path w="38122" h="189118" extrusionOk="0">
                <a:moveTo>
                  <a:pt x="23673" y="6072"/>
                </a:moveTo>
                <a:cubicBezTo>
                  <a:pt x="15809" y="64288"/>
                  <a:pt x="7945" y="122498"/>
                  <a:pt x="82" y="180701"/>
                </a:cubicBezTo>
                <a:cubicBezTo>
                  <a:pt x="-1212" y="190414"/>
                  <a:pt x="13237" y="192409"/>
                  <a:pt x="14486" y="183047"/>
                </a:cubicBezTo>
                <a:cubicBezTo>
                  <a:pt x="22364" y="124844"/>
                  <a:pt x="30213" y="66634"/>
                  <a:pt x="38033" y="8418"/>
                </a:cubicBezTo>
                <a:cubicBezTo>
                  <a:pt x="39393" y="-1295"/>
                  <a:pt x="24879" y="-3290"/>
                  <a:pt x="23673" y="6072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3 columns">
  <p:cSld name="TITLE_AND_TWO_COLUMNS_1">
    <p:spTree>
      <p:nvGrpSpPr>
        <p:cNvPr id="1" name="Shape 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Google Shape;98;p8"/>
          <p:cNvSpPr/>
          <p:nvPr/>
        </p:nvSpPr>
        <p:spPr>
          <a:xfrm rot="-884877">
            <a:off x="7997294" y="3564834"/>
            <a:ext cx="912816" cy="928284"/>
          </a:xfrm>
          <a:custGeom>
            <a:avLst/>
            <a:gdLst/>
            <a:ahLst/>
            <a:cxnLst/>
            <a:rect l="l" t="t" r="r" b="b"/>
            <a:pathLst>
              <a:path w="549996" h="559316" extrusionOk="0">
                <a:moveTo>
                  <a:pt x="536665" y="198722"/>
                </a:moveTo>
                <a:cubicBezTo>
                  <a:pt x="507988" y="55467"/>
                  <a:pt x="324589" y="-49573"/>
                  <a:pt x="179295" y="24291"/>
                </a:cubicBezTo>
                <a:cubicBezTo>
                  <a:pt x="17974" y="106420"/>
                  <a:pt x="-81169" y="375917"/>
                  <a:pt x="88111" y="512244"/>
                </a:cubicBezTo>
                <a:cubicBezTo>
                  <a:pt x="141168" y="554536"/>
                  <a:pt x="210888" y="558504"/>
                  <a:pt x="276092" y="557584"/>
                </a:cubicBezTo>
                <a:cubicBezTo>
                  <a:pt x="484178" y="579947"/>
                  <a:pt x="588999" y="381814"/>
                  <a:pt x="536665" y="198722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9" name="Google Shape;99;p8"/>
          <p:cNvSpPr/>
          <p:nvPr/>
        </p:nvSpPr>
        <p:spPr>
          <a:xfrm>
            <a:off x="642525" y="331773"/>
            <a:ext cx="6943343" cy="927756"/>
          </a:xfrm>
          <a:custGeom>
            <a:avLst/>
            <a:gdLst/>
            <a:ahLst/>
            <a:cxnLst/>
            <a:rect l="l" t="t" r="r" b="b"/>
            <a:pathLst>
              <a:path w="3290684" h="399035" extrusionOk="0">
                <a:moveTo>
                  <a:pt x="3288221" y="146895"/>
                </a:moveTo>
                <a:cubicBezTo>
                  <a:pt x="3288879" y="83708"/>
                  <a:pt x="3268160" y="25739"/>
                  <a:pt x="3196488" y="21201"/>
                </a:cubicBezTo>
                <a:cubicBezTo>
                  <a:pt x="2907830" y="16005"/>
                  <a:pt x="2618711" y="18197"/>
                  <a:pt x="2329921" y="14777"/>
                </a:cubicBezTo>
                <a:cubicBezTo>
                  <a:pt x="1580495" y="9866"/>
                  <a:pt x="931222" y="0"/>
                  <a:pt x="181841" y="0"/>
                </a:cubicBezTo>
                <a:cubicBezTo>
                  <a:pt x="-44245" y="0"/>
                  <a:pt x="4866" y="162044"/>
                  <a:pt x="3813" y="206244"/>
                </a:cubicBezTo>
                <a:cubicBezTo>
                  <a:pt x="-6272" y="347395"/>
                  <a:pt x="64456" y="394927"/>
                  <a:pt x="198174" y="383395"/>
                </a:cubicBezTo>
                <a:lnTo>
                  <a:pt x="1064019" y="387780"/>
                </a:lnTo>
                <a:lnTo>
                  <a:pt x="2795708" y="396549"/>
                </a:lnTo>
                <a:cubicBezTo>
                  <a:pt x="2909277" y="397119"/>
                  <a:pt x="3023284" y="400671"/>
                  <a:pt x="3136832" y="398128"/>
                </a:cubicBezTo>
                <a:cubicBezTo>
                  <a:pt x="3275790" y="400627"/>
                  <a:pt x="3299512" y="257767"/>
                  <a:pt x="3288221" y="146895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00" name="Google Shape;100;p8"/>
          <p:cNvSpPr/>
          <p:nvPr/>
        </p:nvSpPr>
        <p:spPr>
          <a:xfrm>
            <a:off x="368194" y="422127"/>
            <a:ext cx="8379859" cy="4302579"/>
          </a:xfrm>
          <a:custGeom>
            <a:avLst/>
            <a:gdLst/>
            <a:ahLst/>
            <a:cxnLst/>
            <a:rect l="l" t="t" r="r" b="b"/>
            <a:pathLst>
              <a:path w="3971497" h="2039137" extrusionOk="0">
                <a:moveTo>
                  <a:pt x="3947725" y="299512"/>
                </a:moveTo>
                <a:cubicBezTo>
                  <a:pt x="3924134" y="113307"/>
                  <a:pt x="3885284" y="33501"/>
                  <a:pt x="3686450" y="8902"/>
                </a:cubicBezTo>
                <a:cubicBezTo>
                  <a:pt x="3601997" y="-3398"/>
                  <a:pt x="3538196" y="330"/>
                  <a:pt x="3453085" y="1250"/>
                </a:cubicBezTo>
                <a:cubicBezTo>
                  <a:pt x="2545650" y="21443"/>
                  <a:pt x="1638390" y="51765"/>
                  <a:pt x="731371" y="878"/>
                </a:cubicBezTo>
                <a:cubicBezTo>
                  <a:pt x="642467" y="-87"/>
                  <a:pt x="553519" y="1250"/>
                  <a:pt x="464769" y="6534"/>
                </a:cubicBezTo>
                <a:cubicBezTo>
                  <a:pt x="385183" y="11292"/>
                  <a:pt x="302374" y="15304"/>
                  <a:pt x="224563" y="33743"/>
                </a:cubicBezTo>
                <a:cubicBezTo>
                  <a:pt x="159908" y="49090"/>
                  <a:pt x="106653" y="83204"/>
                  <a:pt x="86570" y="149329"/>
                </a:cubicBezTo>
                <a:cubicBezTo>
                  <a:pt x="9067" y="671747"/>
                  <a:pt x="-7925" y="1209227"/>
                  <a:pt x="2994" y="1737127"/>
                </a:cubicBezTo>
                <a:cubicBezTo>
                  <a:pt x="7729" y="2035301"/>
                  <a:pt x="225024" y="2012784"/>
                  <a:pt x="454881" y="2012828"/>
                </a:cubicBezTo>
                <a:cubicBezTo>
                  <a:pt x="1452075" y="2021379"/>
                  <a:pt x="2463170" y="2030543"/>
                  <a:pt x="3459136" y="2039138"/>
                </a:cubicBezTo>
                <a:cubicBezTo>
                  <a:pt x="3468432" y="2039138"/>
                  <a:pt x="3468235" y="2024426"/>
                  <a:pt x="3458544" y="2024339"/>
                </a:cubicBezTo>
                <a:cubicBezTo>
                  <a:pt x="2395752" y="2013552"/>
                  <a:pt x="1331030" y="2008487"/>
                  <a:pt x="268237" y="1995157"/>
                </a:cubicBezTo>
                <a:cubicBezTo>
                  <a:pt x="201871" y="1991167"/>
                  <a:pt x="129981" y="1978933"/>
                  <a:pt x="80870" y="1929997"/>
                </a:cubicBezTo>
                <a:cubicBezTo>
                  <a:pt x="27856" y="1877181"/>
                  <a:pt x="19898" y="1797332"/>
                  <a:pt x="17289" y="1726406"/>
                </a:cubicBezTo>
                <a:cubicBezTo>
                  <a:pt x="11150" y="1553355"/>
                  <a:pt x="12904" y="1379647"/>
                  <a:pt x="17289" y="1206596"/>
                </a:cubicBezTo>
                <a:cubicBezTo>
                  <a:pt x="24962" y="897125"/>
                  <a:pt x="46317" y="588368"/>
                  <a:pt x="81352" y="280328"/>
                </a:cubicBezTo>
                <a:cubicBezTo>
                  <a:pt x="89990" y="206026"/>
                  <a:pt x="89333" y="112868"/>
                  <a:pt x="163591" y="71825"/>
                </a:cubicBezTo>
                <a:cubicBezTo>
                  <a:pt x="194285" y="54286"/>
                  <a:pt x="229825" y="46349"/>
                  <a:pt x="264444" y="40978"/>
                </a:cubicBezTo>
                <a:cubicBezTo>
                  <a:pt x="347341" y="28174"/>
                  <a:pt x="431728" y="22408"/>
                  <a:pt x="515502" y="18746"/>
                </a:cubicBezTo>
                <a:cubicBezTo>
                  <a:pt x="692894" y="11029"/>
                  <a:pt x="870483" y="17869"/>
                  <a:pt x="1047743" y="26113"/>
                </a:cubicBezTo>
                <a:cubicBezTo>
                  <a:pt x="1755029" y="63845"/>
                  <a:pt x="2462863" y="37711"/>
                  <a:pt x="3170346" y="20654"/>
                </a:cubicBezTo>
                <a:cubicBezTo>
                  <a:pt x="3346028" y="20478"/>
                  <a:pt x="3500947" y="3289"/>
                  <a:pt x="3675948" y="22605"/>
                </a:cubicBezTo>
                <a:cubicBezTo>
                  <a:pt x="3819576" y="42556"/>
                  <a:pt x="3893001" y="73821"/>
                  <a:pt x="3920034" y="229880"/>
                </a:cubicBezTo>
                <a:cubicBezTo>
                  <a:pt x="4003348" y="663591"/>
                  <a:pt x="3918609" y="1093707"/>
                  <a:pt x="3926392" y="1543489"/>
                </a:cubicBezTo>
                <a:cubicBezTo>
                  <a:pt x="3926568" y="1553092"/>
                  <a:pt x="3940665" y="1547436"/>
                  <a:pt x="3940490" y="1538337"/>
                </a:cubicBezTo>
                <a:cubicBezTo>
                  <a:pt x="3933321" y="1127383"/>
                  <a:pt x="4008215" y="711694"/>
                  <a:pt x="3947725" y="299512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01" name="Google Shape;101;p8"/>
          <p:cNvSpPr txBox="1">
            <a:spLocks noGrp="1"/>
          </p:cNvSpPr>
          <p:nvPr>
            <p:ph type="title"/>
          </p:nvPr>
        </p:nvSpPr>
        <p:spPr>
          <a:xfrm>
            <a:off x="883375" y="683600"/>
            <a:ext cx="6426300" cy="3963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9pPr>
          </a:lstStyle>
          <a:p>
            <a:endParaRPr/>
          </a:p>
        </p:txBody>
      </p:sp>
      <p:sp>
        <p:nvSpPr>
          <p:cNvPr id="102" name="Google Shape;102;p8"/>
          <p:cNvSpPr txBox="1">
            <a:spLocks noGrp="1"/>
          </p:cNvSpPr>
          <p:nvPr>
            <p:ph type="body" idx="1"/>
          </p:nvPr>
        </p:nvSpPr>
        <p:spPr>
          <a:xfrm>
            <a:off x="1188175" y="1506350"/>
            <a:ext cx="2001900" cy="27891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rtl="0">
              <a:spcBef>
                <a:spcPts val="0"/>
              </a:spcBef>
              <a:spcAft>
                <a:spcPts val="0"/>
              </a:spcAft>
              <a:buSzPts val="1800"/>
              <a:buChar char="✗"/>
              <a:defRPr sz="1800"/>
            </a:lvl1pPr>
            <a:lvl2pPr marL="914400" lvl="1" indent="-342900" rtl="0">
              <a:spcBef>
                <a:spcPts val="1000"/>
              </a:spcBef>
              <a:spcAft>
                <a:spcPts val="0"/>
              </a:spcAft>
              <a:buSzPts val="1800"/>
              <a:buChar char="✗"/>
              <a:defRPr sz="1800"/>
            </a:lvl2pPr>
            <a:lvl3pPr marL="1371600" lvl="2" indent="-342900" rtl="0">
              <a:spcBef>
                <a:spcPts val="1000"/>
              </a:spcBef>
              <a:spcAft>
                <a:spcPts val="0"/>
              </a:spcAft>
              <a:buSzPts val="1800"/>
              <a:buChar char="■"/>
              <a:defRPr sz="1800"/>
            </a:lvl3pPr>
            <a:lvl4pPr marL="1828800" lvl="3" indent="-342900" rtl="0">
              <a:spcBef>
                <a:spcPts val="1000"/>
              </a:spcBef>
              <a:spcAft>
                <a:spcPts val="0"/>
              </a:spcAft>
              <a:buSzPts val="1800"/>
              <a:buChar char="●"/>
              <a:defRPr sz="1800"/>
            </a:lvl4pPr>
            <a:lvl5pPr marL="2286000" lvl="4" indent="-342900" rtl="0">
              <a:spcBef>
                <a:spcPts val="1000"/>
              </a:spcBef>
              <a:spcAft>
                <a:spcPts val="0"/>
              </a:spcAft>
              <a:buSzPts val="1800"/>
              <a:buChar char="○"/>
              <a:defRPr sz="1800"/>
            </a:lvl5pPr>
            <a:lvl6pPr marL="2743200" lvl="5" indent="-342900" rtl="0">
              <a:spcBef>
                <a:spcPts val="1000"/>
              </a:spcBef>
              <a:spcAft>
                <a:spcPts val="0"/>
              </a:spcAft>
              <a:buSzPts val="1800"/>
              <a:buChar char="■"/>
              <a:defRPr sz="1800"/>
            </a:lvl6pPr>
            <a:lvl7pPr marL="3200400" lvl="6" indent="-342900" rtl="0">
              <a:spcBef>
                <a:spcPts val="1000"/>
              </a:spcBef>
              <a:spcAft>
                <a:spcPts val="0"/>
              </a:spcAft>
              <a:buSzPts val="1800"/>
              <a:buChar char="●"/>
              <a:defRPr sz="1800"/>
            </a:lvl7pPr>
            <a:lvl8pPr marL="3657600" lvl="7" indent="-342900" rtl="0">
              <a:spcBef>
                <a:spcPts val="1000"/>
              </a:spcBef>
              <a:spcAft>
                <a:spcPts val="0"/>
              </a:spcAft>
              <a:buSzPts val="1800"/>
              <a:buChar char="○"/>
              <a:defRPr sz="1800"/>
            </a:lvl8pPr>
            <a:lvl9pPr marL="4114800" lvl="8" indent="-342900" rtl="0">
              <a:spcBef>
                <a:spcPts val="1000"/>
              </a:spcBef>
              <a:spcAft>
                <a:spcPts val="1000"/>
              </a:spcAft>
              <a:buSzPts val="1800"/>
              <a:buChar char="■"/>
              <a:defRPr sz="1800"/>
            </a:lvl9pPr>
          </a:lstStyle>
          <a:p>
            <a:endParaRPr/>
          </a:p>
        </p:txBody>
      </p:sp>
      <p:sp>
        <p:nvSpPr>
          <p:cNvPr id="103" name="Google Shape;103;p8"/>
          <p:cNvSpPr txBox="1">
            <a:spLocks noGrp="1"/>
          </p:cNvSpPr>
          <p:nvPr>
            <p:ph type="body" idx="2"/>
          </p:nvPr>
        </p:nvSpPr>
        <p:spPr>
          <a:xfrm>
            <a:off x="3400388" y="1506350"/>
            <a:ext cx="2001900" cy="27891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rtl="0">
              <a:spcBef>
                <a:spcPts val="0"/>
              </a:spcBef>
              <a:spcAft>
                <a:spcPts val="0"/>
              </a:spcAft>
              <a:buSzPts val="1800"/>
              <a:buChar char="✗"/>
              <a:defRPr sz="1800"/>
            </a:lvl1pPr>
            <a:lvl2pPr marL="914400" lvl="1" indent="-342900" rtl="0">
              <a:spcBef>
                <a:spcPts val="1000"/>
              </a:spcBef>
              <a:spcAft>
                <a:spcPts val="0"/>
              </a:spcAft>
              <a:buSzPts val="1800"/>
              <a:buChar char="✗"/>
              <a:defRPr sz="1800"/>
            </a:lvl2pPr>
            <a:lvl3pPr marL="1371600" lvl="2" indent="-342900" rtl="0">
              <a:spcBef>
                <a:spcPts val="1000"/>
              </a:spcBef>
              <a:spcAft>
                <a:spcPts val="0"/>
              </a:spcAft>
              <a:buSzPts val="1800"/>
              <a:buChar char="■"/>
              <a:defRPr sz="1800"/>
            </a:lvl3pPr>
            <a:lvl4pPr marL="1828800" lvl="3" indent="-342900" rtl="0">
              <a:spcBef>
                <a:spcPts val="1000"/>
              </a:spcBef>
              <a:spcAft>
                <a:spcPts val="0"/>
              </a:spcAft>
              <a:buSzPts val="1800"/>
              <a:buChar char="●"/>
              <a:defRPr sz="1800"/>
            </a:lvl4pPr>
            <a:lvl5pPr marL="2286000" lvl="4" indent="-342900" rtl="0">
              <a:spcBef>
                <a:spcPts val="1000"/>
              </a:spcBef>
              <a:spcAft>
                <a:spcPts val="0"/>
              </a:spcAft>
              <a:buSzPts val="1800"/>
              <a:buChar char="○"/>
              <a:defRPr sz="1800"/>
            </a:lvl5pPr>
            <a:lvl6pPr marL="2743200" lvl="5" indent="-342900" rtl="0">
              <a:spcBef>
                <a:spcPts val="1000"/>
              </a:spcBef>
              <a:spcAft>
                <a:spcPts val="0"/>
              </a:spcAft>
              <a:buSzPts val="1800"/>
              <a:buChar char="■"/>
              <a:defRPr sz="1800"/>
            </a:lvl6pPr>
            <a:lvl7pPr marL="3200400" lvl="6" indent="-342900" rtl="0">
              <a:spcBef>
                <a:spcPts val="1000"/>
              </a:spcBef>
              <a:spcAft>
                <a:spcPts val="0"/>
              </a:spcAft>
              <a:buSzPts val="1800"/>
              <a:buChar char="●"/>
              <a:defRPr sz="1800"/>
            </a:lvl7pPr>
            <a:lvl8pPr marL="3657600" lvl="7" indent="-342900" rtl="0">
              <a:spcBef>
                <a:spcPts val="1000"/>
              </a:spcBef>
              <a:spcAft>
                <a:spcPts val="0"/>
              </a:spcAft>
              <a:buSzPts val="1800"/>
              <a:buChar char="○"/>
              <a:defRPr sz="1800"/>
            </a:lvl8pPr>
            <a:lvl9pPr marL="4114800" lvl="8" indent="-342900" rtl="0">
              <a:spcBef>
                <a:spcPts val="1000"/>
              </a:spcBef>
              <a:spcAft>
                <a:spcPts val="1000"/>
              </a:spcAft>
              <a:buSzPts val="1800"/>
              <a:buChar char="■"/>
              <a:defRPr sz="1800"/>
            </a:lvl9pPr>
          </a:lstStyle>
          <a:p>
            <a:endParaRPr/>
          </a:p>
        </p:txBody>
      </p:sp>
      <p:sp>
        <p:nvSpPr>
          <p:cNvPr id="104" name="Google Shape;104;p8"/>
          <p:cNvSpPr txBox="1">
            <a:spLocks noGrp="1"/>
          </p:cNvSpPr>
          <p:nvPr>
            <p:ph type="body" idx="3"/>
          </p:nvPr>
        </p:nvSpPr>
        <p:spPr>
          <a:xfrm>
            <a:off x="5612601" y="1506350"/>
            <a:ext cx="2001900" cy="27891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rtl="0">
              <a:spcBef>
                <a:spcPts val="0"/>
              </a:spcBef>
              <a:spcAft>
                <a:spcPts val="0"/>
              </a:spcAft>
              <a:buSzPts val="1800"/>
              <a:buChar char="✗"/>
              <a:defRPr sz="1800"/>
            </a:lvl1pPr>
            <a:lvl2pPr marL="914400" lvl="1" indent="-342900" rtl="0">
              <a:spcBef>
                <a:spcPts val="1000"/>
              </a:spcBef>
              <a:spcAft>
                <a:spcPts val="0"/>
              </a:spcAft>
              <a:buSzPts val="1800"/>
              <a:buChar char="✗"/>
              <a:defRPr sz="1800"/>
            </a:lvl2pPr>
            <a:lvl3pPr marL="1371600" lvl="2" indent="-342900" rtl="0">
              <a:spcBef>
                <a:spcPts val="1000"/>
              </a:spcBef>
              <a:spcAft>
                <a:spcPts val="0"/>
              </a:spcAft>
              <a:buSzPts val="1800"/>
              <a:buChar char="■"/>
              <a:defRPr sz="1800"/>
            </a:lvl3pPr>
            <a:lvl4pPr marL="1828800" lvl="3" indent="-342900" rtl="0">
              <a:spcBef>
                <a:spcPts val="1000"/>
              </a:spcBef>
              <a:spcAft>
                <a:spcPts val="0"/>
              </a:spcAft>
              <a:buSzPts val="1800"/>
              <a:buChar char="●"/>
              <a:defRPr sz="1800"/>
            </a:lvl4pPr>
            <a:lvl5pPr marL="2286000" lvl="4" indent="-342900" rtl="0">
              <a:spcBef>
                <a:spcPts val="1000"/>
              </a:spcBef>
              <a:spcAft>
                <a:spcPts val="0"/>
              </a:spcAft>
              <a:buSzPts val="1800"/>
              <a:buChar char="○"/>
              <a:defRPr sz="1800"/>
            </a:lvl5pPr>
            <a:lvl6pPr marL="2743200" lvl="5" indent="-342900" rtl="0">
              <a:spcBef>
                <a:spcPts val="1000"/>
              </a:spcBef>
              <a:spcAft>
                <a:spcPts val="0"/>
              </a:spcAft>
              <a:buSzPts val="1800"/>
              <a:buChar char="■"/>
              <a:defRPr sz="1800"/>
            </a:lvl6pPr>
            <a:lvl7pPr marL="3200400" lvl="6" indent="-342900" rtl="0">
              <a:spcBef>
                <a:spcPts val="1000"/>
              </a:spcBef>
              <a:spcAft>
                <a:spcPts val="0"/>
              </a:spcAft>
              <a:buSzPts val="1800"/>
              <a:buChar char="●"/>
              <a:defRPr sz="1800"/>
            </a:lvl7pPr>
            <a:lvl8pPr marL="3657600" lvl="7" indent="-342900" rtl="0">
              <a:spcBef>
                <a:spcPts val="1000"/>
              </a:spcBef>
              <a:spcAft>
                <a:spcPts val="0"/>
              </a:spcAft>
              <a:buSzPts val="1800"/>
              <a:buChar char="○"/>
              <a:defRPr sz="1800"/>
            </a:lvl8pPr>
            <a:lvl9pPr marL="4114800" lvl="8" indent="-342900" rtl="0">
              <a:spcBef>
                <a:spcPts val="1000"/>
              </a:spcBef>
              <a:spcAft>
                <a:spcPts val="1000"/>
              </a:spcAft>
              <a:buSzPts val="1800"/>
              <a:buChar char="■"/>
              <a:defRPr sz="1800"/>
            </a:lvl9pPr>
          </a:lstStyle>
          <a:p>
            <a:endParaRPr/>
          </a:p>
        </p:txBody>
      </p:sp>
      <p:sp>
        <p:nvSpPr>
          <p:cNvPr id="105" name="Google Shape;105;p8"/>
          <p:cNvSpPr txBox="1">
            <a:spLocks noGrp="1"/>
          </p:cNvSpPr>
          <p:nvPr>
            <p:ph type="sldNum" idx="12"/>
          </p:nvPr>
        </p:nvSpPr>
        <p:spPr>
          <a:xfrm>
            <a:off x="8404375" y="4693376"/>
            <a:ext cx="548700" cy="3003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sp>
        <p:nvSpPr>
          <p:cNvPr id="106" name="Google Shape;106;p8"/>
          <p:cNvSpPr/>
          <p:nvPr/>
        </p:nvSpPr>
        <p:spPr>
          <a:xfrm rot="10338673">
            <a:off x="8747978" y="1166276"/>
            <a:ext cx="113410" cy="954720"/>
          </a:xfrm>
          <a:custGeom>
            <a:avLst/>
            <a:gdLst/>
            <a:ahLst/>
            <a:cxnLst/>
            <a:rect l="l" t="t" r="r" b="b"/>
            <a:pathLst>
              <a:path w="53711" h="452156" extrusionOk="0">
                <a:moveTo>
                  <a:pt x="39194" y="6047"/>
                </a:moveTo>
                <a:cubicBezTo>
                  <a:pt x="16217" y="151582"/>
                  <a:pt x="8039" y="298805"/>
                  <a:pt x="15" y="445744"/>
                </a:cubicBezTo>
                <a:cubicBezTo>
                  <a:pt x="-533" y="455478"/>
                  <a:pt x="14244" y="453439"/>
                  <a:pt x="14748" y="444275"/>
                </a:cubicBezTo>
                <a:cubicBezTo>
                  <a:pt x="22707" y="298586"/>
                  <a:pt x="30819" y="152678"/>
                  <a:pt x="53598" y="8393"/>
                </a:cubicBezTo>
                <a:cubicBezTo>
                  <a:pt x="55133" y="-1298"/>
                  <a:pt x="40597" y="-3271"/>
                  <a:pt x="39194" y="6047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07" name="Google Shape;107;p8"/>
          <p:cNvSpPr/>
          <p:nvPr/>
        </p:nvSpPr>
        <p:spPr>
          <a:xfrm rot="10338673">
            <a:off x="8873347" y="1615232"/>
            <a:ext cx="80494" cy="399320"/>
          </a:xfrm>
          <a:custGeom>
            <a:avLst/>
            <a:gdLst/>
            <a:ahLst/>
            <a:cxnLst/>
            <a:rect l="l" t="t" r="r" b="b"/>
            <a:pathLst>
              <a:path w="38122" h="189118" extrusionOk="0">
                <a:moveTo>
                  <a:pt x="23673" y="6072"/>
                </a:moveTo>
                <a:cubicBezTo>
                  <a:pt x="15809" y="64288"/>
                  <a:pt x="7945" y="122498"/>
                  <a:pt x="82" y="180701"/>
                </a:cubicBezTo>
                <a:cubicBezTo>
                  <a:pt x="-1212" y="190414"/>
                  <a:pt x="13237" y="192409"/>
                  <a:pt x="14486" y="183047"/>
                </a:cubicBezTo>
                <a:cubicBezTo>
                  <a:pt x="22364" y="124844"/>
                  <a:pt x="30213" y="66634"/>
                  <a:pt x="38033" y="8418"/>
                </a:cubicBezTo>
                <a:cubicBezTo>
                  <a:pt x="39393" y="-1295"/>
                  <a:pt x="24879" y="-3290"/>
                  <a:pt x="23673" y="6072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08" name="Google Shape;108;p8"/>
          <p:cNvSpPr/>
          <p:nvPr/>
        </p:nvSpPr>
        <p:spPr>
          <a:xfrm>
            <a:off x="3152266" y="381106"/>
            <a:ext cx="888148" cy="61490"/>
          </a:xfrm>
          <a:custGeom>
            <a:avLst/>
            <a:gdLst/>
            <a:ahLst/>
            <a:cxnLst/>
            <a:rect l="l" t="t" r="r" b="b"/>
            <a:pathLst>
              <a:path w="420923" h="29142" extrusionOk="0">
                <a:moveTo>
                  <a:pt x="413489" y="13189"/>
                </a:moveTo>
                <a:cubicBezTo>
                  <a:pt x="278455" y="16526"/>
                  <a:pt x="143334" y="12132"/>
                  <a:pt x="8805" y="34"/>
                </a:cubicBezTo>
                <a:cubicBezTo>
                  <a:pt x="-293" y="-799"/>
                  <a:pt x="-3933" y="13847"/>
                  <a:pt x="5670" y="14702"/>
                </a:cubicBezTo>
                <a:cubicBezTo>
                  <a:pt x="141449" y="26940"/>
                  <a:pt x="277798" y="31404"/>
                  <a:pt x="414081" y="28076"/>
                </a:cubicBezTo>
                <a:cubicBezTo>
                  <a:pt x="423377" y="27769"/>
                  <a:pt x="423223" y="12970"/>
                  <a:pt x="413489" y="13189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09" name="Google Shape;109;p8"/>
          <p:cNvSpPr/>
          <p:nvPr/>
        </p:nvSpPr>
        <p:spPr>
          <a:xfrm>
            <a:off x="4094271" y="411908"/>
            <a:ext cx="86890" cy="31179"/>
          </a:xfrm>
          <a:custGeom>
            <a:avLst/>
            <a:gdLst/>
            <a:ahLst/>
            <a:cxnLst/>
            <a:rect l="l" t="t" r="r" b="b"/>
            <a:pathLst>
              <a:path w="41180" h="14777" extrusionOk="0">
                <a:moveTo>
                  <a:pt x="33693" y="0"/>
                </a:moveTo>
                <a:lnTo>
                  <a:pt x="6835" y="0"/>
                </a:lnTo>
                <a:cubicBezTo>
                  <a:pt x="-2461" y="0"/>
                  <a:pt x="-2286" y="14777"/>
                  <a:pt x="7427" y="14777"/>
                </a:cubicBezTo>
                <a:lnTo>
                  <a:pt x="34307" y="14777"/>
                </a:lnTo>
                <a:cubicBezTo>
                  <a:pt x="43669" y="14777"/>
                  <a:pt x="43471" y="0"/>
                  <a:pt x="33693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10" name="Google Shape;110;p8"/>
          <p:cNvSpPr/>
          <p:nvPr/>
        </p:nvSpPr>
        <p:spPr>
          <a:xfrm>
            <a:off x="4264152" y="411573"/>
            <a:ext cx="299728" cy="40681"/>
          </a:xfrm>
          <a:custGeom>
            <a:avLst/>
            <a:gdLst/>
            <a:ahLst/>
            <a:cxnLst/>
            <a:rect l="l" t="t" r="r" b="b"/>
            <a:pathLst>
              <a:path w="142051" h="19280" extrusionOk="0">
                <a:moveTo>
                  <a:pt x="136384" y="4500"/>
                </a:moveTo>
                <a:lnTo>
                  <a:pt x="8783" y="5"/>
                </a:lnTo>
                <a:cubicBezTo>
                  <a:pt x="-272" y="-323"/>
                  <a:pt x="-3933" y="14344"/>
                  <a:pt x="5648" y="14695"/>
                </a:cubicBezTo>
                <a:lnTo>
                  <a:pt x="133227" y="19277"/>
                </a:lnTo>
                <a:cubicBezTo>
                  <a:pt x="142282" y="19518"/>
                  <a:pt x="146031" y="4851"/>
                  <a:pt x="136384" y="450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11" name="Google Shape;111;p8"/>
          <p:cNvSpPr/>
          <p:nvPr/>
        </p:nvSpPr>
        <p:spPr>
          <a:xfrm rot="5534346">
            <a:off x="22341" y="3409311"/>
            <a:ext cx="681569" cy="214495"/>
          </a:xfrm>
          <a:custGeom>
            <a:avLst/>
            <a:gdLst/>
            <a:ahLst/>
            <a:cxnLst/>
            <a:rect l="l" t="t" r="r" b="b"/>
            <a:pathLst>
              <a:path w="322772" h="101579" extrusionOk="0">
                <a:moveTo>
                  <a:pt x="308867" y="12831"/>
                </a:moveTo>
                <a:cubicBezTo>
                  <a:pt x="298146" y="35457"/>
                  <a:pt x="274994" y="116227"/>
                  <a:pt x="241691" y="74877"/>
                </a:cubicBezTo>
                <a:cubicBezTo>
                  <a:pt x="226606" y="51615"/>
                  <a:pt x="229566" y="5595"/>
                  <a:pt x="194224" y="334"/>
                </a:cubicBezTo>
                <a:cubicBezTo>
                  <a:pt x="178877" y="-1990"/>
                  <a:pt x="165349" y="8161"/>
                  <a:pt x="157325" y="20460"/>
                </a:cubicBezTo>
                <a:cubicBezTo>
                  <a:pt x="146363" y="37211"/>
                  <a:pt x="147130" y="60538"/>
                  <a:pt x="133361" y="75425"/>
                </a:cubicBezTo>
                <a:cubicBezTo>
                  <a:pt x="125907" y="83493"/>
                  <a:pt x="113761" y="87221"/>
                  <a:pt x="105692" y="77925"/>
                </a:cubicBezTo>
                <a:cubicBezTo>
                  <a:pt x="91836" y="58697"/>
                  <a:pt x="101308" y="30480"/>
                  <a:pt x="85040" y="12019"/>
                </a:cubicBezTo>
                <a:cubicBezTo>
                  <a:pt x="56538" y="-22380"/>
                  <a:pt x="11110" y="29318"/>
                  <a:pt x="630" y="55386"/>
                </a:cubicBezTo>
                <a:cubicBezTo>
                  <a:pt x="-3009" y="64441"/>
                  <a:pt x="10145" y="70339"/>
                  <a:pt x="13785" y="61415"/>
                </a:cubicBezTo>
                <a:cubicBezTo>
                  <a:pt x="27992" y="24319"/>
                  <a:pt x="78221" y="-12668"/>
                  <a:pt x="82496" y="51571"/>
                </a:cubicBezTo>
                <a:cubicBezTo>
                  <a:pt x="84097" y="65734"/>
                  <a:pt x="86640" y="82003"/>
                  <a:pt x="98129" y="91803"/>
                </a:cubicBezTo>
                <a:cubicBezTo>
                  <a:pt x="110954" y="102765"/>
                  <a:pt x="128560" y="98863"/>
                  <a:pt x="140355" y="88558"/>
                </a:cubicBezTo>
                <a:cubicBezTo>
                  <a:pt x="155703" y="75184"/>
                  <a:pt x="157632" y="55079"/>
                  <a:pt x="164867" y="37255"/>
                </a:cubicBezTo>
                <a:cubicBezTo>
                  <a:pt x="172102" y="19430"/>
                  <a:pt x="191308" y="5464"/>
                  <a:pt x="205690" y="25086"/>
                </a:cubicBezTo>
                <a:cubicBezTo>
                  <a:pt x="222397" y="47844"/>
                  <a:pt x="217508" y="92066"/>
                  <a:pt x="250965" y="100880"/>
                </a:cubicBezTo>
                <a:cubicBezTo>
                  <a:pt x="294375" y="108729"/>
                  <a:pt x="307464" y="48633"/>
                  <a:pt x="322022" y="18904"/>
                </a:cubicBezTo>
                <a:cubicBezTo>
                  <a:pt x="326034" y="9915"/>
                  <a:pt x="312836" y="4039"/>
                  <a:pt x="308867" y="1283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12" name="Google Shape;112;p8"/>
          <p:cNvSpPr/>
          <p:nvPr/>
        </p:nvSpPr>
        <p:spPr>
          <a:xfrm>
            <a:off x="6092030" y="4766054"/>
            <a:ext cx="880619" cy="47277"/>
          </a:xfrm>
          <a:custGeom>
            <a:avLst/>
            <a:gdLst/>
            <a:ahLst/>
            <a:cxnLst/>
            <a:rect l="l" t="t" r="r" b="b"/>
            <a:pathLst>
              <a:path w="417355" h="22406" extrusionOk="0">
                <a:moveTo>
                  <a:pt x="409929" y="3189"/>
                </a:moveTo>
                <a:lnTo>
                  <a:pt x="209122" y="5951"/>
                </a:lnTo>
                <a:cubicBezTo>
                  <a:pt x="142580" y="6872"/>
                  <a:pt x="74658" y="11476"/>
                  <a:pt x="8775" y="119"/>
                </a:cubicBezTo>
                <a:cubicBezTo>
                  <a:pt x="-302" y="-1459"/>
                  <a:pt x="-3897" y="13142"/>
                  <a:pt x="5618" y="14787"/>
                </a:cubicBezTo>
                <a:cubicBezTo>
                  <a:pt x="71391" y="26122"/>
                  <a:pt x="139029" y="21715"/>
                  <a:pt x="205351" y="20794"/>
                </a:cubicBezTo>
                <a:lnTo>
                  <a:pt x="410521" y="17966"/>
                </a:lnTo>
                <a:cubicBezTo>
                  <a:pt x="419817" y="17747"/>
                  <a:pt x="419641" y="2969"/>
                  <a:pt x="409929" y="3189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13" name="Google Shape;113;p8"/>
          <p:cNvSpPr/>
          <p:nvPr/>
        </p:nvSpPr>
        <p:spPr>
          <a:xfrm>
            <a:off x="6467384" y="4872362"/>
            <a:ext cx="285390" cy="35142"/>
          </a:xfrm>
          <a:custGeom>
            <a:avLst/>
            <a:gdLst/>
            <a:ahLst/>
            <a:cxnLst/>
            <a:rect l="l" t="t" r="r" b="b"/>
            <a:pathLst>
              <a:path w="135256" h="16655" extrusionOk="0">
                <a:moveTo>
                  <a:pt x="129610" y="810"/>
                </a:moveTo>
                <a:cubicBezTo>
                  <a:pt x="88677" y="-549"/>
                  <a:pt x="47766" y="-198"/>
                  <a:pt x="6832" y="1863"/>
                </a:cubicBezTo>
                <a:cubicBezTo>
                  <a:pt x="-2442" y="2345"/>
                  <a:pt x="-2310" y="17210"/>
                  <a:pt x="7446" y="16640"/>
                </a:cubicBezTo>
                <a:cubicBezTo>
                  <a:pt x="47130" y="14601"/>
                  <a:pt x="86835" y="14228"/>
                  <a:pt x="126562" y="15478"/>
                </a:cubicBezTo>
                <a:cubicBezTo>
                  <a:pt x="135507" y="15785"/>
                  <a:pt x="139191" y="1117"/>
                  <a:pt x="129610" y="81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1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Google Shape;115;p9"/>
          <p:cNvSpPr/>
          <p:nvPr/>
        </p:nvSpPr>
        <p:spPr>
          <a:xfrm rot="-884877">
            <a:off x="7997294" y="3564834"/>
            <a:ext cx="912816" cy="928284"/>
          </a:xfrm>
          <a:custGeom>
            <a:avLst/>
            <a:gdLst/>
            <a:ahLst/>
            <a:cxnLst/>
            <a:rect l="l" t="t" r="r" b="b"/>
            <a:pathLst>
              <a:path w="549996" h="559316" extrusionOk="0">
                <a:moveTo>
                  <a:pt x="536665" y="198722"/>
                </a:moveTo>
                <a:cubicBezTo>
                  <a:pt x="507988" y="55467"/>
                  <a:pt x="324589" y="-49573"/>
                  <a:pt x="179295" y="24291"/>
                </a:cubicBezTo>
                <a:cubicBezTo>
                  <a:pt x="17974" y="106420"/>
                  <a:pt x="-81169" y="375917"/>
                  <a:pt x="88111" y="512244"/>
                </a:cubicBezTo>
                <a:cubicBezTo>
                  <a:pt x="141168" y="554536"/>
                  <a:pt x="210888" y="558504"/>
                  <a:pt x="276092" y="557584"/>
                </a:cubicBezTo>
                <a:cubicBezTo>
                  <a:pt x="484178" y="579947"/>
                  <a:pt x="588999" y="381814"/>
                  <a:pt x="536665" y="198722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16" name="Google Shape;116;p9"/>
          <p:cNvSpPr/>
          <p:nvPr/>
        </p:nvSpPr>
        <p:spPr>
          <a:xfrm>
            <a:off x="642525" y="331773"/>
            <a:ext cx="6943343" cy="927756"/>
          </a:xfrm>
          <a:custGeom>
            <a:avLst/>
            <a:gdLst/>
            <a:ahLst/>
            <a:cxnLst/>
            <a:rect l="l" t="t" r="r" b="b"/>
            <a:pathLst>
              <a:path w="3290684" h="399035" extrusionOk="0">
                <a:moveTo>
                  <a:pt x="3288221" y="146895"/>
                </a:moveTo>
                <a:cubicBezTo>
                  <a:pt x="3288879" y="83708"/>
                  <a:pt x="3268160" y="25739"/>
                  <a:pt x="3196488" y="21201"/>
                </a:cubicBezTo>
                <a:cubicBezTo>
                  <a:pt x="2907830" y="16005"/>
                  <a:pt x="2618711" y="18197"/>
                  <a:pt x="2329921" y="14777"/>
                </a:cubicBezTo>
                <a:cubicBezTo>
                  <a:pt x="1580495" y="9866"/>
                  <a:pt x="931222" y="0"/>
                  <a:pt x="181841" y="0"/>
                </a:cubicBezTo>
                <a:cubicBezTo>
                  <a:pt x="-44245" y="0"/>
                  <a:pt x="4866" y="162044"/>
                  <a:pt x="3813" y="206244"/>
                </a:cubicBezTo>
                <a:cubicBezTo>
                  <a:pt x="-6272" y="347395"/>
                  <a:pt x="64456" y="394927"/>
                  <a:pt x="198174" y="383395"/>
                </a:cubicBezTo>
                <a:lnTo>
                  <a:pt x="1064019" y="387780"/>
                </a:lnTo>
                <a:lnTo>
                  <a:pt x="2795708" y="396549"/>
                </a:lnTo>
                <a:cubicBezTo>
                  <a:pt x="2909277" y="397119"/>
                  <a:pt x="3023284" y="400671"/>
                  <a:pt x="3136832" y="398128"/>
                </a:cubicBezTo>
                <a:cubicBezTo>
                  <a:pt x="3275790" y="400627"/>
                  <a:pt x="3299512" y="257767"/>
                  <a:pt x="3288221" y="146895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17" name="Google Shape;117;p9"/>
          <p:cNvSpPr/>
          <p:nvPr/>
        </p:nvSpPr>
        <p:spPr>
          <a:xfrm>
            <a:off x="368194" y="422127"/>
            <a:ext cx="8379859" cy="4302579"/>
          </a:xfrm>
          <a:custGeom>
            <a:avLst/>
            <a:gdLst/>
            <a:ahLst/>
            <a:cxnLst/>
            <a:rect l="l" t="t" r="r" b="b"/>
            <a:pathLst>
              <a:path w="3971497" h="2039137" extrusionOk="0">
                <a:moveTo>
                  <a:pt x="3947725" y="299512"/>
                </a:moveTo>
                <a:cubicBezTo>
                  <a:pt x="3924134" y="113307"/>
                  <a:pt x="3885284" y="33501"/>
                  <a:pt x="3686450" y="8902"/>
                </a:cubicBezTo>
                <a:cubicBezTo>
                  <a:pt x="3601997" y="-3398"/>
                  <a:pt x="3538196" y="330"/>
                  <a:pt x="3453085" y="1250"/>
                </a:cubicBezTo>
                <a:cubicBezTo>
                  <a:pt x="2545650" y="21443"/>
                  <a:pt x="1638390" y="51765"/>
                  <a:pt x="731371" y="878"/>
                </a:cubicBezTo>
                <a:cubicBezTo>
                  <a:pt x="642467" y="-87"/>
                  <a:pt x="553519" y="1250"/>
                  <a:pt x="464769" y="6534"/>
                </a:cubicBezTo>
                <a:cubicBezTo>
                  <a:pt x="385183" y="11292"/>
                  <a:pt x="302374" y="15304"/>
                  <a:pt x="224563" y="33743"/>
                </a:cubicBezTo>
                <a:cubicBezTo>
                  <a:pt x="159908" y="49090"/>
                  <a:pt x="106653" y="83204"/>
                  <a:pt x="86570" y="149329"/>
                </a:cubicBezTo>
                <a:cubicBezTo>
                  <a:pt x="9067" y="671747"/>
                  <a:pt x="-7925" y="1209227"/>
                  <a:pt x="2994" y="1737127"/>
                </a:cubicBezTo>
                <a:cubicBezTo>
                  <a:pt x="7729" y="2035301"/>
                  <a:pt x="225024" y="2012784"/>
                  <a:pt x="454881" y="2012828"/>
                </a:cubicBezTo>
                <a:cubicBezTo>
                  <a:pt x="1452075" y="2021379"/>
                  <a:pt x="2463170" y="2030543"/>
                  <a:pt x="3459136" y="2039138"/>
                </a:cubicBezTo>
                <a:cubicBezTo>
                  <a:pt x="3468432" y="2039138"/>
                  <a:pt x="3468235" y="2024426"/>
                  <a:pt x="3458544" y="2024339"/>
                </a:cubicBezTo>
                <a:cubicBezTo>
                  <a:pt x="2395752" y="2013552"/>
                  <a:pt x="1331030" y="2008487"/>
                  <a:pt x="268237" y="1995157"/>
                </a:cubicBezTo>
                <a:cubicBezTo>
                  <a:pt x="201871" y="1991167"/>
                  <a:pt x="129981" y="1978933"/>
                  <a:pt x="80870" y="1929997"/>
                </a:cubicBezTo>
                <a:cubicBezTo>
                  <a:pt x="27856" y="1877181"/>
                  <a:pt x="19898" y="1797332"/>
                  <a:pt x="17289" y="1726406"/>
                </a:cubicBezTo>
                <a:cubicBezTo>
                  <a:pt x="11150" y="1553355"/>
                  <a:pt x="12904" y="1379647"/>
                  <a:pt x="17289" y="1206596"/>
                </a:cubicBezTo>
                <a:cubicBezTo>
                  <a:pt x="24962" y="897125"/>
                  <a:pt x="46317" y="588368"/>
                  <a:pt x="81352" y="280328"/>
                </a:cubicBezTo>
                <a:cubicBezTo>
                  <a:pt x="89990" y="206026"/>
                  <a:pt x="89333" y="112868"/>
                  <a:pt x="163591" y="71825"/>
                </a:cubicBezTo>
                <a:cubicBezTo>
                  <a:pt x="194285" y="54286"/>
                  <a:pt x="229825" y="46349"/>
                  <a:pt x="264444" y="40978"/>
                </a:cubicBezTo>
                <a:cubicBezTo>
                  <a:pt x="347341" y="28174"/>
                  <a:pt x="431728" y="22408"/>
                  <a:pt x="515502" y="18746"/>
                </a:cubicBezTo>
                <a:cubicBezTo>
                  <a:pt x="692894" y="11029"/>
                  <a:pt x="870483" y="17869"/>
                  <a:pt x="1047743" y="26113"/>
                </a:cubicBezTo>
                <a:cubicBezTo>
                  <a:pt x="1755029" y="63845"/>
                  <a:pt x="2462863" y="37711"/>
                  <a:pt x="3170346" y="20654"/>
                </a:cubicBezTo>
                <a:cubicBezTo>
                  <a:pt x="3346028" y="20478"/>
                  <a:pt x="3500947" y="3289"/>
                  <a:pt x="3675948" y="22605"/>
                </a:cubicBezTo>
                <a:cubicBezTo>
                  <a:pt x="3819576" y="42556"/>
                  <a:pt x="3893001" y="73821"/>
                  <a:pt x="3920034" y="229880"/>
                </a:cubicBezTo>
                <a:cubicBezTo>
                  <a:pt x="4003348" y="663591"/>
                  <a:pt x="3918609" y="1093707"/>
                  <a:pt x="3926392" y="1543489"/>
                </a:cubicBezTo>
                <a:cubicBezTo>
                  <a:pt x="3926568" y="1553092"/>
                  <a:pt x="3940665" y="1547436"/>
                  <a:pt x="3940490" y="1538337"/>
                </a:cubicBezTo>
                <a:cubicBezTo>
                  <a:pt x="3933321" y="1127383"/>
                  <a:pt x="4008215" y="711694"/>
                  <a:pt x="3947725" y="299512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18" name="Google Shape;118;p9"/>
          <p:cNvSpPr txBox="1">
            <a:spLocks noGrp="1"/>
          </p:cNvSpPr>
          <p:nvPr>
            <p:ph type="title"/>
          </p:nvPr>
        </p:nvSpPr>
        <p:spPr>
          <a:xfrm>
            <a:off x="883375" y="683600"/>
            <a:ext cx="6426300" cy="3963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9pPr>
          </a:lstStyle>
          <a:p>
            <a:endParaRPr/>
          </a:p>
        </p:txBody>
      </p:sp>
      <p:sp>
        <p:nvSpPr>
          <p:cNvPr id="119" name="Google Shape;119;p9"/>
          <p:cNvSpPr txBox="1">
            <a:spLocks noGrp="1"/>
          </p:cNvSpPr>
          <p:nvPr>
            <p:ph type="sldNum" idx="12"/>
          </p:nvPr>
        </p:nvSpPr>
        <p:spPr>
          <a:xfrm>
            <a:off x="8404375" y="4693376"/>
            <a:ext cx="548700" cy="3003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sp>
        <p:nvSpPr>
          <p:cNvPr id="120" name="Google Shape;120;p9"/>
          <p:cNvSpPr/>
          <p:nvPr/>
        </p:nvSpPr>
        <p:spPr>
          <a:xfrm>
            <a:off x="325536" y="1027644"/>
            <a:ext cx="113330" cy="954049"/>
          </a:xfrm>
          <a:custGeom>
            <a:avLst/>
            <a:gdLst/>
            <a:ahLst/>
            <a:cxnLst/>
            <a:rect l="l" t="t" r="r" b="b"/>
            <a:pathLst>
              <a:path w="53711" h="452156" extrusionOk="0">
                <a:moveTo>
                  <a:pt x="39194" y="6047"/>
                </a:moveTo>
                <a:cubicBezTo>
                  <a:pt x="16217" y="151582"/>
                  <a:pt x="8039" y="298805"/>
                  <a:pt x="15" y="445744"/>
                </a:cubicBezTo>
                <a:cubicBezTo>
                  <a:pt x="-533" y="455478"/>
                  <a:pt x="14244" y="453439"/>
                  <a:pt x="14748" y="444275"/>
                </a:cubicBezTo>
                <a:cubicBezTo>
                  <a:pt x="22707" y="298586"/>
                  <a:pt x="30819" y="152678"/>
                  <a:pt x="53598" y="8393"/>
                </a:cubicBezTo>
                <a:cubicBezTo>
                  <a:pt x="55133" y="-1298"/>
                  <a:pt x="40597" y="-3271"/>
                  <a:pt x="39194" y="6047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21" name="Google Shape;121;p9"/>
          <p:cNvSpPr/>
          <p:nvPr/>
        </p:nvSpPr>
        <p:spPr>
          <a:xfrm>
            <a:off x="257001" y="1121076"/>
            <a:ext cx="80437" cy="399039"/>
          </a:xfrm>
          <a:custGeom>
            <a:avLst/>
            <a:gdLst/>
            <a:ahLst/>
            <a:cxnLst/>
            <a:rect l="l" t="t" r="r" b="b"/>
            <a:pathLst>
              <a:path w="38122" h="189118" extrusionOk="0">
                <a:moveTo>
                  <a:pt x="23673" y="6072"/>
                </a:moveTo>
                <a:cubicBezTo>
                  <a:pt x="15809" y="64288"/>
                  <a:pt x="7945" y="122498"/>
                  <a:pt x="82" y="180701"/>
                </a:cubicBezTo>
                <a:cubicBezTo>
                  <a:pt x="-1212" y="190414"/>
                  <a:pt x="13237" y="192409"/>
                  <a:pt x="14486" y="183047"/>
                </a:cubicBezTo>
                <a:cubicBezTo>
                  <a:pt x="22364" y="124844"/>
                  <a:pt x="30213" y="66634"/>
                  <a:pt x="38033" y="8418"/>
                </a:cubicBezTo>
                <a:cubicBezTo>
                  <a:pt x="39393" y="-1295"/>
                  <a:pt x="24879" y="-3290"/>
                  <a:pt x="23673" y="6072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22" name="Google Shape;122;p9"/>
          <p:cNvSpPr/>
          <p:nvPr/>
        </p:nvSpPr>
        <p:spPr>
          <a:xfrm>
            <a:off x="2910561" y="377935"/>
            <a:ext cx="1377041" cy="66908"/>
          </a:xfrm>
          <a:custGeom>
            <a:avLst/>
            <a:gdLst/>
            <a:ahLst/>
            <a:cxnLst/>
            <a:rect l="l" t="t" r="r" b="b"/>
            <a:pathLst>
              <a:path w="652626" h="31710" extrusionOk="0">
                <a:moveTo>
                  <a:pt x="645179" y="13550"/>
                </a:moveTo>
                <a:cubicBezTo>
                  <a:pt x="432971" y="20774"/>
                  <a:pt x="220527" y="16258"/>
                  <a:pt x="8819" y="23"/>
                </a:cubicBezTo>
                <a:cubicBezTo>
                  <a:pt x="-280" y="-657"/>
                  <a:pt x="-3941" y="13989"/>
                  <a:pt x="5662" y="14712"/>
                </a:cubicBezTo>
                <a:cubicBezTo>
                  <a:pt x="218646" y="31045"/>
                  <a:pt x="432371" y="35612"/>
                  <a:pt x="645859" y="28393"/>
                </a:cubicBezTo>
                <a:cubicBezTo>
                  <a:pt x="655067" y="28043"/>
                  <a:pt x="654914" y="13178"/>
                  <a:pt x="645179" y="1355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23" name="Google Shape;123;p9"/>
          <p:cNvSpPr/>
          <p:nvPr/>
        </p:nvSpPr>
        <p:spPr>
          <a:xfrm>
            <a:off x="4390454" y="411302"/>
            <a:ext cx="263959" cy="31226"/>
          </a:xfrm>
          <a:custGeom>
            <a:avLst/>
            <a:gdLst/>
            <a:ahLst/>
            <a:cxnLst/>
            <a:rect l="l" t="t" r="r" b="b"/>
            <a:pathLst>
              <a:path w="125099" h="14799" extrusionOk="0">
                <a:moveTo>
                  <a:pt x="117661" y="0"/>
                </a:moveTo>
                <a:lnTo>
                  <a:pt x="6833" y="0"/>
                </a:lnTo>
                <a:cubicBezTo>
                  <a:pt x="-2463" y="0"/>
                  <a:pt x="-2288" y="14799"/>
                  <a:pt x="7446" y="14799"/>
                </a:cubicBezTo>
                <a:lnTo>
                  <a:pt x="118275" y="14799"/>
                </a:lnTo>
                <a:cubicBezTo>
                  <a:pt x="127571" y="14887"/>
                  <a:pt x="127374" y="0"/>
                  <a:pt x="117661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24" name="Google Shape;124;p9"/>
          <p:cNvSpPr/>
          <p:nvPr/>
        </p:nvSpPr>
        <p:spPr>
          <a:xfrm>
            <a:off x="8371587" y="397372"/>
            <a:ext cx="290374" cy="231224"/>
          </a:xfrm>
          <a:custGeom>
            <a:avLst/>
            <a:gdLst/>
            <a:ahLst/>
            <a:cxnLst/>
            <a:rect l="l" t="t" r="r" b="b"/>
            <a:pathLst>
              <a:path w="137618" h="109585" extrusionOk="0">
                <a:moveTo>
                  <a:pt x="136999" y="99882"/>
                </a:moveTo>
                <a:cubicBezTo>
                  <a:pt x="113869" y="47085"/>
                  <a:pt x="65635" y="9548"/>
                  <a:pt x="8785" y="104"/>
                </a:cubicBezTo>
                <a:cubicBezTo>
                  <a:pt x="-292" y="-1365"/>
                  <a:pt x="-3910" y="13258"/>
                  <a:pt x="5627" y="14771"/>
                </a:cubicBezTo>
                <a:cubicBezTo>
                  <a:pt x="57435" y="23274"/>
                  <a:pt x="101482" y="57237"/>
                  <a:pt x="122902" y="105166"/>
                </a:cubicBezTo>
                <a:cubicBezTo>
                  <a:pt x="126738" y="113936"/>
                  <a:pt x="140705" y="108323"/>
                  <a:pt x="136999" y="99882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25" name="Google Shape;125;p9"/>
          <p:cNvSpPr/>
          <p:nvPr/>
        </p:nvSpPr>
        <p:spPr>
          <a:xfrm>
            <a:off x="8526304" y="347275"/>
            <a:ext cx="132428" cy="91243"/>
          </a:xfrm>
          <a:custGeom>
            <a:avLst/>
            <a:gdLst/>
            <a:ahLst/>
            <a:cxnLst/>
            <a:rect l="l" t="t" r="r" b="b"/>
            <a:pathLst>
              <a:path w="62762" h="43243" extrusionOk="0">
                <a:moveTo>
                  <a:pt x="60351" y="30032"/>
                </a:moveTo>
                <a:cubicBezTo>
                  <a:pt x="45705" y="17367"/>
                  <a:pt x="28955" y="7372"/>
                  <a:pt x="10845" y="500"/>
                </a:cubicBezTo>
                <a:cubicBezTo>
                  <a:pt x="2273" y="-2745"/>
                  <a:pt x="-4765" y="10739"/>
                  <a:pt x="4092" y="14093"/>
                </a:cubicBezTo>
                <a:cubicBezTo>
                  <a:pt x="20996" y="20446"/>
                  <a:pt x="36672" y="29731"/>
                  <a:pt x="50353" y="41521"/>
                </a:cubicBezTo>
                <a:cubicBezTo>
                  <a:pt x="57413" y="47594"/>
                  <a:pt x="67410" y="36127"/>
                  <a:pt x="60351" y="30032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26" name="Google Shape;126;p9"/>
          <p:cNvSpPr/>
          <p:nvPr/>
        </p:nvSpPr>
        <p:spPr>
          <a:xfrm>
            <a:off x="244743" y="4094361"/>
            <a:ext cx="746254" cy="775710"/>
          </a:xfrm>
          <a:custGeom>
            <a:avLst/>
            <a:gdLst/>
            <a:ahLst/>
            <a:cxnLst/>
            <a:rect l="l" t="t" r="r" b="b"/>
            <a:pathLst>
              <a:path w="353675" h="367635" extrusionOk="0">
                <a:moveTo>
                  <a:pt x="349850" y="316408"/>
                </a:moveTo>
                <a:cubicBezTo>
                  <a:pt x="344216" y="307967"/>
                  <a:pt x="337265" y="300140"/>
                  <a:pt x="331061" y="292094"/>
                </a:cubicBezTo>
                <a:cubicBezTo>
                  <a:pt x="325295" y="284639"/>
                  <a:pt x="312907" y="293387"/>
                  <a:pt x="318542" y="300688"/>
                </a:cubicBezTo>
                <a:cubicBezTo>
                  <a:pt x="320142" y="302661"/>
                  <a:pt x="330951" y="317022"/>
                  <a:pt x="332574" y="318447"/>
                </a:cubicBezTo>
                <a:cubicBezTo>
                  <a:pt x="270198" y="313689"/>
                  <a:pt x="197781" y="305292"/>
                  <a:pt x="142554" y="274598"/>
                </a:cubicBezTo>
                <a:cubicBezTo>
                  <a:pt x="87348" y="239760"/>
                  <a:pt x="52202" y="175937"/>
                  <a:pt x="31747" y="115404"/>
                </a:cubicBezTo>
                <a:cubicBezTo>
                  <a:pt x="20542" y="80171"/>
                  <a:pt x="14804" y="43432"/>
                  <a:pt x="14733" y="6461"/>
                </a:cubicBezTo>
                <a:cubicBezTo>
                  <a:pt x="14733" y="-3318"/>
                  <a:pt x="-44" y="-1323"/>
                  <a:pt x="0" y="7930"/>
                </a:cubicBezTo>
                <a:cubicBezTo>
                  <a:pt x="1184" y="107971"/>
                  <a:pt x="41065" y="213209"/>
                  <a:pt x="119862" y="277470"/>
                </a:cubicBezTo>
                <a:cubicBezTo>
                  <a:pt x="177501" y="318403"/>
                  <a:pt x="263467" y="328116"/>
                  <a:pt x="332705" y="333158"/>
                </a:cubicBezTo>
                <a:cubicBezTo>
                  <a:pt x="322510" y="340196"/>
                  <a:pt x="316437" y="346182"/>
                  <a:pt x="307470" y="353702"/>
                </a:cubicBezTo>
                <a:cubicBezTo>
                  <a:pt x="300301" y="359863"/>
                  <a:pt x="307821" y="372250"/>
                  <a:pt x="315275" y="365848"/>
                </a:cubicBezTo>
                <a:lnTo>
                  <a:pt x="340028" y="344647"/>
                </a:lnTo>
                <a:cubicBezTo>
                  <a:pt x="350048" y="337171"/>
                  <a:pt x="359037" y="328927"/>
                  <a:pt x="349850" y="316408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27" name="Google Shape;127;p9"/>
          <p:cNvSpPr/>
          <p:nvPr/>
        </p:nvSpPr>
        <p:spPr>
          <a:xfrm>
            <a:off x="8624662" y="1757104"/>
            <a:ext cx="200902" cy="172792"/>
          </a:xfrm>
          <a:custGeom>
            <a:avLst/>
            <a:gdLst/>
            <a:ahLst/>
            <a:cxnLst/>
            <a:rect l="l" t="t" r="r" b="b"/>
            <a:pathLst>
              <a:path w="95214" h="81892" extrusionOk="0">
                <a:moveTo>
                  <a:pt x="92489" y="65480"/>
                </a:moveTo>
                <a:lnTo>
                  <a:pt x="61028" y="43753"/>
                </a:lnTo>
                <a:cubicBezTo>
                  <a:pt x="70521" y="33157"/>
                  <a:pt x="80036" y="22580"/>
                  <a:pt x="89530" y="12028"/>
                </a:cubicBezTo>
                <a:cubicBezTo>
                  <a:pt x="96107" y="4771"/>
                  <a:pt x="85145" y="-4635"/>
                  <a:pt x="78567" y="2600"/>
                </a:cubicBezTo>
                <a:lnTo>
                  <a:pt x="48991" y="35487"/>
                </a:lnTo>
                <a:lnTo>
                  <a:pt x="12684" y="10383"/>
                </a:lnTo>
                <a:cubicBezTo>
                  <a:pt x="5098" y="5144"/>
                  <a:pt x="-4856" y="16610"/>
                  <a:pt x="2687" y="21872"/>
                </a:cubicBezTo>
                <a:lnTo>
                  <a:pt x="38796" y="46844"/>
                </a:lnTo>
                <a:lnTo>
                  <a:pt x="18275" y="69865"/>
                </a:lnTo>
                <a:cubicBezTo>
                  <a:pt x="11697" y="77122"/>
                  <a:pt x="22660" y="86527"/>
                  <a:pt x="29237" y="79292"/>
                </a:cubicBezTo>
                <a:lnTo>
                  <a:pt x="50942" y="55175"/>
                </a:lnTo>
                <a:lnTo>
                  <a:pt x="82601" y="77100"/>
                </a:lnTo>
                <a:cubicBezTo>
                  <a:pt x="90078" y="82296"/>
                  <a:pt x="100119" y="70829"/>
                  <a:pt x="92489" y="6548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28" name="Google Shape;128;p9"/>
          <p:cNvSpPr/>
          <p:nvPr/>
        </p:nvSpPr>
        <p:spPr>
          <a:xfrm>
            <a:off x="4654424" y="4555495"/>
            <a:ext cx="681049" cy="214332"/>
          </a:xfrm>
          <a:custGeom>
            <a:avLst/>
            <a:gdLst/>
            <a:ahLst/>
            <a:cxnLst/>
            <a:rect l="l" t="t" r="r" b="b"/>
            <a:pathLst>
              <a:path w="322772" h="101579" extrusionOk="0">
                <a:moveTo>
                  <a:pt x="308867" y="12831"/>
                </a:moveTo>
                <a:cubicBezTo>
                  <a:pt x="298146" y="35457"/>
                  <a:pt x="274994" y="116227"/>
                  <a:pt x="241691" y="74877"/>
                </a:cubicBezTo>
                <a:cubicBezTo>
                  <a:pt x="226606" y="51615"/>
                  <a:pt x="229566" y="5595"/>
                  <a:pt x="194224" y="334"/>
                </a:cubicBezTo>
                <a:cubicBezTo>
                  <a:pt x="178877" y="-1990"/>
                  <a:pt x="165349" y="8161"/>
                  <a:pt x="157325" y="20460"/>
                </a:cubicBezTo>
                <a:cubicBezTo>
                  <a:pt x="146363" y="37211"/>
                  <a:pt x="147130" y="60538"/>
                  <a:pt x="133361" y="75425"/>
                </a:cubicBezTo>
                <a:cubicBezTo>
                  <a:pt x="125907" y="83493"/>
                  <a:pt x="113761" y="87221"/>
                  <a:pt x="105692" y="77925"/>
                </a:cubicBezTo>
                <a:cubicBezTo>
                  <a:pt x="91836" y="58697"/>
                  <a:pt x="101308" y="30480"/>
                  <a:pt x="85040" y="12019"/>
                </a:cubicBezTo>
                <a:cubicBezTo>
                  <a:pt x="56538" y="-22380"/>
                  <a:pt x="11110" y="29318"/>
                  <a:pt x="630" y="55386"/>
                </a:cubicBezTo>
                <a:cubicBezTo>
                  <a:pt x="-3009" y="64441"/>
                  <a:pt x="10145" y="70339"/>
                  <a:pt x="13785" y="61415"/>
                </a:cubicBezTo>
                <a:cubicBezTo>
                  <a:pt x="27992" y="24319"/>
                  <a:pt x="78221" y="-12668"/>
                  <a:pt x="82496" y="51571"/>
                </a:cubicBezTo>
                <a:cubicBezTo>
                  <a:pt x="84097" y="65734"/>
                  <a:pt x="86640" y="82003"/>
                  <a:pt x="98129" y="91803"/>
                </a:cubicBezTo>
                <a:cubicBezTo>
                  <a:pt x="110954" y="102765"/>
                  <a:pt x="128560" y="98863"/>
                  <a:pt x="140355" y="88558"/>
                </a:cubicBezTo>
                <a:cubicBezTo>
                  <a:pt x="155703" y="75184"/>
                  <a:pt x="157632" y="55079"/>
                  <a:pt x="164867" y="37255"/>
                </a:cubicBezTo>
                <a:cubicBezTo>
                  <a:pt x="172102" y="19430"/>
                  <a:pt x="191308" y="5464"/>
                  <a:pt x="205690" y="25086"/>
                </a:cubicBezTo>
                <a:cubicBezTo>
                  <a:pt x="222397" y="47844"/>
                  <a:pt x="217508" y="92066"/>
                  <a:pt x="250965" y="100880"/>
                </a:cubicBezTo>
                <a:cubicBezTo>
                  <a:pt x="294375" y="108729"/>
                  <a:pt x="307464" y="48633"/>
                  <a:pt x="322022" y="18904"/>
                </a:cubicBezTo>
                <a:cubicBezTo>
                  <a:pt x="326034" y="9915"/>
                  <a:pt x="312836" y="4039"/>
                  <a:pt x="308867" y="1283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 - Light" type="blank">
  <p:cSld name="BLANK">
    <p:spTree>
      <p:nvGrpSpPr>
        <p:cNvPr id="1" name="Shape 1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" name="Google Shape;143;p11"/>
          <p:cNvSpPr txBox="1">
            <a:spLocks noGrp="1"/>
          </p:cNvSpPr>
          <p:nvPr>
            <p:ph type="sldNum" idx="12"/>
          </p:nvPr>
        </p:nvSpPr>
        <p:spPr>
          <a:xfrm>
            <a:off x="8404375" y="4693376"/>
            <a:ext cx="548700" cy="3003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sp>
        <p:nvSpPr>
          <p:cNvPr id="144" name="Google Shape;144;p11"/>
          <p:cNvSpPr/>
          <p:nvPr/>
        </p:nvSpPr>
        <p:spPr>
          <a:xfrm>
            <a:off x="368194" y="422127"/>
            <a:ext cx="8379859" cy="4302579"/>
          </a:xfrm>
          <a:custGeom>
            <a:avLst/>
            <a:gdLst/>
            <a:ahLst/>
            <a:cxnLst/>
            <a:rect l="l" t="t" r="r" b="b"/>
            <a:pathLst>
              <a:path w="3971497" h="2039137" extrusionOk="0">
                <a:moveTo>
                  <a:pt x="3947725" y="299512"/>
                </a:moveTo>
                <a:cubicBezTo>
                  <a:pt x="3924134" y="113307"/>
                  <a:pt x="3885284" y="33501"/>
                  <a:pt x="3686450" y="8902"/>
                </a:cubicBezTo>
                <a:cubicBezTo>
                  <a:pt x="3601997" y="-3398"/>
                  <a:pt x="3538196" y="330"/>
                  <a:pt x="3453085" y="1250"/>
                </a:cubicBezTo>
                <a:cubicBezTo>
                  <a:pt x="2545650" y="21443"/>
                  <a:pt x="1638390" y="51765"/>
                  <a:pt x="731371" y="878"/>
                </a:cubicBezTo>
                <a:cubicBezTo>
                  <a:pt x="642467" y="-87"/>
                  <a:pt x="553519" y="1250"/>
                  <a:pt x="464769" y="6534"/>
                </a:cubicBezTo>
                <a:cubicBezTo>
                  <a:pt x="385183" y="11292"/>
                  <a:pt x="302374" y="15304"/>
                  <a:pt x="224563" y="33743"/>
                </a:cubicBezTo>
                <a:cubicBezTo>
                  <a:pt x="159908" y="49090"/>
                  <a:pt x="106653" y="83204"/>
                  <a:pt x="86570" y="149329"/>
                </a:cubicBezTo>
                <a:cubicBezTo>
                  <a:pt x="9067" y="671747"/>
                  <a:pt x="-7925" y="1209227"/>
                  <a:pt x="2994" y="1737127"/>
                </a:cubicBezTo>
                <a:cubicBezTo>
                  <a:pt x="7729" y="2035301"/>
                  <a:pt x="225024" y="2012784"/>
                  <a:pt x="454881" y="2012828"/>
                </a:cubicBezTo>
                <a:cubicBezTo>
                  <a:pt x="1452075" y="2021379"/>
                  <a:pt x="2463170" y="2030543"/>
                  <a:pt x="3459136" y="2039138"/>
                </a:cubicBezTo>
                <a:cubicBezTo>
                  <a:pt x="3468432" y="2039138"/>
                  <a:pt x="3468235" y="2024426"/>
                  <a:pt x="3458544" y="2024339"/>
                </a:cubicBezTo>
                <a:cubicBezTo>
                  <a:pt x="2395752" y="2013552"/>
                  <a:pt x="1331030" y="2008487"/>
                  <a:pt x="268237" y="1995157"/>
                </a:cubicBezTo>
                <a:cubicBezTo>
                  <a:pt x="201871" y="1991167"/>
                  <a:pt x="129981" y="1978933"/>
                  <a:pt x="80870" y="1929997"/>
                </a:cubicBezTo>
                <a:cubicBezTo>
                  <a:pt x="27856" y="1877181"/>
                  <a:pt x="19898" y="1797332"/>
                  <a:pt x="17289" y="1726406"/>
                </a:cubicBezTo>
                <a:cubicBezTo>
                  <a:pt x="11150" y="1553355"/>
                  <a:pt x="12904" y="1379647"/>
                  <a:pt x="17289" y="1206596"/>
                </a:cubicBezTo>
                <a:cubicBezTo>
                  <a:pt x="24962" y="897125"/>
                  <a:pt x="46317" y="588368"/>
                  <a:pt x="81352" y="280328"/>
                </a:cubicBezTo>
                <a:cubicBezTo>
                  <a:pt x="89990" y="206026"/>
                  <a:pt x="89333" y="112868"/>
                  <a:pt x="163591" y="71825"/>
                </a:cubicBezTo>
                <a:cubicBezTo>
                  <a:pt x="194285" y="54286"/>
                  <a:pt x="229825" y="46349"/>
                  <a:pt x="264444" y="40978"/>
                </a:cubicBezTo>
                <a:cubicBezTo>
                  <a:pt x="347341" y="28174"/>
                  <a:pt x="431728" y="22408"/>
                  <a:pt x="515502" y="18746"/>
                </a:cubicBezTo>
                <a:cubicBezTo>
                  <a:pt x="692894" y="11029"/>
                  <a:pt x="870483" y="17869"/>
                  <a:pt x="1047743" y="26113"/>
                </a:cubicBezTo>
                <a:cubicBezTo>
                  <a:pt x="1755029" y="63845"/>
                  <a:pt x="2462863" y="37711"/>
                  <a:pt x="3170346" y="20654"/>
                </a:cubicBezTo>
                <a:cubicBezTo>
                  <a:pt x="3346028" y="20478"/>
                  <a:pt x="3500947" y="3289"/>
                  <a:pt x="3675948" y="22605"/>
                </a:cubicBezTo>
                <a:cubicBezTo>
                  <a:pt x="3819576" y="42556"/>
                  <a:pt x="3893001" y="73821"/>
                  <a:pt x="3920034" y="229880"/>
                </a:cubicBezTo>
                <a:cubicBezTo>
                  <a:pt x="4003348" y="663591"/>
                  <a:pt x="3918609" y="1093707"/>
                  <a:pt x="3926392" y="1543489"/>
                </a:cubicBezTo>
                <a:cubicBezTo>
                  <a:pt x="3926568" y="1553092"/>
                  <a:pt x="3940665" y="1547436"/>
                  <a:pt x="3940490" y="1538337"/>
                </a:cubicBezTo>
                <a:cubicBezTo>
                  <a:pt x="3933321" y="1127383"/>
                  <a:pt x="4008215" y="711694"/>
                  <a:pt x="3947725" y="299512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45" name="Google Shape;145;p11"/>
          <p:cNvSpPr/>
          <p:nvPr/>
        </p:nvSpPr>
        <p:spPr>
          <a:xfrm rot="-5673298">
            <a:off x="2374092" y="4308014"/>
            <a:ext cx="113285" cy="953670"/>
          </a:xfrm>
          <a:custGeom>
            <a:avLst/>
            <a:gdLst/>
            <a:ahLst/>
            <a:cxnLst/>
            <a:rect l="l" t="t" r="r" b="b"/>
            <a:pathLst>
              <a:path w="53711" h="452156" extrusionOk="0">
                <a:moveTo>
                  <a:pt x="39194" y="6047"/>
                </a:moveTo>
                <a:cubicBezTo>
                  <a:pt x="16217" y="151582"/>
                  <a:pt x="8039" y="298805"/>
                  <a:pt x="15" y="445744"/>
                </a:cubicBezTo>
                <a:cubicBezTo>
                  <a:pt x="-533" y="455478"/>
                  <a:pt x="14244" y="453439"/>
                  <a:pt x="14748" y="444275"/>
                </a:cubicBezTo>
                <a:cubicBezTo>
                  <a:pt x="22707" y="298586"/>
                  <a:pt x="30819" y="152678"/>
                  <a:pt x="53598" y="8393"/>
                </a:cubicBezTo>
                <a:cubicBezTo>
                  <a:pt x="55133" y="-1298"/>
                  <a:pt x="40597" y="-3271"/>
                  <a:pt x="39194" y="6047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46" name="Google Shape;146;p11"/>
          <p:cNvSpPr/>
          <p:nvPr/>
        </p:nvSpPr>
        <p:spPr>
          <a:xfrm rot="-5673298">
            <a:off x="2213926" y="4684679"/>
            <a:ext cx="80405" cy="398880"/>
          </a:xfrm>
          <a:custGeom>
            <a:avLst/>
            <a:gdLst/>
            <a:ahLst/>
            <a:cxnLst/>
            <a:rect l="l" t="t" r="r" b="b"/>
            <a:pathLst>
              <a:path w="38122" h="189118" extrusionOk="0">
                <a:moveTo>
                  <a:pt x="23673" y="6072"/>
                </a:moveTo>
                <a:cubicBezTo>
                  <a:pt x="15809" y="64288"/>
                  <a:pt x="7945" y="122498"/>
                  <a:pt x="82" y="180701"/>
                </a:cubicBezTo>
                <a:cubicBezTo>
                  <a:pt x="-1212" y="190414"/>
                  <a:pt x="13237" y="192409"/>
                  <a:pt x="14486" y="183047"/>
                </a:cubicBezTo>
                <a:cubicBezTo>
                  <a:pt x="22364" y="124844"/>
                  <a:pt x="30213" y="66634"/>
                  <a:pt x="38033" y="8418"/>
                </a:cubicBezTo>
                <a:cubicBezTo>
                  <a:pt x="39393" y="-1295"/>
                  <a:pt x="24879" y="-3290"/>
                  <a:pt x="23673" y="6072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47" name="Google Shape;147;p11"/>
          <p:cNvSpPr/>
          <p:nvPr/>
        </p:nvSpPr>
        <p:spPr>
          <a:xfrm>
            <a:off x="5590150" y="299125"/>
            <a:ext cx="540251" cy="264299"/>
          </a:xfrm>
          <a:custGeom>
            <a:avLst/>
            <a:gdLst/>
            <a:ahLst/>
            <a:cxnLst/>
            <a:rect l="l" t="t" r="r" b="b"/>
            <a:pathLst>
              <a:path w="256043" h="125260" extrusionOk="0">
                <a:moveTo>
                  <a:pt x="122835" y="3891"/>
                </a:moveTo>
                <a:cubicBezTo>
                  <a:pt x="106677" y="35258"/>
                  <a:pt x="90541" y="66632"/>
                  <a:pt x="74404" y="98013"/>
                </a:cubicBezTo>
                <a:cubicBezTo>
                  <a:pt x="67103" y="82972"/>
                  <a:pt x="59737" y="67939"/>
                  <a:pt x="52348" y="52914"/>
                </a:cubicBezTo>
                <a:cubicBezTo>
                  <a:pt x="49783" y="47630"/>
                  <a:pt x="41583" y="45218"/>
                  <a:pt x="38602" y="51708"/>
                </a:cubicBezTo>
                <a:cubicBezTo>
                  <a:pt x="30007" y="70416"/>
                  <a:pt x="17598" y="87110"/>
                  <a:pt x="2141" y="100709"/>
                </a:cubicBezTo>
                <a:cubicBezTo>
                  <a:pt x="-4787" y="106848"/>
                  <a:pt x="6723" y="116802"/>
                  <a:pt x="13629" y="110685"/>
                </a:cubicBezTo>
                <a:cubicBezTo>
                  <a:pt x="26258" y="99453"/>
                  <a:pt x="36979" y="86235"/>
                  <a:pt x="45354" y="71550"/>
                </a:cubicBezTo>
                <a:lnTo>
                  <a:pt x="67432" y="116670"/>
                </a:lnTo>
                <a:cubicBezTo>
                  <a:pt x="70107" y="122174"/>
                  <a:pt x="77978" y="124147"/>
                  <a:pt x="81179" y="117876"/>
                </a:cubicBezTo>
                <a:lnTo>
                  <a:pt x="128580" y="25793"/>
                </a:lnTo>
                <a:cubicBezTo>
                  <a:pt x="139147" y="55900"/>
                  <a:pt x="147259" y="86822"/>
                  <a:pt x="152784" y="118249"/>
                </a:cubicBezTo>
                <a:cubicBezTo>
                  <a:pt x="153969" y="125024"/>
                  <a:pt x="163462" y="128422"/>
                  <a:pt x="166970" y="121318"/>
                </a:cubicBezTo>
                <a:cubicBezTo>
                  <a:pt x="177515" y="99979"/>
                  <a:pt x="188039" y="78638"/>
                  <a:pt x="198585" y="57299"/>
                </a:cubicBezTo>
                <a:cubicBezTo>
                  <a:pt x="214107" y="75321"/>
                  <a:pt x="228819" y="94022"/>
                  <a:pt x="242434" y="113469"/>
                </a:cubicBezTo>
                <a:cubicBezTo>
                  <a:pt x="247959" y="121297"/>
                  <a:pt x="260259" y="113711"/>
                  <a:pt x="254580" y="105686"/>
                </a:cubicBezTo>
                <a:cubicBezTo>
                  <a:pt x="238509" y="82896"/>
                  <a:pt x="221145" y="61039"/>
                  <a:pt x="202575" y="40220"/>
                </a:cubicBezTo>
                <a:cubicBezTo>
                  <a:pt x="199023" y="36229"/>
                  <a:pt x="192512" y="35089"/>
                  <a:pt x="189705" y="40746"/>
                </a:cubicBezTo>
                <a:lnTo>
                  <a:pt x="163001" y="94899"/>
                </a:lnTo>
                <a:cubicBezTo>
                  <a:pt x="156468" y="64295"/>
                  <a:pt x="147566" y="34241"/>
                  <a:pt x="136407" y="5009"/>
                </a:cubicBezTo>
                <a:cubicBezTo>
                  <a:pt x="134324" y="-823"/>
                  <a:pt x="125861" y="-2029"/>
                  <a:pt x="122835" y="389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48" name="Google Shape;148;p11"/>
          <p:cNvSpPr/>
          <p:nvPr/>
        </p:nvSpPr>
        <p:spPr>
          <a:xfrm>
            <a:off x="8371587" y="397372"/>
            <a:ext cx="290374" cy="231224"/>
          </a:xfrm>
          <a:custGeom>
            <a:avLst/>
            <a:gdLst/>
            <a:ahLst/>
            <a:cxnLst/>
            <a:rect l="l" t="t" r="r" b="b"/>
            <a:pathLst>
              <a:path w="137618" h="109585" extrusionOk="0">
                <a:moveTo>
                  <a:pt x="136999" y="99882"/>
                </a:moveTo>
                <a:cubicBezTo>
                  <a:pt x="113869" y="47085"/>
                  <a:pt x="65635" y="9548"/>
                  <a:pt x="8785" y="104"/>
                </a:cubicBezTo>
                <a:cubicBezTo>
                  <a:pt x="-292" y="-1365"/>
                  <a:pt x="-3910" y="13258"/>
                  <a:pt x="5627" y="14771"/>
                </a:cubicBezTo>
                <a:cubicBezTo>
                  <a:pt x="57435" y="23274"/>
                  <a:pt x="101482" y="57237"/>
                  <a:pt x="122902" y="105166"/>
                </a:cubicBezTo>
                <a:cubicBezTo>
                  <a:pt x="126738" y="113936"/>
                  <a:pt x="140705" y="108323"/>
                  <a:pt x="136999" y="99882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49" name="Google Shape;149;p11"/>
          <p:cNvSpPr/>
          <p:nvPr/>
        </p:nvSpPr>
        <p:spPr>
          <a:xfrm>
            <a:off x="8526304" y="347275"/>
            <a:ext cx="132428" cy="91243"/>
          </a:xfrm>
          <a:custGeom>
            <a:avLst/>
            <a:gdLst/>
            <a:ahLst/>
            <a:cxnLst/>
            <a:rect l="l" t="t" r="r" b="b"/>
            <a:pathLst>
              <a:path w="62762" h="43243" extrusionOk="0">
                <a:moveTo>
                  <a:pt x="60351" y="30032"/>
                </a:moveTo>
                <a:cubicBezTo>
                  <a:pt x="45705" y="17367"/>
                  <a:pt x="28955" y="7372"/>
                  <a:pt x="10845" y="500"/>
                </a:cubicBezTo>
                <a:cubicBezTo>
                  <a:pt x="2273" y="-2745"/>
                  <a:pt x="-4765" y="10739"/>
                  <a:pt x="4092" y="14093"/>
                </a:cubicBezTo>
                <a:cubicBezTo>
                  <a:pt x="20996" y="20446"/>
                  <a:pt x="36672" y="29731"/>
                  <a:pt x="50353" y="41521"/>
                </a:cubicBezTo>
                <a:cubicBezTo>
                  <a:pt x="57413" y="47594"/>
                  <a:pt x="67410" y="36127"/>
                  <a:pt x="60351" y="30032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50" name="Google Shape;150;p11"/>
          <p:cNvSpPr/>
          <p:nvPr/>
        </p:nvSpPr>
        <p:spPr>
          <a:xfrm>
            <a:off x="331162" y="1999469"/>
            <a:ext cx="211591" cy="267962"/>
          </a:xfrm>
          <a:custGeom>
            <a:avLst/>
            <a:gdLst/>
            <a:ahLst/>
            <a:cxnLst/>
            <a:rect l="l" t="t" r="r" b="b"/>
            <a:pathLst>
              <a:path w="100280" h="126996" extrusionOk="0">
                <a:moveTo>
                  <a:pt x="96357" y="74864"/>
                </a:moveTo>
                <a:cubicBezTo>
                  <a:pt x="82786" y="68484"/>
                  <a:pt x="69679" y="61157"/>
                  <a:pt x="57134" y="52940"/>
                </a:cubicBezTo>
                <a:cubicBezTo>
                  <a:pt x="68090" y="38401"/>
                  <a:pt x="80061" y="24657"/>
                  <a:pt x="92959" y="11809"/>
                </a:cubicBezTo>
                <a:cubicBezTo>
                  <a:pt x="99865" y="4925"/>
                  <a:pt x="88969" y="-4459"/>
                  <a:pt x="81997" y="2382"/>
                </a:cubicBezTo>
                <a:cubicBezTo>
                  <a:pt x="68721" y="15624"/>
                  <a:pt x="56406" y="29794"/>
                  <a:pt x="45141" y="44784"/>
                </a:cubicBezTo>
                <a:cubicBezTo>
                  <a:pt x="33594" y="36487"/>
                  <a:pt x="22607" y="27435"/>
                  <a:pt x="12255" y="17685"/>
                </a:cubicBezTo>
                <a:cubicBezTo>
                  <a:pt x="5480" y="11305"/>
                  <a:pt x="-4518" y="22793"/>
                  <a:pt x="2257" y="29173"/>
                </a:cubicBezTo>
                <a:cubicBezTo>
                  <a:pt x="12947" y="39230"/>
                  <a:pt x="24293" y="48568"/>
                  <a:pt x="36218" y="57127"/>
                </a:cubicBezTo>
                <a:cubicBezTo>
                  <a:pt x="23171" y="75947"/>
                  <a:pt x="11779" y="95863"/>
                  <a:pt x="2169" y="116652"/>
                </a:cubicBezTo>
                <a:cubicBezTo>
                  <a:pt x="-1953" y="125554"/>
                  <a:pt x="11246" y="131429"/>
                  <a:pt x="15324" y="122703"/>
                </a:cubicBezTo>
                <a:cubicBezTo>
                  <a:pt x="24609" y="102651"/>
                  <a:pt x="35613" y="83439"/>
                  <a:pt x="48211" y="65283"/>
                </a:cubicBezTo>
                <a:cubicBezTo>
                  <a:pt x="61447" y="73978"/>
                  <a:pt x="75279" y="81731"/>
                  <a:pt x="89604" y="88479"/>
                </a:cubicBezTo>
                <a:cubicBezTo>
                  <a:pt x="97936" y="92360"/>
                  <a:pt x="104951" y="78898"/>
                  <a:pt x="96357" y="74864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51" name="Google Shape;151;p11"/>
          <p:cNvSpPr/>
          <p:nvPr/>
        </p:nvSpPr>
        <p:spPr>
          <a:xfrm>
            <a:off x="8564788" y="3584529"/>
            <a:ext cx="200902" cy="172792"/>
          </a:xfrm>
          <a:custGeom>
            <a:avLst/>
            <a:gdLst/>
            <a:ahLst/>
            <a:cxnLst/>
            <a:rect l="l" t="t" r="r" b="b"/>
            <a:pathLst>
              <a:path w="95214" h="81892" extrusionOk="0">
                <a:moveTo>
                  <a:pt x="92489" y="65480"/>
                </a:moveTo>
                <a:lnTo>
                  <a:pt x="61028" y="43753"/>
                </a:lnTo>
                <a:cubicBezTo>
                  <a:pt x="70521" y="33157"/>
                  <a:pt x="80036" y="22580"/>
                  <a:pt x="89530" y="12028"/>
                </a:cubicBezTo>
                <a:cubicBezTo>
                  <a:pt x="96107" y="4771"/>
                  <a:pt x="85145" y="-4635"/>
                  <a:pt x="78567" y="2600"/>
                </a:cubicBezTo>
                <a:lnTo>
                  <a:pt x="48991" y="35487"/>
                </a:lnTo>
                <a:lnTo>
                  <a:pt x="12684" y="10383"/>
                </a:lnTo>
                <a:cubicBezTo>
                  <a:pt x="5098" y="5144"/>
                  <a:pt x="-4856" y="16610"/>
                  <a:pt x="2687" y="21872"/>
                </a:cubicBezTo>
                <a:lnTo>
                  <a:pt x="38796" y="46844"/>
                </a:lnTo>
                <a:lnTo>
                  <a:pt x="18275" y="69865"/>
                </a:lnTo>
                <a:cubicBezTo>
                  <a:pt x="11697" y="77122"/>
                  <a:pt x="22660" y="86527"/>
                  <a:pt x="29237" y="79292"/>
                </a:cubicBezTo>
                <a:lnTo>
                  <a:pt x="50942" y="55175"/>
                </a:lnTo>
                <a:lnTo>
                  <a:pt x="82601" y="77100"/>
                </a:lnTo>
                <a:cubicBezTo>
                  <a:pt x="90078" y="82296"/>
                  <a:pt x="100119" y="70829"/>
                  <a:pt x="92489" y="6548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52" name="Google Shape;152;p11"/>
          <p:cNvSpPr/>
          <p:nvPr/>
        </p:nvSpPr>
        <p:spPr>
          <a:xfrm rot="5069525">
            <a:off x="7853134" y="3741816"/>
            <a:ext cx="814157" cy="1022353"/>
          </a:xfrm>
          <a:custGeom>
            <a:avLst/>
            <a:gdLst/>
            <a:ahLst/>
            <a:cxnLst/>
            <a:rect l="l" t="t" r="r" b="b"/>
            <a:pathLst>
              <a:path w="385904" h="484587" extrusionOk="0">
                <a:moveTo>
                  <a:pt x="316148" y="219239"/>
                </a:moveTo>
                <a:cubicBezTo>
                  <a:pt x="261491" y="116194"/>
                  <a:pt x="157744" y="32311"/>
                  <a:pt x="38101" y="26786"/>
                </a:cubicBezTo>
                <a:cubicBezTo>
                  <a:pt x="47463" y="22510"/>
                  <a:pt x="56935" y="18432"/>
                  <a:pt x="66471" y="14530"/>
                </a:cubicBezTo>
                <a:cubicBezTo>
                  <a:pt x="75241" y="10978"/>
                  <a:pt x="71273" y="-3010"/>
                  <a:pt x="62086" y="586"/>
                </a:cubicBezTo>
                <a:cubicBezTo>
                  <a:pt x="42552" y="8566"/>
                  <a:pt x="23390" y="17336"/>
                  <a:pt x="4578" y="26895"/>
                </a:cubicBezTo>
                <a:cubicBezTo>
                  <a:pt x="-2854" y="30645"/>
                  <a:pt x="-508" y="42440"/>
                  <a:pt x="6398" y="41585"/>
                </a:cubicBezTo>
                <a:cubicBezTo>
                  <a:pt x="7473" y="41870"/>
                  <a:pt x="8591" y="41957"/>
                  <a:pt x="9709" y="41826"/>
                </a:cubicBezTo>
                <a:cubicBezTo>
                  <a:pt x="22162" y="48710"/>
                  <a:pt x="33190" y="57875"/>
                  <a:pt x="42267" y="68837"/>
                </a:cubicBezTo>
                <a:cubicBezTo>
                  <a:pt x="48231" y="76094"/>
                  <a:pt x="60618" y="67368"/>
                  <a:pt x="54786" y="60265"/>
                </a:cubicBezTo>
                <a:cubicBezTo>
                  <a:pt x="49217" y="53468"/>
                  <a:pt x="42990" y="47241"/>
                  <a:pt x="36216" y="41650"/>
                </a:cubicBezTo>
                <a:cubicBezTo>
                  <a:pt x="257544" y="58730"/>
                  <a:pt x="357411" y="281133"/>
                  <a:pt x="371135" y="478147"/>
                </a:cubicBezTo>
                <a:cubicBezTo>
                  <a:pt x="372034" y="487859"/>
                  <a:pt x="386723" y="485952"/>
                  <a:pt x="385869" y="476678"/>
                </a:cubicBezTo>
                <a:cubicBezTo>
                  <a:pt x="377756" y="387730"/>
                  <a:pt x="358704" y="298409"/>
                  <a:pt x="316148" y="219239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53" name="Google Shape;153;p11"/>
          <p:cNvSpPr/>
          <p:nvPr/>
        </p:nvSpPr>
        <p:spPr>
          <a:xfrm rot="5400000">
            <a:off x="305418" y="304611"/>
            <a:ext cx="746254" cy="775710"/>
          </a:xfrm>
          <a:custGeom>
            <a:avLst/>
            <a:gdLst/>
            <a:ahLst/>
            <a:cxnLst/>
            <a:rect l="l" t="t" r="r" b="b"/>
            <a:pathLst>
              <a:path w="353675" h="367635" extrusionOk="0">
                <a:moveTo>
                  <a:pt x="349850" y="316408"/>
                </a:moveTo>
                <a:cubicBezTo>
                  <a:pt x="344216" y="307967"/>
                  <a:pt x="337265" y="300140"/>
                  <a:pt x="331061" y="292094"/>
                </a:cubicBezTo>
                <a:cubicBezTo>
                  <a:pt x="325295" y="284639"/>
                  <a:pt x="312907" y="293387"/>
                  <a:pt x="318542" y="300688"/>
                </a:cubicBezTo>
                <a:cubicBezTo>
                  <a:pt x="320142" y="302661"/>
                  <a:pt x="330951" y="317022"/>
                  <a:pt x="332574" y="318447"/>
                </a:cubicBezTo>
                <a:cubicBezTo>
                  <a:pt x="270198" y="313689"/>
                  <a:pt x="197781" y="305292"/>
                  <a:pt x="142554" y="274598"/>
                </a:cubicBezTo>
                <a:cubicBezTo>
                  <a:pt x="87348" y="239760"/>
                  <a:pt x="52202" y="175937"/>
                  <a:pt x="31747" y="115404"/>
                </a:cubicBezTo>
                <a:cubicBezTo>
                  <a:pt x="20542" y="80171"/>
                  <a:pt x="14804" y="43432"/>
                  <a:pt x="14733" y="6461"/>
                </a:cubicBezTo>
                <a:cubicBezTo>
                  <a:pt x="14733" y="-3318"/>
                  <a:pt x="-44" y="-1323"/>
                  <a:pt x="0" y="7930"/>
                </a:cubicBezTo>
                <a:cubicBezTo>
                  <a:pt x="1184" y="107971"/>
                  <a:pt x="41065" y="213209"/>
                  <a:pt x="119862" y="277470"/>
                </a:cubicBezTo>
                <a:cubicBezTo>
                  <a:pt x="177501" y="318403"/>
                  <a:pt x="263467" y="328116"/>
                  <a:pt x="332705" y="333158"/>
                </a:cubicBezTo>
                <a:cubicBezTo>
                  <a:pt x="322510" y="340196"/>
                  <a:pt x="316437" y="346182"/>
                  <a:pt x="307470" y="353702"/>
                </a:cubicBezTo>
                <a:cubicBezTo>
                  <a:pt x="300301" y="359863"/>
                  <a:pt x="307821" y="372250"/>
                  <a:pt x="315275" y="365848"/>
                </a:cubicBezTo>
                <a:lnTo>
                  <a:pt x="340028" y="344647"/>
                </a:lnTo>
                <a:cubicBezTo>
                  <a:pt x="350048" y="337171"/>
                  <a:pt x="359037" y="328927"/>
                  <a:pt x="349850" y="316408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 - Half">
  <p:cSld name="BLANK_1_1">
    <p:bg>
      <p:bgPr>
        <a:solidFill>
          <a:schemeClr val="lt1"/>
        </a:solidFill>
        <a:effectLst/>
      </p:bgPr>
    </p:bg>
    <p:spTree>
      <p:nvGrpSpPr>
        <p:cNvPr id="1" name="Shape 1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" name="Google Shape;167;p13"/>
          <p:cNvSpPr/>
          <p:nvPr/>
        </p:nvSpPr>
        <p:spPr>
          <a:xfrm rot="-1760302">
            <a:off x="4588400" y="637136"/>
            <a:ext cx="4206636" cy="4111947"/>
          </a:xfrm>
          <a:custGeom>
            <a:avLst/>
            <a:gdLst/>
            <a:ahLst/>
            <a:cxnLst/>
            <a:rect l="l" t="t" r="r" b="b"/>
            <a:pathLst>
              <a:path w="549996" h="559316" extrusionOk="0">
                <a:moveTo>
                  <a:pt x="536665" y="198722"/>
                </a:moveTo>
                <a:cubicBezTo>
                  <a:pt x="507988" y="55467"/>
                  <a:pt x="324589" y="-49573"/>
                  <a:pt x="179295" y="24291"/>
                </a:cubicBezTo>
                <a:cubicBezTo>
                  <a:pt x="17974" y="106420"/>
                  <a:pt x="-81169" y="375917"/>
                  <a:pt x="88111" y="512244"/>
                </a:cubicBezTo>
                <a:cubicBezTo>
                  <a:pt x="141168" y="554536"/>
                  <a:pt x="210888" y="558504"/>
                  <a:pt x="276092" y="557584"/>
                </a:cubicBezTo>
                <a:cubicBezTo>
                  <a:pt x="484178" y="579947"/>
                  <a:pt x="588999" y="381814"/>
                  <a:pt x="536665" y="198722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8" name="Google Shape;168;p13"/>
          <p:cNvSpPr txBox="1">
            <a:spLocks noGrp="1"/>
          </p:cNvSpPr>
          <p:nvPr>
            <p:ph type="sldNum" idx="12"/>
          </p:nvPr>
        </p:nvSpPr>
        <p:spPr>
          <a:xfrm>
            <a:off x="8404375" y="4693376"/>
            <a:ext cx="548700" cy="3003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grpSp>
        <p:nvGrpSpPr>
          <p:cNvPr id="169" name="Google Shape;169;p13"/>
          <p:cNvGrpSpPr/>
          <p:nvPr/>
        </p:nvGrpSpPr>
        <p:grpSpPr>
          <a:xfrm>
            <a:off x="4377287" y="431563"/>
            <a:ext cx="4360802" cy="4280374"/>
            <a:chOff x="576654" y="555403"/>
            <a:chExt cx="3865959" cy="3794658"/>
          </a:xfrm>
        </p:grpSpPr>
        <p:sp>
          <p:nvSpPr>
            <p:cNvPr id="170" name="Google Shape;170;p13"/>
            <p:cNvSpPr/>
            <p:nvPr/>
          </p:nvSpPr>
          <p:spPr>
            <a:xfrm>
              <a:off x="619289" y="555403"/>
              <a:ext cx="3823324" cy="3794658"/>
            </a:xfrm>
            <a:custGeom>
              <a:avLst/>
              <a:gdLst/>
              <a:ahLst/>
              <a:cxnLst/>
              <a:rect l="l" t="t" r="r" b="b"/>
              <a:pathLst>
                <a:path w="1812002" h="1798416" extrusionOk="0">
                  <a:moveTo>
                    <a:pt x="1803580" y="754533"/>
                  </a:moveTo>
                  <a:cubicBezTo>
                    <a:pt x="1755126" y="365965"/>
                    <a:pt x="1420404" y="43389"/>
                    <a:pt x="1031243" y="5415"/>
                  </a:cubicBezTo>
                  <a:cubicBezTo>
                    <a:pt x="982060" y="-66"/>
                    <a:pt x="932504" y="-1381"/>
                    <a:pt x="883099" y="1447"/>
                  </a:cubicBezTo>
                  <a:cubicBezTo>
                    <a:pt x="873803" y="1973"/>
                    <a:pt x="873957" y="16794"/>
                    <a:pt x="883691" y="16246"/>
                  </a:cubicBezTo>
                  <a:cubicBezTo>
                    <a:pt x="1757494" y="-18263"/>
                    <a:pt x="2121442" y="1058868"/>
                    <a:pt x="1445508" y="1590605"/>
                  </a:cubicBezTo>
                  <a:cubicBezTo>
                    <a:pt x="1154174" y="1812547"/>
                    <a:pt x="730088" y="1849314"/>
                    <a:pt x="411765" y="1663262"/>
                  </a:cubicBezTo>
                  <a:cubicBezTo>
                    <a:pt x="67769" y="1470874"/>
                    <a:pt x="-50821" y="1022824"/>
                    <a:pt x="50843" y="658548"/>
                  </a:cubicBezTo>
                  <a:cubicBezTo>
                    <a:pt x="145996" y="257328"/>
                    <a:pt x="571617" y="-46393"/>
                    <a:pt x="981233" y="77876"/>
                  </a:cubicBezTo>
                  <a:cubicBezTo>
                    <a:pt x="990003" y="80529"/>
                    <a:pt x="993533" y="65949"/>
                    <a:pt x="984391" y="63186"/>
                  </a:cubicBezTo>
                  <a:cubicBezTo>
                    <a:pt x="621232" y="-46436"/>
                    <a:pt x="223477" y="180680"/>
                    <a:pt x="83292" y="523010"/>
                  </a:cubicBezTo>
                  <a:cubicBezTo>
                    <a:pt x="-163184" y="1097697"/>
                    <a:pt x="154152" y="1768368"/>
                    <a:pt x="813533" y="1796542"/>
                  </a:cubicBezTo>
                  <a:cubicBezTo>
                    <a:pt x="1393503" y="1832827"/>
                    <a:pt x="1882662" y="1337310"/>
                    <a:pt x="1803580" y="75453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71" name="Google Shape;171;p13"/>
            <p:cNvSpPr/>
            <p:nvPr/>
          </p:nvSpPr>
          <p:spPr>
            <a:xfrm>
              <a:off x="576654" y="3067330"/>
              <a:ext cx="620488" cy="986037"/>
            </a:xfrm>
            <a:custGeom>
              <a:avLst/>
              <a:gdLst/>
              <a:ahLst/>
              <a:cxnLst/>
              <a:rect l="l" t="t" r="r" b="b"/>
              <a:pathLst>
                <a:path w="294070" h="467316" extrusionOk="0">
                  <a:moveTo>
                    <a:pt x="291610" y="454155"/>
                  </a:moveTo>
                  <a:cubicBezTo>
                    <a:pt x="153814" y="339512"/>
                    <a:pt x="54825" y="179550"/>
                    <a:pt x="14308" y="4834"/>
                  </a:cubicBezTo>
                  <a:cubicBezTo>
                    <a:pt x="12116" y="-4528"/>
                    <a:pt x="-1872" y="1084"/>
                    <a:pt x="211" y="10007"/>
                  </a:cubicBezTo>
                  <a:cubicBezTo>
                    <a:pt x="42374" y="188276"/>
                    <a:pt x="141091" y="348128"/>
                    <a:pt x="281612" y="465666"/>
                  </a:cubicBezTo>
                  <a:cubicBezTo>
                    <a:pt x="288760" y="471585"/>
                    <a:pt x="298757" y="460141"/>
                    <a:pt x="291610" y="45415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72" name="Google Shape;172;p13"/>
            <p:cNvSpPr/>
            <p:nvPr/>
          </p:nvSpPr>
          <p:spPr>
            <a:xfrm>
              <a:off x="625052" y="3542878"/>
              <a:ext cx="246686" cy="335935"/>
            </a:xfrm>
            <a:custGeom>
              <a:avLst/>
              <a:gdLst/>
              <a:ahLst/>
              <a:cxnLst/>
              <a:rect l="l" t="t" r="r" b="b"/>
              <a:pathLst>
                <a:path w="116913" h="159211" extrusionOk="0">
                  <a:moveTo>
                    <a:pt x="114759" y="145770"/>
                  </a:moveTo>
                  <a:cubicBezTo>
                    <a:pt x="73155" y="104376"/>
                    <a:pt x="38848" y="56252"/>
                    <a:pt x="13292" y="3435"/>
                  </a:cubicBezTo>
                  <a:cubicBezTo>
                    <a:pt x="9193" y="-5027"/>
                    <a:pt x="-3195" y="3808"/>
                    <a:pt x="774" y="12030"/>
                  </a:cubicBezTo>
                  <a:cubicBezTo>
                    <a:pt x="27012" y="65964"/>
                    <a:pt x="62178" y="115053"/>
                    <a:pt x="104784" y="157258"/>
                  </a:cubicBezTo>
                  <a:cubicBezTo>
                    <a:pt x="111361" y="163814"/>
                    <a:pt x="121337" y="152303"/>
                    <a:pt x="114759" y="1457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73" name="Google Shape;173;p13"/>
            <p:cNvSpPr/>
            <p:nvPr/>
          </p:nvSpPr>
          <p:spPr>
            <a:xfrm>
              <a:off x="3508732" y="703042"/>
              <a:ext cx="736985" cy="678722"/>
            </a:xfrm>
            <a:custGeom>
              <a:avLst/>
              <a:gdLst/>
              <a:ahLst/>
              <a:cxnLst/>
              <a:rect l="l" t="t" r="r" b="b"/>
              <a:pathLst>
                <a:path w="349282" h="321669" extrusionOk="0">
                  <a:moveTo>
                    <a:pt x="348469" y="309928"/>
                  </a:moveTo>
                  <a:cubicBezTo>
                    <a:pt x="278003" y="170664"/>
                    <a:pt x="156037" y="58585"/>
                    <a:pt x="11050" y="551"/>
                  </a:cubicBezTo>
                  <a:cubicBezTo>
                    <a:pt x="2543" y="-2847"/>
                    <a:pt x="-4823" y="10439"/>
                    <a:pt x="3968" y="13969"/>
                  </a:cubicBezTo>
                  <a:cubicBezTo>
                    <a:pt x="146478" y="70973"/>
                    <a:pt x="266844" y="180859"/>
                    <a:pt x="335709" y="318194"/>
                  </a:cubicBezTo>
                  <a:cubicBezTo>
                    <a:pt x="339918" y="326613"/>
                    <a:pt x="352591" y="318107"/>
                    <a:pt x="348469" y="30992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74" name="Google Shape;174;p13"/>
            <p:cNvSpPr/>
            <p:nvPr/>
          </p:nvSpPr>
          <p:spPr>
            <a:xfrm>
              <a:off x="4237875" y="1405342"/>
              <a:ext cx="51220" cy="74504"/>
            </a:xfrm>
            <a:custGeom>
              <a:avLst/>
              <a:gdLst/>
              <a:ahLst/>
              <a:cxnLst/>
              <a:rect l="l" t="t" r="r" b="b"/>
              <a:pathLst>
                <a:path w="24275" h="35310" extrusionOk="0">
                  <a:moveTo>
                    <a:pt x="23295" y="23713"/>
                  </a:moveTo>
                  <a:lnTo>
                    <a:pt x="13692" y="3323"/>
                  </a:lnTo>
                  <a:cubicBezTo>
                    <a:pt x="8452" y="-4658"/>
                    <a:pt x="-3475" y="3191"/>
                    <a:pt x="975" y="11588"/>
                  </a:cubicBezTo>
                  <a:cubicBezTo>
                    <a:pt x="4176" y="18384"/>
                    <a:pt x="7371" y="25181"/>
                    <a:pt x="10556" y="31978"/>
                  </a:cubicBezTo>
                  <a:cubicBezTo>
                    <a:pt x="15906" y="39980"/>
                    <a:pt x="27745" y="32109"/>
                    <a:pt x="23295" y="2371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75" name="Google Shape;175;p13"/>
          <p:cNvSpPr/>
          <p:nvPr/>
        </p:nvSpPr>
        <p:spPr>
          <a:xfrm rot="2700000">
            <a:off x="4969709" y="954676"/>
            <a:ext cx="200969" cy="172851"/>
          </a:xfrm>
          <a:custGeom>
            <a:avLst/>
            <a:gdLst/>
            <a:ahLst/>
            <a:cxnLst/>
            <a:rect l="l" t="t" r="r" b="b"/>
            <a:pathLst>
              <a:path w="95214" h="81892" extrusionOk="0">
                <a:moveTo>
                  <a:pt x="92489" y="65480"/>
                </a:moveTo>
                <a:lnTo>
                  <a:pt x="61028" y="43753"/>
                </a:lnTo>
                <a:cubicBezTo>
                  <a:pt x="70521" y="33157"/>
                  <a:pt x="80036" y="22580"/>
                  <a:pt x="89530" y="12028"/>
                </a:cubicBezTo>
                <a:cubicBezTo>
                  <a:pt x="96107" y="4771"/>
                  <a:pt x="85145" y="-4635"/>
                  <a:pt x="78567" y="2600"/>
                </a:cubicBezTo>
                <a:lnTo>
                  <a:pt x="48991" y="35487"/>
                </a:lnTo>
                <a:lnTo>
                  <a:pt x="12684" y="10383"/>
                </a:lnTo>
                <a:cubicBezTo>
                  <a:pt x="5098" y="5144"/>
                  <a:pt x="-4856" y="16610"/>
                  <a:pt x="2687" y="21872"/>
                </a:cubicBezTo>
                <a:lnTo>
                  <a:pt x="38796" y="46844"/>
                </a:lnTo>
                <a:lnTo>
                  <a:pt x="18275" y="69865"/>
                </a:lnTo>
                <a:cubicBezTo>
                  <a:pt x="11697" y="77122"/>
                  <a:pt x="22660" y="86527"/>
                  <a:pt x="29237" y="79292"/>
                </a:cubicBezTo>
                <a:lnTo>
                  <a:pt x="50942" y="55175"/>
                </a:lnTo>
                <a:lnTo>
                  <a:pt x="82601" y="77100"/>
                </a:lnTo>
                <a:cubicBezTo>
                  <a:pt x="90078" y="82296"/>
                  <a:pt x="100119" y="70829"/>
                  <a:pt x="92489" y="6548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76" name="Google Shape;176;p13"/>
          <p:cNvSpPr/>
          <p:nvPr/>
        </p:nvSpPr>
        <p:spPr>
          <a:xfrm rot="8434612">
            <a:off x="7810734" y="3959265"/>
            <a:ext cx="540275" cy="264310"/>
          </a:xfrm>
          <a:custGeom>
            <a:avLst/>
            <a:gdLst/>
            <a:ahLst/>
            <a:cxnLst/>
            <a:rect l="l" t="t" r="r" b="b"/>
            <a:pathLst>
              <a:path w="256043" h="125260" extrusionOk="0">
                <a:moveTo>
                  <a:pt x="122835" y="3891"/>
                </a:moveTo>
                <a:cubicBezTo>
                  <a:pt x="106677" y="35258"/>
                  <a:pt x="90541" y="66632"/>
                  <a:pt x="74404" y="98013"/>
                </a:cubicBezTo>
                <a:cubicBezTo>
                  <a:pt x="67103" y="82972"/>
                  <a:pt x="59737" y="67939"/>
                  <a:pt x="52348" y="52914"/>
                </a:cubicBezTo>
                <a:cubicBezTo>
                  <a:pt x="49783" y="47630"/>
                  <a:pt x="41583" y="45218"/>
                  <a:pt x="38602" y="51708"/>
                </a:cubicBezTo>
                <a:cubicBezTo>
                  <a:pt x="30007" y="70416"/>
                  <a:pt x="17598" y="87110"/>
                  <a:pt x="2141" y="100709"/>
                </a:cubicBezTo>
                <a:cubicBezTo>
                  <a:pt x="-4787" y="106848"/>
                  <a:pt x="6723" y="116802"/>
                  <a:pt x="13629" y="110685"/>
                </a:cubicBezTo>
                <a:cubicBezTo>
                  <a:pt x="26258" y="99453"/>
                  <a:pt x="36979" y="86235"/>
                  <a:pt x="45354" y="71550"/>
                </a:cubicBezTo>
                <a:lnTo>
                  <a:pt x="67432" y="116670"/>
                </a:lnTo>
                <a:cubicBezTo>
                  <a:pt x="70107" y="122174"/>
                  <a:pt x="77978" y="124147"/>
                  <a:pt x="81179" y="117876"/>
                </a:cubicBezTo>
                <a:lnTo>
                  <a:pt x="128580" y="25793"/>
                </a:lnTo>
                <a:cubicBezTo>
                  <a:pt x="139147" y="55900"/>
                  <a:pt x="147259" y="86822"/>
                  <a:pt x="152784" y="118249"/>
                </a:cubicBezTo>
                <a:cubicBezTo>
                  <a:pt x="153969" y="125024"/>
                  <a:pt x="163462" y="128422"/>
                  <a:pt x="166970" y="121318"/>
                </a:cubicBezTo>
                <a:cubicBezTo>
                  <a:pt x="177515" y="99979"/>
                  <a:pt x="188039" y="78638"/>
                  <a:pt x="198585" y="57299"/>
                </a:cubicBezTo>
                <a:cubicBezTo>
                  <a:pt x="214107" y="75321"/>
                  <a:pt x="228819" y="94022"/>
                  <a:pt x="242434" y="113469"/>
                </a:cubicBezTo>
                <a:cubicBezTo>
                  <a:pt x="247959" y="121297"/>
                  <a:pt x="260259" y="113711"/>
                  <a:pt x="254580" y="105686"/>
                </a:cubicBezTo>
                <a:cubicBezTo>
                  <a:pt x="238509" y="82896"/>
                  <a:pt x="221145" y="61039"/>
                  <a:pt x="202575" y="40220"/>
                </a:cubicBezTo>
                <a:cubicBezTo>
                  <a:pt x="199023" y="36229"/>
                  <a:pt x="192512" y="35089"/>
                  <a:pt x="189705" y="40746"/>
                </a:cubicBezTo>
                <a:lnTo>
                  <a:pt x="163001" y="94899"/>
                </a:lnTo>
                <a:cubicBezTo>
                  <a:pt x="156468" y="64295"/>
                  <a:pt x="147566" y="34241"/>
                  <a:pt x="136407" y="5009"/>
                </a:cubicBezTo>
                <a:cubicBezTo>
                  <a:pt x="134324" y="-823"/>
                  <a:pt x="125861" y="-2029"/>
                  <a:pt x="122835" y="389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883375" y="683600"/>
            <a:ext cx="6426300" cy="396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2pPr>
            <a:lvl3pPr lvl="2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3pPr>
            <a:lvl4pPr lvl="3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4pPr>
            <a:lvl5pPr lvl="4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5pPr>
            <a:lvl6pPr lvl="5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6pPr>
            <a:lvl7pPr lvl="6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7pPr>
            <a:lvl8pPr lvl="7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8pPr>
            <a:lvl9pPr lvl="8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1188175" y="1506350"/>
            <a:ext cx="6426300" cy="2840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683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200"/>
              <a:buFont typeface="Nunito"/>
              <a:buChar char="✗"/>
              <a:defRPr sz="2200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1pPr>
            <a:lvl2pPr marL="914400" lvl="1" indent="-368300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chemeClr val="dk2"/>
              </a:buClr>
              <a:buSzPts val="2200"/>
              <a:buFont typeface="Nunito"/>
              <a:buChar char="✗"/>
              <a:defRPr sz="2200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2pPr>
            <a:lvl3pPr marL="1371600" lvl="2" indent="-368300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Nunito"/>
              <a:buChar char="■"/>
              <a:defRPr sz="2200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3pPr>
            <a:lvl4pPr marL="1828800" lvl="3" indent="-368300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Nunito"/>
              <a:buChar char="●"/>
              <a:defRPr sz="2200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4pPr>
            <a:lvl5pPr marL="2286000" lvl="4" indent="-368300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Nunito"/>
              <a:buChar char="○"/>
              <a:defRPr sz="2200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5pPr>
            <a:lvl6pPr marL="2743200" lvl="5" indent="-368300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Nunito"/>
              <a:buChar char="■"/>
              <a:defRPr sz="2200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6pPr>
            <a:lvl7pPr marL="3200400" lvl="6" indent="-368300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Nunito"/>
              <a:buChar char="●"/>
              <a:defRPr sz="2200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7pPr>
            <a:lvl8pPr marL="3657600" lvl="7" indent="-368300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Nunito"/>
              <a:buChar char="○"/>
              <a:defRPr sz="2200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8pPr>
            <a:lvl9pPr marL="4114800" lvl="8" indent="-368300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chemeClr val="dk1"/>
              </a:buClr>
              <a:buSzPts val="2200"/>
              <a:buFont typeface="Nunito"/>
              <a:buChar char="■"/>
              <a:defRPr sz="2200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8404375" y="4693376"/>
            <a:ext cx="548700" cy="300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r" rtl="0">
              <a:buNone/>
              <a:defRPr sz="1500" b="1">
                <a:solidFill>
                  <a:schemeClr val="dk2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algn="r" rtl="0">
              <a:buNone/>
              <a:defRPr sz="1500" b="1">
                <a:solidFill>
                  <a:schemeClr val="dk2"/>
                </a:solidFill>
                <a:latin typeface="Amatic SC"/>
                <a:ea typeface="Amatic SC"/>
                <a:cs typeface="Amatic SC"/>
                <a:sym typeface="Amatic SC"/>
              </a:defRPr>
            </a:lvl2pPr>
            <a:lvl3pPr lvl="2" algn="r" rtl="0">
              <a:buNone/>
              <a:defRPr sz="1500" b="1">
                <a:solidFill>
                  <a:schemeClr val="dk2"/>
                </a:solidFill>
                <a:latin typeface="Amatic SC"/>
                <a:ea typeface="Amatic SC"/>
                <a:cs typeface="Amatic SC"/>
                <a:sym typeface="Amatic SC"/>
              </a:defRPr>
            </a:lvl3pPr>
            <a:lvl4pPr lvl="3" algn="r" rtl="0">
              <a:buNone/>
              <a:defRPr sz="1500" b="1">
                <a:solidFill>
                  <a:schemeClr val="dk2"/>
                </a:solidFill>
                <a:latin typeface="Amatic SC"/>
                <a:ea typeface="Amatic SC"/>
                <a:cs typeface="Amatic SC"/>
                <a:sym typeface="Amatic SC"/>
              </a:defRPr>
            </a:lvl4pPr>
            <a:lvl5pPr lvl="4" algn="r" rtl="0">
              <a:buNone/>
              <a:defRPr sz="1500" b="1">
                <a:solidFill>
                  <a:schemeClr val="dk2"/>
                </a:solidFill>
                <a:latin typeface="Amatic SC"/>
                <a:ea typeface="Amatic SC"/>
                <a:cs typeface="Amatic SC"/>
                <a:sym typeface="Amatic SC"/>
              </a:defRPr>
            </a:lvl5pPr>
            <a:lvl6pPr lvl="5" algn="r" rtl="0">
              <a:buNone/>
              <a:defRPr sz="1500" b="1">
                <a:solidFill>
                  <a:schemeClr val="dk2"/>
                </a:solidFill>
                <a:latin typeface="Amatic SC"/>
                <a:ea typeface="Amatic SC"/>
                <a:cs typeface="Amatic SC"/>
                <a:sym typeface="Amatic SC"/>
              </a:defRPr>
            </a:lvl6pPr>
            <a:lvl7pPr lvl="6" algn="r" rtl="0">
              <a:buNone/>
              <a:defRPr sz="1500" b="1">
                <a:solidFill>
                  <a:schemeClr val="dk2"/>
                </a:solidFill>
                <a:latin typeface="Amatic SC"/>
                <a:ea typeface="Amatic SC"/>
                <a:cs typeface="Amatic SC"/>
                <a:sym typeface="Amatic SC"/>
              </a:defRPr>
            </a:lvl7pPr>
            <a:lvl8pPr lvl="7" algn="r" rtl="0">
              <a:buNone/>
              <a:defRPr sz="1500" b="1">
                <a:solidFill>
                  <a:schemeClr val="dk2"/>
                </a:solidFill>
                <a:latin typeface="Amatic SC"/>
                <a:ea typeface="Amatic SC"/>
                <a:cs typeface="Amatic SC"/>
                <a:sym typeface="Amatic SC"/>
              </a:defRPr>
            </a:lvl8pPr>
            <a:lvl9pPr lvl="8" algn="r" rtl="0">
              <a:buNone/>
              <a:defRPr sz="1500" b="1">
                <a:solidFill>
                  <a:schemeClr val="dk2"/>
                </a:solidFill>
                <a:latin typeface="Amatic SC"/>
                <a:ea typeface="Amatic SC"/>
                <a:cs typeface="Amatic SC"/>
                <a:sym typeface="Amatic SC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51" r:id="rId2"/>
    <p:sldLayoutId id="2147483653" r:id="rId3"/>
    <p:sldLayoutId id="2147483654" r:id="rId4"/>
    <p:sldLayoutId id="2147483655" r:id="rId5"/>
    <p:sldLayoutId id="2147483657" r:id="rId6"/>
    <p:sldLayoutId id="2147483659" r:id="rId7"/>
  </p:sldLayoutIdLst>
  <p:transition>
    <p:fade thruBlk="1"/>
  </p:transition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microsoft.com/office/2007/relationships/hdphoto" Target="../media/hdphoto2.wdp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microsoft.com/office/2007/relationships/hdphoto" Target="../media/hdphoto1.wdp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100.bin"/><Relationship Id="rId3" Type="http://schemas.openxmlformats.org/officeDocument/2006/relationships/image" Target="../media/image16.png"/><Relationship Id="rId34" Type="http://schemas.openxmlformats.org/officeDocument/2006/relationships/image" Target="../media/image10.wmf"/><Relationship Id="rId3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29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32" Type="http://schemas.openxmlformats.org/officeDocument/2006/relationships/image" Target="../media/image20.wmf"/><Relationship Id="rId5" Type="http://schemas.openxmlformats.org/officeDocument/2006/relationships/image" Target="../media/image8.wmf"/><Relationship Id="rId28" Type="http://schemas.openxmlformats.org/officeDocument/2006/relationships/image" Target="../media/image17.png"/><Relationship Id="rId36" Type="http://schemas.openxmlformats.org/officeDocument/2006/relationships/image" Target="../media/image11.wmf"/><Relationship Id="rId31" Type="http://schemas.openxmlformats.org/officeDocument/2006/relationships/oleObject" Target="../embeddings/oleObject110.bin"/><Relationship Id="rId4" Type="http://schemas.openxmlformats.org/officeDocument/2006/relationships/oleObject" Target="../embeddings/oleObject1.bin"/><Relationship Id="rId27" Type="http://schemas.openxmlformats.org/officeDocument/2006/relationships/image" Target="../media/image19.wmf"/><Relationship Id="rId30" Type="http://schemas.openxmlformats.org/officeDocument/2006/relationships/image" Target="../media/image9.wmf"/><Relationship Id="rId35" Type="http://schemas.openxmlformats.org/officeDocument/2006/relationships/oleObject" Target="../embeddings/oleObject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4" Type="http://schemas.microsoft.com/office/2007/relationships/hdphoto" Target="../media/hdphoto1.wdp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" name="Google Shape;200;p17"/>
          <p:cNvSpPr txBox="1">
            <a:spLocks noGrp="1"/>
          </p:cNvSpPr>
          <p:nvPr>
            <p:ph type="sldNum" idx="12"/>
          </p:nvPr>
        </p:nvSpPr>
        <p:spPr>
          <a:xfrm>
            <a:off x="8404375" y="4693376"/>
            <a:ext cx="548700" cy="3003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</a:t>
            </a:fld>
            <a:endParaRPr/>
          </a:p>
        </p:txBody>
      </p:sp>
      <p:grpSp>
        <p:nvGrpSpPr>
          <p:cNvPr id="201" name="Google Shape;201;p17"/>
          <p:cNvGrpSpPr/>
          <p:nvPr/>
        </p:nvGrpSpPr>
        <p:grpSpPr>
          <a:xfrm>
            <a:off x="3317258" y="473609"/>
            <a:ext cx="2509394" cy="2463112"/>
            <a:chOff x="576654" y="555403"/>
            <a:chExt cx="3865959" cy="3794658"/>
          </a:xfrm>
        </p:grpSpPr>
        <p:sp>
          <p:nvSpPr>
            <p:cNvPr id="202" name="Google Shape;202;p17"/>
            <p:cNvSpPr/>
            <p:nvPr/>
          </p:nvSpPr>
          <p:spPr>
            <a:xfrm>
              <a:off x="619289" y="555403"/>
              <a:ext cx="3823324" cy="3794658"/>
            </a:xfrm>
            <a:custGeom>
              <a:avLst/>
              <a:gdLst/>
              <a:ahLst/>
              <a:cxnLst/>
              <a:rect l="l" t="t" r="r" b="b"/>
              <a:pathLst>
                <a:path w="1812002" h="1798416" extrusionOk="0">
                  <a:moveTo>
                    <a:pt x="1803580" y="754533"/>
                  </a:moveTo>
                  <a:cubicBezTo>
                    <a:pt x="1755126" y="365965"/>
                    <a:pt x="1420404" y="43389"/>
                    <a:pt x="1031243" y="5415"/>
                  </a:cubicBezTo>
                  <a:cubicBezTo>
                    <a:pt x="982060" y="-66"/>
                    <a:pt x="932504" y="-1381"/>
                    <a:pt x="883099" y="1447"/>
                  </a:cubicBezTo>
                  <a:cubicBezTo>
                    <a:pt x="873803" y="1973"/>
                    <a:pt x="873957" y="16794"/>
                    <a:pt x="883691" y="16246"/>
                  </a:cubicBezTo>
                  <a:cubicBezTo>
                    <a:pt x="1757494" y="-18263"/>
                    <a:pt x="2121442" y="1058868"/>
                    <a:pt x="1445508" y="1590605"/>
                  </a:cubicBezTo>
                  <a:cubicBezTo>
                    <a:pt x="1154174" y="1812547"/>
                    <a:pt x="730088" y="1849314"/>
                    <a:pt x="411765" y="1663262"/>
                  </a:cubicBezTo>
                  <a:cubicBezTo>
                    <a:pt x="67769" y="1470874"/>
                    <a:pt x="-50821" y="1022824"/>
                    <a:pt x="50843" y="658548"/>
                  </a:cubicBezTo>
                  <a:cubicBezTo>
                    <a:pt x="145996" y="257328"/>
                    <a:pt x="571617" y="-46393"/>
                    <a:pt x="981233" y="77876"/>
                  </a:cubicBezTo>
                  <a:cubicBezTo>
                    <a:pt x="990003" y="80529"/>
                    <a:pt x="993533" y="65949"/>
                    <a:pt x="984391" y="63186"/>
                  </a:cubicBezTo>
                  <a:cubicBezTo>
                    <a:pt x="621232" y="-46436"/>
                    <a:pt x="223477" y="180680"/>
                    <a:pt x="83292" y="523010"/>
                  </a:cubicBezTo>
                  <a:cubicBezTo>
                    <a:pt x="-163184" y="1097697"/>
                    <a:pt x="154152" y="1768368"/>
                    <a:pt x="813533" y="1796542"/>
                  </a:cubicBezTo>
                  <a:cubicBezTo>
                    <a:pt x="1393503" y="1832827"/>
                    <a:pt x="1882662" y="1337310"/>
                    <a:pt x="1803580" y="754533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3" name="Google Shape;203;p17"/>
            <p:cNvSpPr/>
            <p:nvPr/>
          </p:nvSpPr>
          <p:spPr>
            <a:xfrm>
              <a:off x="576654" y="3067330"/>
              <a:ext cx="620488" cy="986037"/>
            </a:xfrm>
            <a:custGeom>
              <a:avLst/>
              <a:gdLst/>
              <a:ahLst/>
              <a:cxnLst/>
              <a:rect l="l" t="t" r="r" b="b"/>
              <a:pathLst>
                <a:path w="294070" h="467316" extrusionOk="0">
                  <a:moveTo>
                    <a:pt x="291610" y="454155"/>
                  </a:moveTo>
                  <a:cubicBezTo>
                    <a:pt x="153814" y="339512"/>
                    <a:pt x="54825" y="179550"/>
                    <a:pt x="14308" y="4834"/>
                  </a:cubicBezTo>
                  <a:cubicBezTo>
                    <a:pt x="12116" y="-4528"/>
                    <a:pt x="-1872" y="1084"/>
                    <a:pt x="211" y="10007"/>
                  </a:cubicBezTo>
                  <a:cubicBezTo>
                    <a:pt x="42374" y="188276"/>
                    <a:pt x="141091" y="348128"/>
                    <a:pt x="281612" y="465666"/>
                  </a:cubicBezTo>
                  <a:cubicBezTo>
                    <a:pt x="288760" y="471585"/>
                    <a:pt x="298757" y="460141"/>
                    <a:pt x="291610" y="454155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4" name="Google Shape;204;p17"/>
            <p:cNvSpPr/>
            <p:nvPr/>
          </p:nvSpPr>
          <p:spPr>
            <a:xfrm>
              <a:off x="625052" y="3542878"/>
              <a:ext cx="246686" cy="335935"/>
            </a:xfrm>
            <a:custGeom>
              <a:avLst/>
              <a:gdLst/>
              <a:ahLst/>
              <a:cxnLst/>
              <a:rect l="l" t="t" r="r" b="b"/>
              <a:pathLst>
                <a:path w="116913" h="159211" extrusionOk="0">
                  <a:moveTo>
                    <a:pt x="114759" y="145770"/>
                  </a:moveTo>
                  <a:cubicBezTo>
                    <a:pt x="73155" y="104376"/>
                    <a:pt x="38848" y="56252"/>
                    <a:pt x="13292" y="3435"/>
                  </a:cubicBezTo>
                  <a:cubicBezTo>
                    <a:pt x="9193" y="-5027"/>
                    <a:pt x="-3195" y="3808"/>
                    <a:pt x="774" y="12030"/>
                  </a:cubicBezTo>
                  <a:cubicBezTo>
                    <a:pt x="27012" y="65964"/>
                    <a:pt x="62178" y="115053"/>
                    <a:pt x="104784" y="157258"/>
                  </a:cubicBezTo>
                  <a:cubicBezTo>
                    <a:pt x="111361" y="163814"/>
                    <a:pt x="121337" y="152303"/>
                    <a:pt x="114759" y="14577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5" name="Google Shape;205;p17"/>
            <p:cNvSpPr/>
            <p:nvPr/>
          </p:nvSpPr>
          <p:spPr>
            <a:xfrm>
              <a:off x="3508732" y="703042"/>
              <a:ext cx="736985" cy="678722"/>
            </a:xfrm>
            <a:custGeom>
              <a:avLst/>
              <a:gdLst/>
              <a:ahLst/>
              <a:cxnLst/>
              <a:rect l="l" t="t" r="r" b="b"/>
              <a:pathLst>
                <a:path w="349282" h="321669" extrusionOk="0">
                  <a:moveTo>
                    <a:pt x="348469" y="309928"/>
                  </a:moveTo>
                  <a:cubicBezTo>
                    <a:pt x="278003" y="170664"/>
                    <a:pt x="156037" y="58585"/>
                    <a:pt x="11050" y="551"/>
                  </a:cubicBezTo>
                  <a:cubicBezTo>
                    <a:pt x="2543" y="-2847"/>
                    <a:pt x="-4823" y="10439"/>
                    <a:pt x="3968" y="13969"/>
                  </a:cubicBezTo>
                  <a:cubicBezTo>
                    <a:pt x="146478" y="70973"/>
                    <a:pt x="266844" y="180859"/>
                    <a:pt x="335709" y="318194"/>
                  </a:cubicBezTo>
                  <a:cubicBezTo>
                    <a:pt x="339918" y="326613"/>
                    <a:pt x="352591" y="318107"/>
                    <a:pt x="348469" y="309928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6" name="Google Shape;206;p17"/>
            <p:cNvSpPr/>
            <p:nvPr/>
          </p:nvSpPr>
          <p:spPr>
            <a:xfrm>
              <a:off x="4237875" y="1405342"/>
              <a:ext cx="51220" cy="74504"/>
            </a:xfrm>
            <a:custGeom>
              <a:avLst/>
              <a:gdLst/>
              <a:ahLst/>
              <a:cxnLst/>
              <a:rect l="l" t="t" r="r" b="b"/>
              <a:pathLst>
                <a:path w="24275" h="35310" extrusionOk="0">
                  <a:moveTo>
                    <a:pt x="23295" y="23713"/>
                  </a:moveTo>
                  <a:lnTo>
                    <a:pt x="13692" y="3323"/>
                  </a:lnTo>
                  <a:cubicBezTo>
                    <a:pt x="8452" y="-4658"/>
                    <a:pt x="-3475" y="3191"/>
                    <a:pt x="975" y="11588"/>
                  </a:cubicBezTo>
                  <a:cubicBezTo>
                    <a:pt x="4176" y="18384"/>
                    <a:pt x="7371" y="25181"/>
                    <a:pt x="10556" y="31978"/>
                  </a:cubicBezTo>
                  <a:cubicBezTo>
                    <a:pt x="15906" y="39980"/>
                    <a:pt x="27745" y="32109"/>
                    <a:pt x="23295" y="23713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207" name="Google Shape;207;p17"/>
          <p:cNvSpPr txBox="1">
            <a:spLocks noGrp="1"/>
          </p:cNvSpPr>
          <p:nvPr>
            <p:ph type="ctrTitle" idx="4294967295"/>
          </p:nvPr>
        </p:nvSpPr>
        <p:spPr>
          <a:xfrm>
            <a:off x="1359850" y="1500340"/>
            <a:ext cx="6424200" cy="7581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6000" dirty="0" smtClean="0">
                <a:solidFill>
                  <a:schemeClr val="accent1"/>
                </a:solidFill>
              </a:rPr>
              <a:t>XIN CHÀO CÁC EM!</a:t>
            </a:r>
            <a:endParaRPr sz="6000" dirty="0">
              <a:solidFill>
                <a:schemeClr val="accent1"/>
              </a:solidFill>
            </a:endParaRPr>
          </a:p>
        </p:txBody>
      </p:sp>
      <p:sp>
        <p:nvSpPr>
          <p:cNvPr id="13" name="Google Shape;211;p15"/>
          <p:cNvSpPr txBox="1">
            <a:spLocks/>
          </p:cNvSpPr>
          <p:nvPr/>
        </p:nvSpPr>
        <p:spPr>
          <a:xfrm>
            <a:off x="1056941" y="3626426"/>
            <a:ext cx="6593700" cy="792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556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Source Sans Pro"/>
              <a:buChar char="◉"/>
              <a:defRPr sz="2000" b="0" i="0" u="none" strike="noStrike" cap="none">
                <a:solidFill>
                  <a:schemeClr val="dk1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1pPr>
            <a:lvl2pPr marL="914400" marR="0" lvl="1" indent="-3429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Source Sans Pro"/>
              <a:buChar char="◉"/>
              <a:defRPr sz="1800" b="0" i="0" u="none" strike="noStrike" cap="none">
                <a:solidFill>
                  <a:schemeClr val="dk1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2pPr>
            <a:lvl3pPr marL="1371600" marR="0" lvl="2" indent="-3429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Source Sans Pro"/>
              <a:buChar char="■"/>
              <a:defRPr sz="1800" b="0" i="0" u="none" strike="noStrike" cap="none">
                <a:solidFill>
                  <a:schemeClr val="dk1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3pPr>
            <a:lvl4pPr marL="1828800" marR="0" lvl="3" indent="-3429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Source Sans Pro"/>
              <a:buChar char="●"/>
              <a:defRPr sz="1800" b="0" i="0" u="none" strike="noStrike" cap="none">
                <a:solidFill>
                  <a:schemeClr val="dk1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4pPr>
            <a:lvl5pPr marL="2286000" marR="0" lvl="4" indent="-3429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Source Sans Pro"/>
              <a:buChar char="○"/>
              <a:defRPr sz="1800" b="0" i="0" u="none" strike="noStrike" cap="none">
                <a:solidFill>
                  <a:schemeClr val="dk1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5pPr>
            <a:lvl6pPr marL="2743200" marR="0" lvl="5" indent="-3429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Source Sans Pro"/>
              <a:buChar char="■"/>
              <a:defRPr sz="1800" b="0" i="0" u="none" strike="noStrike" cap="none">
                <a:solidFill>
                  <a:schemeClr val="dk1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6pPr>
            <a:lvl7pPr marL="3200400" marR="0" lvl="6" indent="-3429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Source Sans Pro"/>
              <a:buChar char="●"/>
              <a:defRPr sz="1800" b="0" i="0" u="none" strike="noStrike" cap="none">
                <a:solidFill>
                  <a:schemeClr val="dk1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7pPr>
            <a:lvl8pPr marL="3657600" marR="0" lvl="7" indent="-3429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Source Sans Pro"/>
              <a:buChar char="○"/>
              <a:defRPr sz="1800" b="0" i="0" u="none" strike="noStrike" cap="none">
                <a:solidFill>
                  <a:schemeClr val="dk1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8pPr>
            <a:lvl9pPr marL="4114800" marR="0" lvl="8" indent="-3429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Source Sans Pro"/>
              <a:buChar char="■"/>
              <a:defRPr sz="1800" b="0" i="0" u="none" strike="noStrike" cap="none">
                <a:solidFill>
                  <a:schemeClr val="dk1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9pPr>
          </a:lstStyle>
          <a:p>
            <a:pPr marL="0" indent="0" algn="ctr">
              <a:buFont typeface="Source Sans Pro"/>
              <a:buNone/>
            </a:pPr>
            <a:endParaRPr lang="vi-VN" sz="1600" dirty="0">
              <a:latin typeface="+mn-lt"/>
            </a:endParaRPr>
          </a:p>
        </p:txBody>
      </p:sp>
      <p:sp>
        <p:nvSpPr>
          <p:cNvPr id="14" name="Google Shape;207;p17"/>
          <p:cNvSpPr txBox="1">
            <a:spLocks/>
          </p:cNvSpPr>
          <p:nvPr/>
        </p:nvSpPr>
        <p:spPr>
          <a:xfrm>
            <a:off x="1359850" y="2589214"/>
            <a:ext cx="6424200" cy="758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marR="0" lvl="1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2pPr>
            <a:lvl3pPr marR="0" lvl="2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3pPr>
            <a:lvl4pPr marR="0" lvl="3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4pPr>
            <a:lvl5pPr marR="0" lvl="4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5pPr>
            <a:lvl6pPr marR="0" lvl="5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6pPr>
            <a:lvl7pPr marR="0" lvl="6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7pPr>
            <a:lvl8pPr marR="0" lvl="7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8pPr>
            <a:lvl9pPr marR="0" lvl="8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9pPr>
          </a:lstStyle>
          <a:p>
            <a:pPr algn="ctr"/>
            <a:r>
              <a:rPr lang="en-US" sz="6000" dirty="0">
                <a:solidFill>
                  <a:schemeClr val="tx1"/>
                </a:solidFill>
              </a:rPr>
              <a:t>Thầy </a:t>
            </a:r>
            <a:r>
              <a:rPr lang="en-US" sz="6000" dirty="0" err="1">
                <a:solidFill>
                  <a:schemeClr val="tx1"/>
                </a:solidFill>
              </a:rPr>
              <a:t>tên</a:t>
            </a:r>
            <a:r>
              <a:rPr lang="en-US" sz="6000" dirty="0">
                <a:solidFill>
                  <a:schemeClr val="tx1"/>
                </a:solidFill>
              </a:rPr>
              <a:t> </a:t>
            </a:r>
            <a:r>
              <a:rPr lang="en-US" sz="6000" dirty="0" err="1">
                <a:solidFill>
                  <a:schemeClr val="tx1"/>
                </a:solidFill>
              </a:rPr>
              <a:t>là</a:t>
            </a:r>
            <a:r>
              <a:rPr lang="en-US" sz="6000" dirty="0">
                <a:solidFill>
                  <a:schemeClr val="tx1"/>
                </a:solidFill>
              </a:rPr>
              <a:t> </a:t>
            </a:r>
            <a:r>
              <a:rPr lang="en-US" sz="6000" dirty="0" err="1">
                <a:solidFill>
                  <a:schemeClr val="tx1"/>
                </a:solidFill>
              </a:rPr>
              <a:t>Đỗ</a:t>
            </a:r>
            <a:r>
              <a:rPr lang="en-US" sz="6000" dirty="0">
                <a:solidFill>
                  <a:schemeClr val="tx1"/>
                </a:solidFill>
              </a:rPr>
              <a:t> Duy </a:t>
            </a:r>
            <a:r>
              <a:rPr lang="en-US" sz="6000" dirty="0" err="1">
                <a:solidFill>
                  <a:schemeClr val="tx1"/>
                </a:solidFill>
              </a:rPr>
              <a:t>Hải</a:t>
            </a:r>
            <a:endParaRPr lang="en-US" sz="6000" dirty="0">
              <a:solidFill>
                <a:schemeClr val="tx1"/>
              </a:solidFill>
            </a:endParaRPr>
          </a:p>
        </p:txBody>
      </p:sp>
      <p:sp>
        <p:nvSpPr>
          <p:cNvPr id="15" name="Google Shape;207;p17"/>
          <p:cNvSpPr txBox="1">
            <a:spLocks/>
          </p:cNvSpPr>
          <p:nvPr/>
        </p:nvSpPr>
        <p:spPr>
          <a:xfrm>
            <a:off x="1359850" y="3643526"/>
            <a:ext cx="6424200" cy="758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marR="0" lvl="1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2pPr>
            <a:lvl3pPr marR="0" lvl="2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3pPr>
            <a:lvl4pPr marR="0" lvl="3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4pPr>
            <a:lvl5pPr marR="0" lvl="4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5pPr>
            <a:lvl6pPr marR="0" lvl="5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6pPr>
            <a:lvl7pPr marR="0" lvl="6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7pPr>
            <a:lvl8pPr marR="0" lvl="7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8pPr>
            <a:lvl9pPr marR="0" lvl="8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9pPr>
          </a:lstStyle>
          <a:p>
            <a:pPr algn="ctr"/>
            <a:r>
              <a:rPr lang="vi-VN" sz="2400" dirty="0" smtClean="0"/>
              <a:t>Em </a:t>
            </a:r>
            <a:r>
              <a:rPr lang="vi-VN" sz="2400" dirty="0"/>
              <a:t>có thể liên lạc với thầy tại địa chỉ Haily.ndt@gmail.com</a:t>
            </a:r>
          </a:p>
        </p:txBody>
      </p:sp>
    </p:spTree>
    <p:extLst>
      <p:ext uri="{BB962C8B-B14F-4D97-AF65-F5344CB8AC3E}">
        <p14:creationId xmlns:p14="http://schemas.microsoft.com/office/powerpoint/2010/main" val="360723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Google Shape;540;p22"/>
          <p:cNvSpPr txBox="1">
            <a:spLocks/>
          </p:cNvSpPr>
          <p:nvPr/>
        </p:nvSpPr>
        <p:spPr>
          <a:xfrm>
            <a:off x="2803680" y="533175"/>
            <a:ext cx="3031311" cy="715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marR="0" lvl="1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2pPr>
            <a:lvl3pPr marR="0" lvl="2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3pPr>
            <a:lvl4pPr marR="0" lvl="3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4pPr>
            <a:lvl5pPr marR="0" lvl="4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5pPr>
            <a:lvl6pPr marR="0" lvl="5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6pPr>
            <a:lvl7pPr marR="0" lvl="6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7pPr>
            <a:lvl8pPr marR="0" lvl="7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8pPr>
            <a:lvl9pPr marR="0" lvl="8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9pPr>
          </a:lstStyle>
          <a:p>
            <a:pPr algn="ctr"/>
            <a:r>
              <a:rPr lang="en-US" sz="3800" dirty="0" smtClean="0"/>
              <a:t>VẬN DỤNG</a:t>
            </a:r>
            <a:endParaRPr lang="en-US" sz="3800" dirty="0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C99FDE01-1004-44A4-BE78-A40E4C7661AE}"/>
              </a:ext>
            </a:extLst>
          </p:cNvPr>
          <p:cNvSpPr/>
          <p:nvPr/>
        </p:nvSpPr>
        <p:spPr>
          <a:xfrm>
            <a:off x="7525797" y="1635790"/>
            <a:ext cx="671979" cy="369332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r>
              <a:rPr lang="en-US" sz="1800" b="1" dirty="0">
                <a:solidFill>
                  <a:schemeClr val="tx1"/>
                </a:solidFill>
                <a:cs typeface="Calibri" panose="020F0502020204030204" pitchFamily="34" charset="0"/>
              </a:rPr>
              <a:t>x</a:t>
            </a:r>
            <a:r>
              <a:rPr lang="en-US" sz="1800" b="1" dirty="0" smtClean="0">
                <a:solidFill>
                  <a:schemeClr val="tx1"/>
                </a:solidFill>
                <a:cs typeface="Calibri" panose="020F0502020204030204" pitchFamily="34" charset="0"/>
              </a:rPr>
              <a:t>(m)</a:t>
            </a:r>
            <a:endParaRPr lang="en-US" sz="1800" b="1" dirty="0">
              <a:solidFill>
                <a:schemeClr val="tx1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507901" y="1431887"/>
            <a:ext cx="2772706" cy="2858000"/>
            <a:chOff x="426309" y="1433641"/>
            <a:chExt cx="2772706" cy="2858000"/>
          </a:xfrm>
        </p:grpSpPr>
        <p:sp>
          <p:nvSpPr>
            <p:cNvPr id="4" name="Rounded Rectangle 3"/>
            <p:cNvSpPr/>
            <p:nvPr/>
          </p:nvSpPr>
          <p:spPr>
            <a:xfrm>
              <a:off x="428709" y="1433641"/>
              <a:ext cx="2770306" cy="2858000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Google Shape;540;p22"/>
            <p:cNvSpPr txBox="1">
              <a:spLocks/>
            </p:cNvSpPr>
            <p:nvPr/>
          </p:nvSpPr>
          <p:spPr>
            <a:xfrm>
              <a:off x="426309" y="1672375"/>
              <a:ext cx="2772706" cy="2418352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3400"/>
                <a:buFont typeface="Amatic SC"/>
                <a:buNone/>
                <a:defRPr sz="3400" b="1" i="0" u="none" strike="noStrike" cap="none">
                  <a:solidFill>
                    <a:schemeClr val="dk1"/>
                  </a:solidFill>
                  <a:latin typeface="Amatic SC"/>
                  <a:ea typeface="Amatic SC"/>
                  <a:cs typeface="Amatic SC"/>
                  <a:sym typeface="Amatic SC"/>
                </a:defRPr>
              </a:lvl1pPr>
              <a:lvl2pPr marR="0" lvl="1" algn="l" rtl="0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3400"/>
                <a:buFont typeface="Amatic SC"/>
                <a:buNone/>
                <a:defRPr sz="3400" b="1" i="0" u="none" strike="noStrike" cap="none">
                  <a:solidFill>
                    <a:schemeClr val="dk1"/>
                  </a:solidFill>
                  <a:latin typeface="Amatic SC"/>
                  <a:ea typeface="Amatic SC"/>
                  <a:cs typeface="Amatic SC"/>
                  <a:sym typeface="Amatic SC"/>
                </a:defRPr>
              </a:lvl2pPr>
              <a:lvl3pPr marR="0" lvl="2" algn="l" rtl="0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3400"/>
                <a:buFont typeface="Amatic SC"/>
                <a:buNone/>
                <a:defRPr sz="3400" b="1" i="0" u="none" strike="noStrike" cap="none">
                  <a:solidFill>
                    <a:schemeClr val="dk1"/>
                  </a:solidFill>
                  <a:latin typeface="Amatic SC"/>
                  <a:ea typeface="Amatic SC"/>
                  <a:cs typeface="Amatic SC"/>
                  <a:sym typeface="Amatic SC"/>
                </a:defRPr>
              </a:lvl3pPr>
              <a:lvl4pPr marR="0" lvl="3" algn="l" rtl="0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3400"/>
                <a:buFont typeface="Amatic SC"/>
                <a:buNone/>
                <a:defRPr sz="3400" b="1" i="0" u="none" strike="noStrike" cap="none">
                  <a:solidFill>
                    <a:schemeClr val="dk1"/>
                  </a:solidFill>
                  <a:latin typeface="Amatic SC"/>
                  <a:ea typeface="Amatic SC"/>
                  <a:cs typeface="Amatic SC"/>
                  <a:sym typeface="Amatic SC"/>
                </a:defRPr>
              </a:lvl4pPr>
              <a:lvl5pPr marR="0" lvl="4" algn="l" rtl="0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3400"/>
                <a:buFont typeface="Amatic SC"/>
                <a:buNone/>
                <a:defRPr sz="3400" b="1" i="0" u="none" strike="noStrike" cap="none">
                  <a:solidFill>
                    <a:schemeClr val="dk1"/>
                  </a:solidFill>
                  <a:latin typeface="Amatic SC"/>
                  <a:ea typeface="Amatic SC"/>
                  <a:cs typeface="Amatic SC"/>
                  <a:sym typeface="Amatic SC"/>
                </a:defRPr>
              </a:lvl5pPr>
              <a:lvl6pPr marR="0" lvl="5" algn="l" rtl="0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3400"/>
                <a:buFont typeface="Amatic SC"/>
                <a:buNone/>
                <a:defRPr sz="3400" b="1" i="0" u="none" strike="noStrike" cap="none">
                  <a:solidFill>
                    <a:schemeClr val="dk1"/>
                  </a:solidFill>
                  <a:latin typeface="Amatic SC"/>
                  <a:ea typeface="Amatic SC"/>
                  <a:cs typeface="Amatic SC"/>
                  <a:sym typeface="Amatic SC"/>
                </a:defRPr>
              </a:lvl6pPr>
              <a:lvl7pPr marR="0" lvl="6" algn="l" rtl="0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3400"/>
                <a:buFont typeface="Amatic SC"/>
                <a:buNone/>
                <a:defRPr sz="3400" b="1" i="0" u="none" strike="noStrike" cap="none">
                  <a:solidFill>
                    <a:schemeClr val="dk1"/>
                  </a:solidFill>
                  <a:latin typeface="Amatic SC"/>
                  <a:ea typeface="Amatic SC"/>
                  <a:cs typeface="Amatic SC"/>
                  <a:sym typeface="Amatic SC"/>
                </a:defRPr>
              </a:lvl7pPr>
              <a:lvl8pPr marR="0" lvl="7" algn="l" rtl="0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3400"/>
                <a:buFont typeface="Amatic SC"/>
                <a:buNone/>
                <a:defRPr sz="3400" b="1" i="0" u="none" strike="noStrike" cap="none">
                  <a:solidFill>
                    <a:schemeClr val="dk1"/>
                  </a:solidFill>
                  <a:latin typeface="Amatic SC"/>
                  <a:ea typeface="Amatic SC"/>
                  <a:cs typeface="Amatic SC"/>
                  <a:sym typeface="Amatic SC"/>
                </a:defRPr>
              </a:lvl8pPr>
              <a:lvl9pPr marR="0" lvl="8" algn="l" rtl="0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3400"/>
                <a:buFont typeface="Amatic SC"/>
                <a:buNone/>
                <a:defRPr sz="3400" b="1" i="0" u="none" strike="noStrike" cap="none">
                  <a:solidFill>
                    <a:schemeClr val="dk1"/>
                  </a:solidFill>
                  <a:latin typeface="Amatic SC"/>
                  <a:ea typeface="Amatic SC"/>
                  <a:cs typeface="Amatic SC"/>
                  <a:sym typeface="Amatic SC"/>
                </a:defRPr>
              </a:lvl9pPr>
            </a:lstStyle>
            <a:p>
              <a:pPr algn="ctr"/>
              <a:r>
                <a:rPr lang="en-US" sz="1800" dirty="0" err="1" smtClean="0">
                  <a:latin typeface="Calibri" panose="020F0502020204030204" pitchFamily="34" charset="0"/>
                  <a:cs typeface="Calibri" panose="020F0502020204030204" pitchFamily="34" charset="0"/>
                </a:rPr>
                <a:t>Một</a:t>
              </a:r>
              <a:r>
                <a:rPr lang="en-US" sz="1800" dirty="0" smtClean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sz="1800" dirty="0" err="1" smtClean="0">
                  <a:latin typeface="Calibri" panose="020F0502020204030204" pitchFamily="34" charset="0"/>
                  <a:cs typeface="Calibri" panose="020F0502020204030204" pitchFamily="34" charset="0"/>
                </a:rPr>
                <a:t>vật</a:t>
              </a:r>
              <a:r>
                <a:rPr lang="en-US" sz="1800" dirty="0" smtClean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sz="1800" dirty="0" err="1" smtClean="0">
                  <a:latin typeface="Calibri" panose="020F0502020204030204" pitchFamily="34" charset="0"/>
                  <a:cs typeface="Calibri" panose="020F0502020204030204" pitchFamily="34" charset="0"/>
                </a:rPr>
                <a:t>chuyển</a:t>
              </a:r>
              <a:r>
                <a:rPr lang="en-US" sz="1800" dirty="0" smtClean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sz="1800" dirty="0" err="1" smtClean="0">
                  <a:latin typeface="Calibri" panose="020F0502020204030204" pitchFamily="34" charset="0"/>
                  <a:cs typeface="Calibri" panose="020F0502020204030204" pitchFamily="34" charset="0"/>
                </a:rPr>
                <a:t>động</a:t>
              </a:r>
              <a:r>
                <a:rPr lang="en-US" sz="1800" dirty="0" smtClean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sz="1800" dirty="0" err="1" smtClean="0">
                  <a:latin typeface="Calibri" panose="020F0502020204030204" pitchFamily="34" charset="0"/>
                  <a:cs typeface="Calibri" panose="020F0502020204030204" pitchFamily="34" charset="0"/>
                </a:rPr>
                <a:t>trên</a:t>
              </a:r>
              <a:r>
                <a:rPr lang="en-US" sz="1800" dirty="0" smtClean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sz="1800" dirty="0" err="1" smtClean="0">
                  <a:latin typeface="Calibri" panose="020F0502020204030204" pitchFamily="34" charset="0"/>
                  <a:cs typeface="Calibri" panose="020F0502020204030204" pitchFamily="34" charset="0"/>
                </a:rPr>
                <a:t>trục</a:t>
              </a:r>
              <a:r>
                <a:rPr lang="en-US" sz="1800" dirty="0" smtClean="0">
                  <a:latin typeface="Calibri" panose="020F0502020204030204" pitchFamily="34" charset="0"/>
                  <a:cs typeface="Calibri" panose="020F0502020204030204" pitchFamily="34" charset="0"/>
                </a:rPr>
                <a:t> Ox </a:t>
              </a:r>
              <a:r>
                <a:rPr lang="en-US" sz="1800" dirty="0" err="1" smtClean="0">
                  <a:latin typeface="Calibri" panose="020F0502020204030204" pitchFamily="34" charset="0"/>
                  <a:cs typeface="Calibri" panose="020F0502020204030204" pitchFamily="34" charset="0"/>
                </a:rPr>
                <a:t>với</a:t>
              </a:r>
              <a:r>
                <a:rPr lang="en-US" sz="1800" dirty="0" smtClean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sz="1800" dirty="0" err="1" smtClean="0">
                  <a:latin typeface="Calibri" panose="020F0502020204030204" pitchFamily="34" charset="0"/>
                  <a:cs typeface="Calibri" panose="020F0502020204030204" pitchFamily="34" charset="0"/>
                </a:rPr>
                <a:t>phương</a:t>
              </a:r>
              <a:r>
                <a:rPr lang="en-US" sz="1800" dirty="0" smtClean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sz="1800" dirty="0" err="1" smtClean="0">
                  <a:latin typeface="Calibri" panose="020F0502020204030204" pitchFamily="34" charset="0"/>
                  <a:cs typeface="Calibri" panose="020F0502020204030204" pitchFamily="34" charset="0"/>
                </a:rPr>
                <a:t>trình</a:t>
              </a:r>
              <a:r>
                <a:rPr lang="en-US" sz="1800" dirty="0" smtClean="0">
                  <a:latin typeface="Calibri" panose="020F0502020204030204" pitchFamily="34" charset="0"/>
                  <a:cs typeface="Calibri" panose="020F0502020204030204" pitchFamily="34" charset="0"/>
                </a:rPr>
                <a:t>: </a:t>
              </a:r>
            </a:p>
            <a:p>
              <a:pPr algn="ctr"/>
              <a:r>
                <a:rPr lang="en-US" sz="1800" dirty="0" smtClean="0">
                  <a:latin typeface="Calibri" panose="020F0502020204030204" pitchFamily="34" charset="0"/>
                  <a:cs typeface="Calibri" panose="020F0502020204030204" pitchFamily="34" charset="0"/>
                </a:rPr>
                <a:t>x= 3-2t (m); t(s). </a:t>
              </a:r>
            </a:p>
            <a:p>
              <a:pPr algn="ctr"/>
              <a:r>
                <a:rPr lang="en-US" sz="1800" dirty="0" err="1" smtClean="0">
                  <a:latin typeface="Calibri" panose="020F0502020204030204" pitchFamily="34" charset="0"/>
                  <a:cs typeface="Calibri" panose="020F0502020204030204" pitchFamily="34" charset="0"/>
                </a:rPr>
                <a:t>Vị</a:t>
              </a:r>
              <a:r>
                <a:rPr lang="en-US" sz="1800" dirty="0" smtClean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sz="1800" dirty="0" err="1" smtClean="0">
                  <a:latin typeface="Calibri" panose="020F0502020204030204" pitchFamily="34" charset="0"/>
                  <a:cs typeface="Calibri" panose="020F0502020204030204" pitchFamily="34" charset="0"/>
                </a:rPr>
                <a:t>trí</a:t>
              </a:r>
              <a:r>
                <a:rPr lang="en-US" sz="1800" dirty="0" smtClean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sz="1800" dirty="0" err="1" smtClean="0">
                  <a:latin typeface="Calibri" panose="020F0502020204030204" pitchFamily="34" charset="0"/>
                  <a:cs typeface="Calibri" panose="020F0502020204030204" pitchFamily="34" charset="0"/>
                </a:rPr>
                <a:t>của</a:t>
              </a:r>
              <a:r>
                <a:rPr lang="en-US" sz="1800" dirty="0" smtClean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sz="1800" dirty="0" err="1" smtClean="0">
                  <a:latin typeface="Calibri" panose="020F0502020204030204" pitchFamily="34" charset="0"/>
                  <a:cs typeface="Calibri" panose="020F0502020204030204" pitchFamily="34" charset="0"/>
                </a:rPr>
                <a:t>vật</a:t>
              </a:r>
              <a:r>
                <a:rPr lang="en-US" sz="1800" dirty="0" smtClean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sz="1800" dirty="0" err="1" smtClean="0">
                  <a:latin typeface="Calibri" panose="020F0502020204030204" pitchFamily="34" charset="0"/>
                  <a:cs typeface="Calibri" panose="020F0502020204030204" pitchFamily="34" charset="0"/>
                </a:rPr>
                <a:t>tại</a:t>
              </a:r>
              <a:r>
                <a:rPr lang="en-US" sz="1800" dirty="0" smtClean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sz="1800" dirty="0" err="1" smtClean="0">
                  <a:latin typeface="Calibri" panose="020F0502020204030204" pitchFamily="34" charset="0"/>
                  <a:cs typeface="Calibri" panose="020F0502020204030204" pitchFamily="34" charset="0"/>
                </a:rPr>
                <a:t>các</a:t>
              </a:r>
              <a:r>
                <a:rPr lang="en-US" sz="1800" dirty="0" smtClean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sz="1800" dirty="0" err="1" smtClean="0">
                  <a:latin typeface="Calibri" panose="020F0502020204030204" pitchFamily="34" charset="0"/>
                  <a:cs typeface="Calibri" panose="020F0502020204030204" pitchFamily="34" charset="0"/>
                </a:rPr>
                <a:t>thời</a:t>
              </a:r>
              <a:r>
                <a:rPr lang="en-US" sz="1800" dirty="0" smtClean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sz="1800" dirty="0" err="1" smtClean="0">
                  <a:latin typeface="Calibri" panose="020F0502020204030204" pitchFamily="34" charset="0"/>
                  <a:cs typeface="Calibri" panose="020F0502020204030204" pitchFamily="34" charset="0"/>
                </a:rPr>
                <a:t>điểm</a:t>
              </a:r>
              <a:r>
                <a:rPr lang="en-US" sz="1800" dirty="0" smtClean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sz="1800" dirty="0" err="1" smtClean="0">
                  <a:latin typeface="Calibri" panose="020F0502020204030204" pitchFamily="34" charset="0"/>
                  <a:cs typeface="Calibri" panose="020F0502020204030204" pitchFamily="34" charset="0"/>
                </a:rPr>
                <a:t>sau</a:t>
              </a:r>
              <a:r>
                <a:rPr lang="en-US" sz="1800" dirty="0" smtClean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sz="1800" dirty="0" err="1" smtClean="0">
                  <a:latin typeface="Calibri" panose="020F0502020204030204" pitchFamily="34" charset="0"/>
                  <a:cs typeface="Calibri" panose="020F0502020204030204" pitchFamily="34" charset="0"/>
                </a:rPr>
                <a:t>ứng</a:t>
              </a:r>
              <a:r>
                <a:rPr lang="en-US" sz="1800" dirty="0" smtClean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sz="1800" dirty="0" err="1" smtClean="0">
                  <a:latin typeface="Calibri" panose="020F0502020204030204" pitchFamily="34" charset="0"/>
                  <a:cs typeface="Calibri" panose="020F0502020204030204" pitchFamily="34" charset="0"/>
                </a:rPr>
                <a:t>với</a:t>
              </a:r>
              <a:r>
                <a:rPr lang="en-US" sz="1800" dirty="0" smtClean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sz="1800" dirty="0" err="1" smtClean="0">
                  <a:latin typeface="Calibri" panose="020F0502020204030204" pitchFamily="34" charset="0"/>
                  <a:cs typeface="Calibri" panose="020F0502020204030204" pitchFamily="34" charset="0"/>
                </a:rPr>
                <a:t>các</a:t>
              </a:r>
              <a:r>
                <a:rPr lang="en-US" sz="1800" dirty="0" smtClean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sz="1800" dirty="0" err="1" smtClean="0">
                  <a:latin typeface="Calibri" panose="020F0502020204030204" pitchFamily="34" charset="0"/>
                  <a:cs typeface="Calibri" panose="020F0502020204030204" pitchFamily="34" charset="0"/>
                </a:rPr>
                <a:t>vị</a:t>
              </a:r>
              <a:r>
                <a:rPr lang="en-US" sz="1800" dirty="0" smtClean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sz="1800" dirty="0" err="1" smtClean="0">
                  <a:latin typeface="Calibri" panose="020F0502020204030204" pitchFamily="34" charset="0"/>
                  <a:cs typeface="Calibri" panose="020F0502020204030204" pitchFamily="34" charset="0"/>
                </a:rPr>
                <a:t>trí</a:t>
              </a:r>
              <a:r>
                <a:rPr lang="en-US" sz="1800" dirty="0" smtClean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sz="1800" dirty="0" err="1" smtClean="0">
                  <a:latin typeface="Calibri" panose="020F0502020204030204" pitchFamily="34" charset="0"/>
                  <a:cs typeface="Calibri" panose="020F0502020204030204" pitchFamily="34" charset="0"/>
                </a:rPr>
                <a:t>nào</a:t>
              </a:r>
              <a:r>
                <a:rPr lang="en-US" sz="1800" dirty="0" smtClean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sz="1800" dirty="0" err="1" smtClean="0">
                  <a:latin typeface="Calibri" panose="020F0502020204030204" pitchFamily="34" charset="0"/>
                  <a:cs typeface="Calibri" panose="020F0502020204030204" pitchFamily="34" charset="0"/>
                </a:rPr>
                <a:t>trên</a:t>
              </a:r>
              <a:r>
                <a:rPr lang="en-US" sz="1800" dirty="0" smtClean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sz="1800" dirty="0" err="1" smtClean="0">
                  <a:latin typeface="Calibri" panose="020F0502020204030204" pitchFamily="34" charset="0"/>
                  <a:cs typeface="Calibri" panose="020F0502020204030204" pitchFamily="34" charset="0"/>
                </a:rPr>
                <a:t>hình</a:t>
              </a:r>
              <a:r>
                <a:rPr lang="en-US" sz="1800" dirty="0" smtClean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sz="1800" dirty="0" err="1" smtClean="0">
                  <a:latin typeface="Calibri" panose="020F0502020204030204" pitchFamily="34" charset="0"/>
                  <a:cs typeface="Calibri" panose="020F0502020204030204" pitchFamily="34" charset="0"/>
                </a:rPr>
                <a:t>vẽ</a:t>
              </a:r>
              <a:r>
                <a:rPr lang="en-US" sz="1800" dirty="0" smtClean="0">
                  <a:latin typeface="Calibri" panose="020F0502020204030204" pitchFamily="34" charset="0"/>
                  <a:cs typeface="Calibri" panose="020F0502020204030204" pitchFamily="34" charset="0"/>
                </a:rPr>
                <a:t>:</a:t>
              </a:r>
            </a:p>
            <a:p>
              <a:pPr algn="ctr"/>
              <a:r>
                <a:rPr lang="en-US" sz="1800" dirty="0" smtClean="0">
                  <a:latin typeface="Calibri" panose="020F0502020204030204" pitchFamily="34" charset="0"/>
                  <a:cs typeface="Calibri" panose="020F0502020204030204" pitchFamily="34" charset="0"/>
                </a:rPr>
                <a:t>a. t=0</a:t>
              </a:r>
            </a:p>
            <a:p>
              <a:pPr algn="ctr"/>
              <a:r>
                <a:rPr lang="en-US" sz="1800" dirty="0" smtClean="0">
                  <a:latin typeface="Calibri" panose="020F0502020204030204" pitchFamily="34" charset="0"/>
                  <a:cs typeface="Calibri" panose="020F0502020204030204" pitchFamily="34" charset="0"/>
                </a:rPr>
                <a:t> b. t=1 s</a:t>
              </a:r>
            </a:p>
            <a:p>
              <a:pPr algn="ctr"/>
              <a:r>
                <a:rPr lang="en-US" sz="1800" dirty="0" smtClean="0">
                  <a:latin typeface="Calibri" panose="020F0502020204030204" pitchFamily="34" charset="0"/>
                  <a:cs typeface="Calibri" panose="020F0502020204030204" pitchFamily="34" charset="0"/>
                </a:rPr>
                <a:t>c. t=3s</a:t>
              </a:r>
            </a:p>
          </p:txBody>
        </p:sp>
      </p:grpSp>
      <p:grpSp>
        <p:nvGrpSpPr>
          <p:cNvPr id="89" name="Group 88"/>
          <p:cNvGrpSpPr/>
          <p:nvPr/>
        </p:nvGrpSpPr>
        <p:grpSpPr>
          <a:xfrm>
            <a:off x="3362331" y="1242760"/>
            <a:ext cx="4336281" cy="1175452"/>
            <a:chOff x="3362331" y="1242760"/>
            <a:chExt cx="4336281" cy="1175452"/>
          </a:xfrm>
        </p:grpSpPr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21E4C9E3-7967-421F-BB14-2627575818B6}"/>
                </a:ext>
              </a:extLst>
            </p:cNvPr>
            <p:cNvCxnSpPr>
              <a:cxnSpLocks/>
            </p:cNvCxnSpPr>
            <p:nvPr/>
          </p:nvCxnSpPr>
          <p:spPr>
            <a:xfrm>
              <a:off x="3362331" y="1990826"/>
              <a:ext cx="4336281" cy="3829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563F71A6-AD9B-4340-96EB-6ECB97583316}"/>
                </a:ext>
              </a:extLst>
            </p:cNvPr>
            <p:cNvSpPr/>
            <p:nvPr/>
          </p:nvSpPr>
          <p:spPr>
            <a:xfrm flipH="1">
              <a:off x="5359797" y="1955009"/>
              <a:ext cx="105508" cy="100226"/>
            </a:xfrm>
            <a:prstGeom prst="ellipse">
              <a:avLst/>
            </a:prstGeom>
            <a:solidFill>
              <a:schemeClr val="lt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 b="1">
                <a:solidFill>
                  <a:schemeClr val="tx1"/>
                </a:solidFill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207673FF-EC48-4710-939F-1A19A89AF27F}"/>
                </a:ext>
              </a:extLst>
            </p:cNvPr>
            <p:cNvSpPr/>
            <p:nvPr/>
          </p:nvSpPr>
          <p:spPr>
            <a:xfrm>
              <a:off x="5265154" y="2048879"/>
              <a:ext cx="364202" cy="369333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sz="1800" b="1" dirty="0">
                  <a:solidFill>
                    <a:schemeClr val="tx1"/>
                  </a:solidFill>
                  <a:cs typeface="Calibri" panose="020F0502020204030204" pitchFamily="34" charset="0"/>
                </a:rPr>
                <a:t>O</a:t>
              </a:r>
              <a:endParaRPr lang="en-US" sz="1800" b="1" dirty="0">
                <a:solidFill>
                  <a:schemeClr val="tx1"/>
                </a:solidFill>
              </a:endParaRPr>
            </a:p>
          </p:txBody>
        </p:sp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2D15DDA2-3D14-407B-9D30-623059251743}"/>
                </a:ext>
              </a:extLst>
            </p:cNvPr>
            <p:cNvSpPr/>
            <p:nvPr/>
          </p:nvSpPr>
          <p:spPr>
            <a:xfrm flipH="1">
              <a:off x="6013079" y="1955009"/>
              <a:ext cx="105508" cy="100226"/>
            </a:xfrm>
            <a:prstGeom prst="ellipse">
              <a:avLst/>
            </a:prstGeom>
            <a:solidFill>
              <a:schemeClr val="lt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 b="1">
                <a:solidFill>
                  <a:schemeClr val="tx1"/>
                </a:solidFill>
              </a:endParaRPr>
            </a:p>
          </p:txBody>
        </p:sp>
        <p:sp>
          <p:nvSpPr>
            <p:cNvPr id="32" name="Rectangle 31"/>
            <p:cNvSpPr/>
            <p:nvPr/>
          </p:nvSpPr>
          <p:spPr>
            <a:xfrm flipH="1">
              <a:off x="5849904" y="2048879"/>
              <a:ext cx="326347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1800" b="1" dirty="0" smtClean="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A</a:t>
              </a:r>
              <a:endParaRPr lang="en-US" sz="1800" b="1" dirty="0">
                <a:solidFill>
                  <a:schemeClr val="tx1"/>
                </a:solidFill>
              </a:endParaRPr>
            </a:p>
          </p:txBody>
        </p:sp>
        <p:sp>
          <p:nvSpPr>
            <p:cNvPr id="50" name="Oval 49">
              <a:extLst>
                <a:ext uri="{FF2B5EF4-FFF2-40B4-BE49-F238E27FC236}">
                  <a16:creationId xmlns:a16="http://schemas.microsoft.com/office/drawing/2014/main" id="{2D15DDA2-3D14-407B-9D30-623059251743}"/>
                </a:ext>
              </a:extLst>
            </p:cNvPr>
            <p:cNvSpPr/>
            <p:nvPr/>
          </p:nvSpPr>
          <p:spPr>
            <a:xfrm flipH="1">
              <a:off x="7093586" y="1955010"/>
              <a:ext cx="105508" cy="100225"/>
            </a:xfrm>
            <a:prstGeom prst="ellipse">
              <a:avLst/>
            </a:prstGeom>
            <a:solidFill>
              <a:schemeClr val="lt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 b="1">
                <a:solidFill>
                  <a:schemeClr val="tx1"/>
                </a:solidFill>
              </a:endParaRPr>
            </a:p>
          </p:txBody>
        </p:sp>
        <p:sp>
          <p:nvSpPr>
            <p:cNvPr id="51" name="Rectangle 50"/>
            <p:cNvSpPr/>
            <p:nvPr/>
          </p:nvSpPr>
          <p:spPr>
            <a:xfrm flipH="1">
              <a:off x="6972447" y="2048879"/>
              <a:ext cx="470410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1800" b="1" dirty="0" smtClean="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B</a:t>
              </a:r>
              <a:endParaRPr lang="en-US" sz="1800" b="1" baseline="-25000" dirty="0">
                <a:solidFill>
                  <a:schemeClr val="tx1"/>
                </a:solidFill>
              </a:endParaRPr>
            </a:p>
          </p:txBody>
        </p:sp>
        <p:grpSp>
          <p:nvGrpSpPr>
            <p:cNvPr id="35" name="Group 34">
              <a:extLst>
                <a:ext uri="{FF2B5EF4-FFF2-40B4-BE49-F238E27FC236}">
                  <a16:creationId xmlns:a16="http://schemas.microsoft.com/office/drawing/2014/main" id="{ED26C2A1-D856-4EF7-A20D-3AE4A4C5D168}"/>
                </a:ext>
              </a:extLst>
            </p:cNvPr>
            <p:cNvGrpSpPr/>
            <p:nvPr/>
          </p:nvGrpSpPr>
          <p:grpSpPr>
            <a:xfrm>
              <a:off x="5412551" y="1242760"/>
              <a:ext cx="1775322" cy="626802"/>
              <a:chOff x="4333831" y="725683"/>
              <a:chExt cx="2125354" cy="835737"/>
            </a:xfrm>
            <a:noFill/>
          </p:grpSpPr>
          <p:cxnSp>
            <p:nvCxnSpPr>
              <p:cNvPr id="36" name="Straight Arrow Connector 35">
                <a:extLst>
                  <a:ext uri="{FF2B5EF4-FFF2-40B4-BE49-F238E27FC236}">
                    <a16:creationId xmlns:a16="http://schemas.microsoft.com/office/drawing/2014/main" id="{F7D6A487-F36F-46A5-B8EC-D0F3FA0ABBF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396986" y="977853"/>
                <a:ext cx="2062199" cy="18721"/>
              </a:xfrm>
              <a:prstGeom prst="straightConnector1">
                <a:avLst/>
              </a:prstGeom>
              <a:grpFill/>
              <a:ln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B01F5C80-C8AE-4F8F-B331-755C1A1F5D15}"/>
                  </a:ext>
                </a:extLst>
              </p:cNvPr>
              <p:cNvSpPr/>
              <p:nvPr/>
            </p:nvSpPr>
            <p:spPr>
              <a:xfrm>
                <a:off x="5078619" y="725683"/>
                <a:ext cx="760557" cy="492443"/>
              </a:xfrm>
              <a:prstGeom prst="rect">
                <a:avLst/>
              </a:prstGeom>
              <a:solidFill>
                <a:schemeClr val="lt1"/>
              </a:solidFill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1800" b="1" dirty="0" smtClean="0">
                    <a:solidFill>
                      <a:schemeClr val="tx1"/>
                    </a:solidFill>
                    <a:cs typeface="Calibri" panose="020F0502020204030204" pitchFamily="34" charset="0"/>
                    <a:sym typeface="Symbol" panose="05050102010706020507" pitchFamily="18" charset="2"/>
                  </a:rPr>
                  <a:t>3 m</a:t>
                </a:r>
                <a:endParaRPr lang="en-US" sz="1800" b="1" baseline="-25000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39" name="Straight Connector 38">
                <a:extLst>
                  <a:ext uri="{FF2B5EF4-FFF2-40B4-BE49-F238E27FC236}">
                    <a16:creationId xmlns:a16="http://schemas.microsoft.com/office/drawing/2014/main" id="{8AE51845-79D1-4AFC-9730-63D112C8443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333831" y="1099789"/>
                <a:ext cx="0" cy="461631"/>
              </a:xfrm>
              <a:prstGeom prst="lin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>
                <a:extLst>
                  <a:ext uri="{FF2B5EF4-FFF2-40B4-BE49-F238E27FC236}">
                    <a16:creationId xmlns:a16="http://schemas.microsoft.com/office/drawing/2014/main" id="{CD62AB11-56B7-4CD8-BDDA-E10B59C0637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459185" y="1038145"/>
                <a:ext cx="0" cy="461631"/>
              </a:xfrm>
              <a:prstGeom prst="lin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0" name="Oval 59">
              <a:extLst>
                <a:ext uri="{FF2B5EF4-FFF2-40B4-BE49-F238E27FC236}">
                  <a16:creationId xmlns:a16="http://schemas.microsoft.com/office/drawing/2014/main" id="{2D15DDA2-3D14-407B-9D30-623059251743}"/>
                </a:ext>
              </a:extLst>
            </p:cNvPr>
            <p:cNvSpPr/>
            <p:nvPr/>
          </p:nvSpPr>
          <p:spPr>
            <a:xfrm flipH="1">
              <a:off x="3549682" y="1955009"/>
              <a:ext cx="105508" cy="100226"/>
            </a:xfrm>
            <a:prstGeom prst="ellipse">
              <a:avLst/>
            </a:prstGeom>
            <a:solidFill>
              <a:schemeClr val="lt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 b="1">
                <a:solidFill>
                  <a:schemeClr val="tx1"/>
                </a:solidFill>
              </a:endParaRPr>
            </a:p>
          </p:txBody>
        </p:sp>
        <p:sp>
          <p:nvSpPr>
            <p:cNvPr id="61" name="Rectangle 60"/>
            <p:cNvSpPr/>
            <p:nvPr/>
          </p:nvSpPr>
          <p:spPr>
            <a:xfrm flipH="1">
              <a:off x="3419549" y="2048879"/>
              <a:ext cx="470407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1800" b="1" dirty="0" smtClean="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C</a:t>
              </a:r>
              <a:endParaRPr lang="en-US" sz="1800" b="1" baseline="-25000" dirty="0">
                <a:solidFill>
                  <a:schemeClr val="tx1"/>
                </a:solidFill>
              </a:endParaRPr>
            </a:p>
          </p:txBody>
        </p:sp>
        <p:grpSp>
          <p:nvGrpSpPr>
            <p:cNvPr id="54" name="Group 53">
              <a:extLst>
                <a:ext uri="{FF2B5EF4-FFF2-40B4-BE49-F238E27FC236}">
                  <a16:creationId xmlns:a16="http://schemas.microsoft.com/office/drawing/2014/main" id="{ED26C2A1-D856-4EF7-A20D-3AE4A4C5D168}"/>
                </a:ext>
              </a:extLst>
            </p:cNvPr>
            <p:cNvGrpSpPr/>
            <p:nvPr/>
          </p:nvGrpSpPr>
          <p:grpSpPr>
            <a:xfrm>
              <a:off x="3589939" y="1248701"/>
              <a:ext cx="1822614" cy="543451"/>
              <a:chOff x="3886067" y="737180"/>
              <a:chExt cx="2181995" cy="724600"/>
            </a:xfrm>
            <a:noFill/>
          </p:grpSpPr>
          <p:cxnSp>
            <p:nvCxnSpPr>
              <p:cNvPr id="55" name="Straight Arrow Connector 54">
                <a:extLst>
                  <a:ext uri="{FF2B5EF4-FFF2-40B4-BE49-F238E27FC236}">
                    <a16:creationId xmlns:a16="http://schemas.microsoft.com/office/drawing/2014/main" id="{F7D6A487-F36F-46A5-B8EC-D0F3FA0ABBF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886067" y="953800"/>
                <a:ext cx="2181995" cy="21816"/>
              </a:xfrm>
              <a:prstGeom prst="straightConnector1">
                <a:avLst/>
              </a:prstGeom>
              <a:grpFill/>
              <a:ln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B01F5C80-C8AE-4F8F-B331-755C1A1F5D15}"/>
                  </a:ext>
                </a:extLst>
              </p:cNvPr>
              <p:cNvSpPr/>
              <p:nvPr/>
            </p:nvSpPr>
            <p:spPr>
              <a:xfrm>
                <a:off x="4624322" y="737180"/>
                <a:ext cx="737122" cy="492442"/>
              </a:xfrm>
              <a:prstGeom prst="rect">
                <a:avLst/>
              </a:prstGeom>
              <a:solidFill>
                <a:schemeClr val="lt1"/>
              </a:solidFill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1800" b="1" dirty="0" smtClean="0">
                    <a:solidFill>
                      <a:schemeClr val="tx1"/>
                    </a:solidFill>
                    <a:cs typeface="Calibri" panose="020F0502020204030204" pitchFamily="34" charset="0"/>
                    <a:sym typeface="Symbol" panose="05050102010706020507" pitchFamily="18" charset="2"/>
                  </a:rPr>
                  <a:t>3 m</a:t>
                </a:r>
                <a:endParaRPr lang="en-US" sz="1800" b="1" baseline="-25000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57" name="Straight Connector 56">
                <a:extLst>
                  <a:ext uri="{FF2B5EF4-FFF2-40B4-BE49-F238E27FC236}">
                    <a16:creationId xmlns:a16="http://schemas.microsoft.com/office/drawing/2014/main" id="{8AE51845-79D1-4AFC-9730-63D112C8443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886067" y="1000149"/>
                <a:ext cx="0" cy="461631"/>
              </a:xfrm>
              <a:prstGeom prst="lin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1" name="Group 70">
              <a:extLst>
                <a:ext uri="{FF2B5EF4-FFF2-40B4-BE49-F238E27FC236}">
                  <a16:creationId xmlns:a16="http://schemas.microsoft.com/office/drawing/2014/main" id="{ED26C2A1-D856-4EF7-A20D-3AE4A4C5D168}"/>
                </a:ext>
              </a:extLst>
            </p:cNvPr>
            <p:cNvGrpSpPr/>
            <p:nvPr/>
          </p:nvGrpSpPr>
          <p:grpSpPr>
            <a:xfrm>
              <a:off x="4736014" y="1392299"/>
              <a:ext cx="674137" cy="555676"/>
              <a:chOff x="4333831" y="485409"/>
              <a:chExt cx="2029329" cy="990945"/>
            </a:xfrm>
            <a:noFill/>
          </p:grpSpPr>
          <p:cxnSp>
            <p:nvCxnSpPr>
              <p:cNvPr id="72" name="Straight Arrow Connector 71">
                <a:extLst>
                  <a:ext uri="{FF2B5EF4-FFF2-40B4-BE49-F238E27FC236}">
                    <a16:creationId xmlns:a16="http://schemas.microsoft.com/office/drawing/2014/main" id="{F7D6A487-F36F-46A5-B8EC-D0F3FA0ABBF2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403184" y="1099790"/>
                <a:ext cx="1959976" cy="1"/>
              </a:xfrm>
              <a:prstGeom prst="straightConnector1">
                <a:avLst/>
              </a:prstGeom>
              <a:grpFill/>
              <a:ln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3" name="Rectangle 72">
                <a:extLst>
                  <a:ext uri="{FF2B5EF4-FFF2-40B4-BE49-F238E27FC236}">
                    <a16:creationId xmlns:a16="http://schemas.microsoft.com/office/drawing/2014/main" id="{B01F5C80-C8AE-4F8F-B331-755C1A1F5D15}"/>
                  </a:ext>
                </a:extLst>
              </p:cNvPr>
              <p:cNvSpPr/>
              <p:nvPr/>
            </p:nvSpPr>
            <p:spPr>
              <a:xfrm>
                <a:off x="4482583" y="485409"/>
                <a:ext cx="1801175" cy="49244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1800" b="1" dirty="0" smtClean="0">
                    <a:solidFill>
                      <a:schemeClr val="tx1"/>
                    </a:solidFill>
                    <a:cs typeface="Calibri" panose="020F0502020204030204" pitchFamily="34" charset="0"/>
                    <a:sym typeface="Symbol" panose="05050102010706020507" pitchFamily="18" charset="2"/>
                  </a:rPr>
                  <a:t>1 m</a:t>
                </a:r>
                <a:endParaRPr lang="en-US" sz="1800" b="1" baseline="-25000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74" name="Straight Connector 73">
                <a:extLst>
                  <a:ext uri="{FF2B5EF4-FFF2-40B4-BE49-F238E27FC236}">
                    <a16:creationId xmlns:a16="http://schemas.microsoft.com/office/drawing/2014/main" id="{8AE51845-79D1-4AFC-9730-63D112C8443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333831" y="1014724"/>
                <a:ext cx="0" cy="461630"/>
              </a:xfrm>
              <a:prstGeom prst="lin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8" name="Group 77">
              <a:extLst>
                <a:ext uri="{FF2B5EF4-FFF2-40B4-BE49-F238E27FC236}">
                  <a16:creationId xmlns:a16="http://schemas.microsoft.com/office/drawing/2014/main" id="{ED26C2A1-D856-4EF7-A20D-3AE4A4C5D168}"/>
                </a:ext>
              </a:extLst>
            </p:cNvPr>
            <p:cNvGrpSpPr/>
            <p:nvPr/>
          </p:nvGrpSpPr>
          <p:grpSpPr>
            <a:xfrm>
              <a:off x="5408493" y="1429932"/>
              <a:ext cx="682997" cy="505323"/>
              <a:chOff x="4403184" y="485407"/>
              <a:chExt cx="2056001" cy="1014369"/>
            </a:xfrm>
            <a:noFill/>
          </p:grpSpPr>
          <p:cxnSp>
            <p:nvCxnSpPr>
              <p:cNvPr id="79" name="Straight Arrow Connector 78">
                <a:extLst>
                  <a:ext uri="{FF2B5EF4-FFF2-40B4-BE49-F238E27FC236}">
                    <a16:creationId xmlns:a16="http://schemas.microsoft.com/office/drawing/2014/main" id="{F7D6A487-F36F-46A5-B8EC-D0F3FA0ABBF2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403184" y="1099790"/>
                <a:ext cx="1959976" cy="1"/>
              </a:xfrm>
              <a:prstGeom prst="straightConnector1">
                <a:avLst/>
              </a:prstGeom>
              <a:grpFill/>
              <a:ln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id="{B01F5C80-C8AE-4F8F-B331-755C1A1F5D15}"/>
                  </a:ext>
                </a:extLst>
              </p:cNvPr>
              <p:cNvSpPr/>
              <p:nvPr/>
            </p:nvSpPr>
            <p:spPr>
              <a:xfrm>
                <a:off x="4482583" y="485407"/>
                <a:ext cx="1801175" cy="49244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1800" b="1" dirty="0" smtClean="0">
                    <a:solidFill>
                      <a:schemeClr val="tx1"/>
                    </a:solidFill>
                    <a:cs typeface="Calibri" panose="020F0502020204030204" pitchFamily="34" charset="0"/>
                    <a:sym typeface="Symbol" panose="05050102010706020507" pitchFamily="18" charset="2"/>
                  </a:rPr>
                  <a:t>1 m</a:t>
                </a:r>
                <a:endParaRPr lang="en-US" sz="1800" b="1" baseline="-25000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82" name="Straight Connector 81">
                <a:extLst>
                  <a:ext uri="{FF2B5EF4-FFF2-40B4-BE49-F238E27FC236}">
                    <a16:creationId xmlns:a16="http://schemas.microsoft.com/office/drawing/2014/main" id="{CD62AB11-56B7-4CD8-BDDA-E10B59C0637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459185" y="1038145"/>
                <a:ext cx="0" cy="461631"/>
              </a:xfrm>
              <a:prstGeom prst="lin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6" name="Oval 85">
              <a:extLst>
                <a:ext uri="{FF2B5EF4-FFF2-40B4-BE49-F238E27FC236}">
                  <a16:creationId xmlns:a16="http://schemas.microsoft.com/office/drawing/2014/main" id="{2D15DDA2-3D14-407B-9D30-623059251743}"/>
                </a:ext>
              </a:extLst>
            </p:cNvPr>
            <p:cNvSpPr/>
            <p:nvPr/>
          </p:nvSpPr>
          <p:spPr>
            <a:xfrm flipH="1">
              <a:off x="4690114" y="1955009"/>
              <a:ext cx="105508" cy="100226"/>
            </a:xfrm>
            <a:prstGeom prst="ellipse">
              <a:avLst/>
            </a:prstGeom>
            <a:solidFill>
              <a:schemeClr val="lt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 b="1">
                <a:solidFill>
                  <a:schemeClr val="tx1"/>
                </a:solidFill>
              </a:endParaRPr>
            </a:p>
          </p:txBody>
        </p:sp>
        <p:sp>
          <p:nvSpPr>
            <p:cNvPr id="87" name="Rectangle 86"/>
            <p:cNvSpPr/>
            <p:nvPr/>
          </p:nvSpPr>
          <p:spPr>
            <a:xfrm flipH="1">
              <a:off x="4559981" y="2048879"/>
              <a:ext cx="470407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1800" b="1" dirty="0" smtClean="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D</a:t>
              </a:r>
              <a:endParaRPr lang="en-US" sz="1800" b="1" baseline="-25000" dirty="0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56758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Google Shape;540;p22"/>
          <p:cNvSpPr txBox="1">
            <a:spLocks/>
          </p:cNvSpPr>
          <p:nvPr/>
        </p:nvSpPr>
        <p:spPr>
          <a:xfrm>
            <a:off x="2803680" y="533175"/>
            <a:ext cx="3031311" cy="715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marR="0" lvl="1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2pPr>
            <a:lvl3pPr marR="0" lvl="2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3pPr>
            <a:lvl4pPr marR="0" lvl="3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4pPr>
            <a:lvl5pPr marR="0" lvl="4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5pPr>
            <a:lvl6pPr marR="0" lvl="5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6pPr>
            <a:lvl7pPr marR="0" lvl="6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7pPr>
            <a:lvl8pPr marR="0" lvl="7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8pPr>
            <a:lvl9pPr marR="0" lvl="8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9pPr>
          </a:lstStyle>
          <a:p>
            <a:pPr algn="ctr"/>
            <a:r>
              <a:rPr lang="en-US" sz="3800" dirty="0" smtClean="0"/>
              <a:t>VẬN DỤNG</a:t>
            </a:r>
            <a:endParaRPr lang="en-US" sz="3800" dirty="0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C99FDE01-1004-44A4-BE78-A40E4C7661AE}"/>
              </a:ext>
            </a:extLst>
          </p:cNvPr>
          <p:cNvSpPr/>
          <p:nvPr/>
        </p:nvSpPr>
        <p:spPr>
          <a:xfrm>
            <a:off x="7525797" y="1635790"/>
            <a:ext cx="800219" cy="369332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r>
              <a:rPr lang="en-US" sz="1800" b="1" dirty="0" smtClean="0">
                <a:solidFill>
                  <a:schemeClr val="tx1"/>
                </a:solidFill>
                <a:cs typeface="Calibri" panose="020F0502020204030204" pitchFamily="34" charset="0"/>
              </a:rPr>
              <a:t>x(cm)</a:t>
            </a:r>
            <a:endParaRPr lang="en-US" sz="1800" b="1" dirty="0">
              <a:solidFill>
                <a:schemeClr val="tx1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507902" y="1431887"/>
            <a:ext cx="2772705" cy="2858000"/>
            <a:chOff x="426310" y="1433641"/>
            <a:chExt cx="2772705" cy="2858000"/>
          </a:xfrm>
        </p:grpSpPr>
        <p:sp>
          <p:nvSpPr>
            <p:cNvPr id="4" name="Rounded Rectangle 3"/>
            <p:cNvSpPr/>
            <p:nvPr/>
          </p:nvSpPr>
          <p:spPr>
            <a:xfrm>
              <a:off x="428709" y="1433641"/>
              <a:ext cx="2770306" cy="2858000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Google Shape;540;p22"/>
            <p:cNvSpPr txBox="1">
              <a:spLocks/>
            </p:cNvSpPr>
            <p:nvPr/>
          </p:nvSpPr>
          <p:spPr>
            <a:xfrm>
              <a:off x="426310" y="1672375"/>
              <a:ext cx="2763389" cy="2418352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3400"/>
                <a:buFont typeface="Amatic SC"/>
                <a:buNone/>
                <a:defRPr sz="3400" b="1" i="0" u="none" strike="noStrike" cap="none">
                  <a:solidFill>
                    <a:schemeClr val="dk1"/>
                  </a:solidFill>
                  <a:latin typeface="Amatic SC"/>
                  <a:ea typeface="Amatic SC"/>
                  <a:cs typeface="Amatic SC"/>
                  <a:sym typeface="Amatic SC"/>
                </a:defRPr>
              </a:lvl1pPr>
              <a:lvl2pPr marR="0" lvl="1" algn="l" rtl="0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3400"/>
                <a:buFont typeface="Amatic SC"/>
                <a:buNone/>
                <a:defRPr sz="3400" b="1" i="0" u="none" strike="noStrike" cap="none">
                  <a:solidFill>
                    <a:schemeClr val="dk1"/>
                  </a:solidFill>
                  <a:latin typeface="Amatic SC"/>
                  <a:ea typeface="Amatic SC"/>
                  <a:cs typeface="Amatic SC"/>
                  <a:sym typeface="Amatic SC"/>
                </a:defRPr>
              </a:lvl2pPr>
              <a:lvl3pPr marR="0" lvl="2" algn="l" rtl="0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3400"/>
                <a:buFont typeface="Amatic SC"/>
                <a:buNone/>
                <a:defRPr sz="3400" b="1" i="0" u="none" strike="noStrike" cap="none">
                  <a:solidFill>
                    <a:schemeClr val="dk1"/>
                  </a:solidFill>
                  <a:latin typeface="Amatic SC"/>
                  <a:ea typeface="Amatic SC"/>
                  <a:cs typeface="Amatic SC"/>
                  <a:sym typeface="Amatic SC"/>
                </a:defRPr>
              </a:lvl3pPr>
              <a:lvl4pPr marR="0" lvl="3" algn="l" rtl="0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3400"/>
                <a:buFont typeface="Amatic SC"/>
                <a:buNone/>
                <a:defRPr sz="3400" b="1" i="0" u="none" strike="noStrike" cap="none">
                  <a:solidFill>
                    <a:schemeClr val="dk1"/>
                  </a:solidFill>
                  <a:latin typeface="Amatic SC"/>
                  <a:ea typeface="Amatic SC"/>
                  <a:cs typeface="Amatic SC"/>
                  <a:sym typeface="Amatic SC"/>
                </a:defRPr>
              </a:lvl4pPr>
              <a:lvl5pPr marR="0" lvl="4" algn="l" rtl="0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3400"/>
                <a:buFont typeface="Amatic SC"/>
                <a:buNone/>
                <a:defRPr sz="3400" b="1" i="0" u="none" strike="noStrike" cap="none">
                  <a:solidFill>
                    <a:schemeClr val="dk1"/>
                  </a:solidFill>
                  <a:latin typeface="Amatic SC"/>
                  <a:ea typeface="Amatic SC"/>
                  <a:cs typeface="Amatic SC"/>
                  <a:sym typeface="Amatic SC"/>
                </a:defRPr>
              </a:lvl5pPr>
              <a:lvl6pPr marR="0" lvl="5" algn="l" rtl="0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3400"/>
                <a:buFont typeface="Amatic SC"/>
                <a:buNone/>
                <a:defRPr sz="3400" b="1" i="0" u="none" strike="noStrike" cap="none">
                  <a:solidFill>
                    <a:schemeClr val="dk1"/>
                  </a:solidFill>
                  <a:latin typeface="Amatic SC"/>
                  <a:ea typeface="Amatic SC"/>
                  <a:cs typeface="Amatic SC"/>
                  <a:sym typeface="Amatic SC"/>
                </a:defRPr>
              </a:lvl6pPr>
              <a:lvl7pPr marR="0" lvl="6" algn="l" rtl="0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3400"/>
                <a:buFont typeface="Amatic SC"/>
                <a:buNone/>
                <a:defRPr sz="3400" b="1" i="0" u="none" strike="noStrike" cap="none">
                  <a:solidFill>
                    <a:schemeClr val="dk1"/>
                  </a:solidFill>
                  <a:latin typeface="Amatic SC"/>
                  <a:ea typeface="Amatic SC"/>
                  <a:cs typeface="Amatic SC"/>
                  <a:sym typeface="Amatic SC"/>
                </a:defRPr>
              </a:lvl7pPr>
              <a:lvl8pPr marR="0" lvl="7" algn="l" rtl="0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3400"/>
                <a:buFont typeface="Amatic SC"/>
                <a:buNone/>
                <a:defRPr sz="3400" b="1" i="0" u="none" strike="noStrike" cap="none">
                  <a:solidFill>
                    <a:schemeClr val="dk1"/>
                  </a:solidFill>
                  <a:latin typeface="Amatic SC"/>
                  <a:ea typeface="Amatic SC"/>
                  <a:cs typeface="Amatic SC"/>
                  <a:sym typeface="Amatic SC"/>
                </a:defRPr>
              </a:lvl8pPr>
              <a:lvl9pPr marR="0" lvl="8" algn="l" rtl="0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3400"/>
                <a:buFont typeface="Amatic SC"/>
                <a:buNone/>
                <a:defRPr sz="3400" b="1" i="0" u="none" strike="noStrike" cap="none">
                  <a:solidFill>
                    <a:schemeClr val="dk1"/>
                  </a:solidFill>
                  <a:latin typeface="Amatic SC"/>
                  <a:ea typeface="Amatic SC"/>
                  <a:cs typeface="Amatic SC"/>
                  <a:sym typeface="Amatic SC"/>
                </a:defRPr>
              </a:lvl9pPr>
            </a:lstStyle>
            <a:p>
              <a:pPr algn="ctr"/>
              <a:r>
                <a:rPr lang="en-US" sz="1800" dirty="0" err="1" smtClean="0">
                  <a:latin typeface="Calibri" panose="020F0502020204030204" pitchFamily="34" charset="0"/>
                  <a:cs typeface="Calibri" panose="020F0502020204030204" pitchFamily="34" charset="0"/>
                </a:rPr>
                <a:t>Một</a:t>
              </a:r>
              <a:r>
                <a:rPr lang="en-US" sz="1800" dirty="0" smtClean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sz="1800" dirty="0" err="1" smtClean="0">
                  <a:latin typeface="Calibri" panose="020F0502020204030204" pitchFamily="34" charset="0"/>
                  <a:cs typeface="Calibri" panose="020F0502020204030204" pitchFamily="34" charset="0"/>
                </a:rPr>
                <a:t>vật</a:t>
              </a:r>
              <a:r>
                <a:rPr lang="en-US" sz="1800" dirty="0" smtClean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sz="1800" dirty="0" err="1" smtClean="0">
                  <a:latin typeface="Calibri" panose="020F0502020204030204" pitchFamily="34" charset="0"/>
                  <a:cs typeface="Calibri" panose="020F0502020204030204" pitchFamily="34" charset="0"/>
                </a:rPr>
                <a:t>chuyển</a:t>
              </a:r>
              <a:r>
                <a:rPr lang="en-US" sz="1800" dirty="0" smtClean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sz="1800" dirty="0" err="1" smtClean="0">
                  <a:latin typeface="Calibri" panose="020F0502020204030204" pitchFamily="34" charset="0"/>
                  <a:cs typeface="Calibri" panose="020F0502020204030204" pitchFamily="34" charset="0"/>
                </a:rPr>
                <a:t>động</a:t>
              </a:r>
              <a:r>
                <a:rPr lang="en-US" sz="1800" dirty="0" smtClean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sz="1800" dirty="0" err="1" smtClean="0">
                  <a:latin typeface="Calibri" panose="020F0502020204030204" pitchFamily="34" charset="0"/>
                  <a:cs typeface="Calibri" panose="020F0502020204030204" pitchFamily="34" charset="0"/>
                </a:rPr>
                <a:t>trên</a:t>
              </a:r>
              <a:r>
                <a:rPr lang="en-US" sz="1800" dirty="0" smtClean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sz="1800" dirty="0" err="1" smtClean="0">
                  <a:latin typeface="Calibri" panose="020F0502020204030204" pitchFamily="34" charset="0"/>
                  <a:cs typeface="Calibri" panose="020F0502020204030204" pitchFamily="34" charset="0"/>
                </a:rPr>
                <a:t>trục</a:t>
              </a:r>
              <a:r>
                <a:rPr lang="en-US" sz="1800" dirty="0" smtClean="0">
                  <a:latin typeface="Calibri" panose="020F0502020204030204" pitchFamily="34" charset="0"/>
                  <a:cs typeface="Calibri" panose="020F0502020204030204" pitchFamily="34" charset="0"/>
                </a:rPr>
                <a:t> Ox </a:t>
              </a:r>
              <a:r>
                <a:rPr lang="en-US" sz="1800" dirty="0" err="1" smtClean="0">
                  <a:latin typeface="Calibri" panose="020F0502020204030204" pitchFamily="34" charset="0"/>
                  <a:cs typeface="Calibri" panose="020F0502020204030204" pitchFamily="34" charset="0"/>
                </a:rPr>
                <a:t>với</a:t>
              </a:r>
              <a:r>
                <a:rPr lang="en-US" sz="1800" dirty="0" smtClean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sz="1800" dirty="0" err="1" smtClean="0">
                  <a:latin typeface="Calibri" panose="020F0502020204030204" pitchFamily="34" charset="0"/>
                  <a:cs typeface="Calibri" panose="020F0502020204030204" pitchFamily="34" charset="0"/>
                </a:rPr>
                <a:t>phương</a:t>
              </a:r>
              <a:r>
                <a:rPr lang="en-US" sz="1800" dirty="0" smtClean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sz="1800" dirty="0" err="1" smtClean="0">
                  <a:latin typeface="Calibri" panose="020F0502020204030204" pitchFamily="34" charset="0"/>
                  <a:cs typeface="Calibri" panose="020F0502020204030204" pitchFamily="34" charset="0"/>
                </a:rPr>
                <a:t>trình</a:t>
              </a:r>
              <a:r>
                <a:rPr lang="en-US" sz="1800" dirty="0" smtClean="0">
                  <a:latin typeface="Calibri" panose="020F0502020204030204" pitchFamily="34" charset="0"/>
                  <a:cs typeface="Calibri" panose="020F0502020204030204" pitchFamily="34" charset="0"/>
                </a:rPr>
                <a:t>: </a:t>
              </a:r>
            </a:p>
            <a:p>
              <a:pPr algn="ctr"/>
              <a:r>
                <a:rPr lang="en-US" sz="1800" dirty="0" smtClean="0">
                  <a:latin typeface="Calibri" panose="020F0502020204030204" pitchFamily="34" charset="0"/>
                  <a:cs typeface="Calibri" panose="020F0502020204030204" pitchFamily="34" charset="0"/>
                </a:rPr>
                <a:t>x= -4t+2t</a:t>
              </a:r>
              <a:r>
                <a:rPr lang="en-US" sz="1800" baseline="30000" dirty="0" smtClean="0">
                  <a:latin typeface="Calibri" panose="020F0502020204030204" pitchFamily="34" charset="0"/>
                  <a:cs typeface="Calibri" panose="020F0502020204030204" pitchFamily="34" charset="0"/>
                </a:rPr>
                <a:t>2</a:t>
              </a:r>
              <a:r>
                <a:rPr lang="en-US" sz="1800" dirty="0" smtClean="0">
                  <a:latin typeface="Calibri" panose="020F0502020204030204" pitchFamily="34" charset="0"/>
                  <a:cs typeface="Calibri" panose="020F0502020204030204" pitchFamily="34" charset="0"/>
                </a:rPr>
                <a:t> (cm); t(s). </a:t>
              </a:r>
            </a:p>
            <a:p>
              <a:pPr algn="ctr"/>
              <a:r>
                <a:rPr lang="en-US" sz="1800" dirty="0" err="1" smtClean="0">
                  <a:latin typeface="Calibri" panose="020F0502020204030204" pitchFamily="34" charset="0"/>
                  <a:cs typeface="Calibri" panose="020F0502020204030204" pitchFamily="34" charset="0"/>
                </a:rPr>
                <a:t>Vị</a:t>
              </a:r>
              <a:r>
                <a:rPr lang="en-US" sz="1800" dirty="0" smtClean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sz="1800" dirty="0" err="1" smtClean="0">
                  <a:latin typeface="Calibri" panose="020F0502020204030204" pitchFamily="34" charset="0"/>
                  <a:cs typeface="Calibri" panose="020F0502020204030204" pitchFamily="34" charset="0"/>
                </a:rPr>
                <a:t>trí</a:t>
              </a:r>
              <a:r>
                <a:rPr lang="en-US" sz="1800" dirty="0" smtClean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sz="1800" dirty="0" err="1" smtClean="0">
                  <a:latin typeface="Calibri" panose="020F0502020204030204" pitchFamily="34" charset="0"/>
                  <a:cs typeface="Calibri" panose="020F0502020204030204" pitchFamily="34" charset="0"/>
                </a:rPr>
                <a:t>của</a:t>
              </a:r>
              <a:r>
                <a:rPr lang="en-US" sz="1800" dirty="0" smtClean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sz="1800" dirty="0" err="1" smtClean="0">
                  <a:latin typeface="Calibri" panose="020F0502020204030204" pitchFamily="34" charset="0"/>
                  <a:cs typeface="Calibri" panose="020F0502020204030204" pitchFamily="34" charset="0"/>
                </a:rPr>
                <a:t>vật</a:t>
              </a:r>
              <a:r>
                <a:rPr lang="en-US" sz="1800" dirty="0" smtClean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sz="1800" dirty="0" err="1" smtClean="0">
                  <a:latin typeface="Calibri" panose="020F0502020204030204" pitchFamily="34" charset="0"/>
                  <a:cs typeface="Calibri" panose="020F0502020204030204" pitchFamily="34" charset="0"/>
                </a:rPr>
                <a:t>tại</a:t>
              </a:r>
              <a:r>
                <a:rPr lang="en-US" sz="1800" dirty="0" smtClean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sz="1800" dirty="0" err="1" smtClean="0">
                  <a:latin typeface="Calibri" panose="020F0502020204030204" pitchFamily="34" charset="0"/>
                  <a:cs typeface="Calibri" panose="020F0502020204030204" pitchFamily="34" charset="0"/>
                </a:rPr>
                <a:t>các</a:t>
              </a:r>
              <a:r>
                <a:rPr lang="en-US" sz="1800" dirty="0" smtClean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sz="1800" dirty="0" err="1" smtClean="0">
                  <a:latin typeface="Calibri" panose="020F0502020204030204" pitchFamily="34" charset="0"/>
                  <a:cs typeface="Calibri" panose="020F0502020204030204" pitchFamily="34" charset="0"/>
                </a:rPr>
                <a:t>thời</a:t>
              </a:r>
              <a:r>
                <a:rPr lang="en-US" sz="1800" dirty="0" smtClean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sz="1800" dirty="0" err="1" smtClean="0">
                  <a:latin typeface="Calibri" panose="020F0502020204030204" pitchFamily="34" charset="0"/>
                  <a:cs typeface="Calibri" panose="020F0502020204030204" pitchFamily="34" charset="0"/>
                </a:rPr>
                <a:t>điểm</a:t>
              </a:r>
              <a:r>
                <a:rPr lang="en-US" sz="1800" dirty="0" smtClean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sz="1800" dirty="0" err="1" smtClean="0">
                  <a:latin typeface="Calibri" panose="020F0502020204030204" pitchFamily="34" charset="0"/>
                  <a:cs typeface="Calibri" panose="020F0502020204030204" pitchFamily="34" charset="0"/>
                </a:rPr>
                <a:t>sau</a:t>
              </a:r>
              <a:r>
                <a:rPr lang="en-US" sz="1800" dirty="0" smtClean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sz="1800" dirty="0" err="1" smtClean="0">
                  <a:latin typeface="Calibri" panose="020F0502020204030204" pitchFamily="34" charset="0"/>
                  <a:cs typeface="Calibri" panose="020F0502020204030204" pitchFamily="34" charset="0"/>
                </a:rPr>
                <a:t>ứng</a:t>
              </a:r>
              <a:r>
                <a:rPr lang="en-US" sz="1800" dirty="0" smtClean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sz="1800" dirty="0" err="1" smtClean="0">
                  <a:latin typeface="Calibri" panose="020F0502020204030204" pitchFamily="34" charset="0"/>
                  <a:cs typeface="Calibri" panose="020F0502020204030204" pitchFamily="34" charset="0"/>
                </a:rPr>
                <a:t>với</a:t>
              </a:r>
              <a:r>
                <a:rPr lang="en-US" sz="1800" dirty="0" smtClean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sz="1800" dirty="0" err="1" smtClean="0">
                  <a:latin typeface="Calibri" panose="020F0502020204030204" pitchFamily="34" charset="0"/>
                  <a:cs typeface="Calibri" panose="020F0502020204030204" pitchFamily="34" charset="0"/>
                </a:rPr>
                <a:t>các</a:t>
              </a:r>
              <a:r>
                <a:rPr lang="en-US" sz="1800" dirty="0" smtClean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sz="1800" dirty="0" err="1" smtClean="0">
                  <a:latin typeface="Calibri" panose="020F0502020204030204" pitchFamily="34" charset="0"/>
                  <a:cs typeface="Calibri" panose="020F0502020204030204" pitchFamily="34" charset="0"/>
                </a:rPr>
                <a:t>vị</a:t>
              </a:r>
              <a:r>
                <a:rPr lang="en-US" sz="1800" dirty="0" smtClean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sz="1800" dirty="0" err="1" smtClean="0">
                  <a:latin typeface="Calibri" panose="020F0502020204030204" pitchFamily="34" charset="0"/>
                  <a:cs typeface="Calibri" panose="020F0502020204030204" pitchFamily="34" charset="0"/>
                </a:rPr>
                <a:t>trí</a:t>
              </a:r>
              <a:r>
                <a:rPr lang="en-US" sz="1800" dirty="0" smtClean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sz="1800" dirty="0" err="1" smtClean="0">
                  <a:latin typeface="Calibri" panose="020F0502020204030204" pitchFamily="34" charset="0"/>
                  <a:cs typeface="Calibri" panose="020F0502020204030204" pitchFamily="34" charset="0"/>
                </a:rPr>
                <a:t>nào</a:t>
              </a:r>
              <a:r>
                <a:rPr lang="en-US" sz="1800" dirty="0" smtClean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sz="1800" dirty="0" err="1" smtClean="0">
                  <a:latin typeface="Calibri" panose="020F0502020204030204" pitchFamily="34" charset="0"/>
                  <a:cs typeface="Calibri" panose="020F0502020204030204" pitchFamily="34" charset="0"/>
                </a:rPr>
                <a:t>trên</a:t>
              </a:r>
              <a:r>
                <a:rPr lang="en-US" sz="1800" dirty="0" smtClean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sz="1800" dirty="0" err="1" smtClean="0">
                  <a:latin typeface="Calibri" panose="020F0502020204030204" pitchFamily="34" charset="0"/>
                  <a:cs typeface="Calibri" panose="020F0502020204030204" pitchFamily="34" charset="0"/>
                </a:rPr>
                <a:t>hình</a:t>
              </a:r>
              <a:r>
                <a:rPr lang="en-US" sz="1800" dirty="0" smtClean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sz="1800" dirty="0" err="1" smtClean="0">
                  <a:latin typeface="Calibri" panose="020F0502020204030204" pitchFamily="34" charset="0"/>
                  <a:cs typeface="Calibri" panose="020F0502020204030204" pitchFamily="34" charset="0"/>
                </a:rPr>
                <a:t>vẽ</a:t>
              </a:r>
              <a:r>
                <a:rPr lang="en-US" sz="1800" dirty="0" smtClean="0">
                  <a:latin typeface="Calibri" panose="020F0502020204030204" pitchFamily="34" charset="0"/>
                  <a:cs typeface="Calibri" panose="020F0502020204030204" pitchFamily="34" charset="0"/>
                </a:rPr>
                <a:t>:</a:t>
              </a:r>
            </a:p>
            <a:p>
              <a:pPr algn="ctr"/>
              <a:r>
                <a:rPr lang="en-US" sz="1800" dirty="0" smtClean="0">
                  <a:latin typeface="Calibri" panose="020F0502020204030204" pitchFamily="34" charset="0"/>
                  <a:cs typeface="Calibri" panose="020F0502020204030204" pitchFamily="34" charset="0"/>
                </a:rPr>
                <a:t>a. t=0</a:t>
              </a:r>
            </a:p>
            <a:p>
              <a:pPr algn="ctr"/>
              <a:r>
                <a:rPr lang="en-US" sz="1800" dirty="0" smtClean="0">
                  <a:latin typeface="Calibri" panose="020F0502020204030204" pitchFamily="34" charset="0"/>
                  <a:cs typeface="Calibri" panose="020F0502020204030204" pitchFamily="34" charset="0"/>
                </a:rPr>
                <a:t> b. t=1 s</a:t>
              </a:r>
            </a:p>
            <a:p>
              <a:pPr algn="ctr"/>
              <a:r>
                <a:rPr lang="en-US" sz="1800" dirty="0" smtClean="0">
                  <a:latin typeface="Calibri" panose="020F0502020204030204" pitchFamily="34" charset="0"/>
                  <a:cs typeface="Calibri" panose="020F0502020204030204" pitchFamily="34" charset="0"/>
                </a:rPr>
                <a:t>c. t=2s</a:t>
              </a:r>
            </a:p>
          </p:txBody>
        </p:sp>
      </p:grp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21E4C9E3-7967-421F-BB14-2627575818B6}"/>
              </a:ext>
            </a:extLst>
          </p:cNvPr>
          <p:cNvCxnSpPr>
            <a:cxnSpLocks/>
          </p:cNvCxnSpPr>
          <p:nvPr/>
        </p:nvCxnSpPr>
        <p:spPr>
          <a:xfrm>
            <a:off x="3362331" y="1990826"/>
            <a:ext cx="4336281" cy="38298"/>
          </a:xfrm>
          <a:prstGeom prst="straightConnector1">
            <a:avLst/>
          </a:prstGeom>
          <a:noFill/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Oval 25">
            <a:extLst>
              <a:ext uri="{FF2B5EF4-FFF2-40B4-BE49-F238E27FC236}">
                <a16:creationId xmlns:a16="http://schemas.microsoft.com/office/drawing/2014/main" id="{563F71A6-AD9B-4340-96EB-6ECB97583316}"/>
              </a:ext>
            </a:extLst>
          </p:cNvPr>
          <p:cNvSpPr/>
          <p:nvPr/>
        </p:nvSpPr>
        <p:spPr>
          <a:xfrm flipH="1">
            <a:off x="5359797" y="1955009"/>
            <a:ext cx="105508" cy="100226"/>
          </a:xfrm>
          <a:prstGeom prst="ellipse">
            <a:avLst/>
          </a:prstGeom>
          <a:solidFill>
            <a:schemeClr val="l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b="1">
              <a:solidFill>
                <a:schemeClr val="tx1"/>
              </a:solidFill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207673FF-EC48-4710-939F-1A19A89AF27F}"/>
              </a:ext>
            </a:extLst>
          </p:cNvPr>
          <p:cNvSpPr/>
          <p:nvPr/>
        </p:nvSpPr>
        <p:spPr>
          <a:xfrm>
            <a:off x="5265154" y="2045139"/>
            <a:ext cx="364202" cy="369333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r>
              <a:rPr lang="en-US" sz="1800" b="1" dirty="0">
                <a:solidFill>
                  <a:schemeClr val="tx1"/>
                </a:solidFill>
                <a:cs typeface="Calibri" panose="020F0502020204030204" pitchFamily="34" charset="0"/>
              </a:rPr>
              <a:t>O</a:t>
            </a:r>
            <a:endParaRPr lang="en-US" sz="1800" b="1" dirty="0">
              <a:solidFill>
                <a:schemeClr val="tx1"/>
              </a:solidFill>
            </a:endParaRPr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2D15DDA2-3D14-407B-9D30-623059251743}"/>
              </a:ext>
            </a:extLst>
          </p:cNvPr>
          <p:cNvSpPr/>
          <p:nvPr/>
        </p:nvSpPr>
        <p:spPr>
          <a:xfrm flipH="1">
            <a:off x="6332069" y="1955009"/>
            <a:ext cx="105508" cy="100226"/>
          </a:xfrm>
          <a:prstGeom prst="ellipse">
            <a:avLst/>
          </a:prstGeom>
          <a:solidFill>
            <a:schemeClr val="l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b="1">
              <a:solidFill>
                <a:schemeClr val="tx1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 flipH="1">
            <a:off x="6200793" y="2045139"/>
            <a:ext cx="326347" cy="36933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en-US" sz="1800" b="1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</a:t>
            </a:r>
            <a:endParaRPr lang="en-US" sz="1800" b="1" dirty="0">
              <a:solidFill>
                <a:schemeClr val="tx1"/>
              </a:solidFill>
            </a:endParaRPr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id="{2D15DDA2-3D14-407B-9D30-623059251743}"/>
              </a:ext>
            </a:extLst>
          </p:cNvPr>
          <p:cNvSpPr/>
          <p:nvPr/>
        </p:nvSpPr>
        <p:spPr>
          <a:xfrm flipH="1">
            <a:off x="7093586" y="1955010"/>
            <a:ext cx="105508" cy="100225"/>
          </a:xfrm>
          <a:prstGeom prst="ellipse">
            <a:avLst/>
          </a:prstGeom>
          <a:solidFill>
            <a:schemeClr val="l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b="1">
              <a:solidFill>
                <a:schemeClr val="tx1"/>
              </a:solidFill>
            </a:endParaRPr>
          </a:p>
        </p:txBody>
      </p:sp>
      <p:sp>
        <p:nvSpPr>
          <p:cNvPr id="51" name="Rectangle 50"/>
          <p:cNvSpPr/>
          <p:nvPr/>
        </p:nvSpPr>
        <p:spPr>
          <a:xfrm flipH="1">
            <a:off x="6972447" y="2045139"/>
            <a:ext cx="470410" cy="36933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en-US" sz="1800" b="1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</a:t>
            </a:r>
            <a:endParaRPr lang="en-US" sz="1800" b="1" baseline="-25000" dirty="0">
              <a:solidFill>
                <a:schemeClr val="tx1"/>
              </a:solidFill>
            </a:endParaRPr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ED26C2A1-D856-4EF7-A20D-3AE4A4C5D168}"/>
              </a:ext>
            </a:extLst>
          </p:cNvPr>
          <p:cNvGrpSpPr/>
          <p:nvPr/>
        </p:nvGrpSpPr>
        <p:grpSpPr>
          <a:xfrm>
            <a:off x="5412551" y="1242760"/>
            <a:ext cx="1775322" cy="626802"/>
            <a:chOff x="4333831" y="725683"/>
            <a:chExt cx="2125354" cy="835737"/>
          </a:xfrm>
          <a:noFill/>
        </p:grpSpPr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F7D6A487-F36F-46A5-B8EC-D0F3FA0ABBF2}"/>
                </a:ext>
              </a:extLst>
            </p:cNvPr>
            <p:cNvCxnSpPr>
              <a:cxnSpLocks/>
            </p:cNvCxnSpPr>
            <p:nvPr/>
          </p:nvCxnSpPr>
          <p:spPr>
            <a:xfrm>
              <a:off x="4396986" y="977853"/>
              <a:ext cx="2062199" cy="18721"/>
            </a:xfrm>
            <a:prstGeom prst="straightConnector1">
              <a:avLst/>
            </a:prstGeom>
            <a:grpFill/>
            <a:ln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id="{B01F5C80-C8AE-4F8F-B331-755C1A1F5D15}"/>
                </a:ext>
              </a:extLst>
            </p:cNvPr>
            <p:cNvSpPr/>
            <p:nvPr/>
          </p:nvSpPr>
          <p:spPr>
            <a:xfrm>
              <a:off x="5078619" y="725683"/>
              <a:ext cx="861835" cy="492443"/>
            </a:xfrm>
            <a:prstGeom prst="rect">
              <a:avLst/>
            </a:prstGeom>
            <a:solidFill>
              <a:schemeClr val="lt1"/>
            </a:solidFill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800" b="1" dirty="0" smtClean="0">
                  <a:solidFill>
                    <a:schemeClr val="tx1"/>
                  </a:solidFill>
                  <a:cs typeface="Calibri" panose="020F0502020204030204" pitchFamily="34" charset="0"/>
                  <a:sym typeface="Symbol" panose="05050102010706020507" pitchFamily="18" charset="2"/>
                </a:rPr>
                <a:t>4 cm</a:t>
              </a:r>
              <a:endParaRPr lang="en-US" sz="1800" b="1" baseline="-25000" dirty="0">
                <a:solidFill>
                  <a:schemeClr val="tx1"/>
                </a:solidFill>
              </a:endParaRPr>
            </a:p>
          </p:txBody>
        </p: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8AE51845-79D1-4AFC-9730-63D112C84435}"/>
                </a:ext>
              </a:extLst>
            </p:cNvPr>
            <p:cNvCxnSpPr>
              <a:cxnSpLocks/>
            </p:cNvCxnSpPr>
            <p:nvPr/>
          </p:nvCxnSpPr>
          <p:spPr>
            <a:xfrm>
              <a:off x="4333831" y="1099789"/>
              <a:ext cx="0" cy="461631"/>
            </a:xfrm>
            <a:prstGeom prst="lin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>
              <a:extLst>
                <a:ext uri="{FF2B5EF4-FFF2-40B4-BE49-F238E27FC236}">
                  <a16:creationId xmlns:a16="http://schemas.microsoft.com/office/drawing/2014/main" id="{CD62AB11-56B7-4CD8-BDDA-E10B59C0637D}"/>
                </a:ext>
              </a:extLst>
            </p:cNvPr>
            <p:cNvCxnSpPr>
              <a:cxnSpLocks/>
            </p:cNvCxnSpPr>
            <p:nvPr/>
          </p:nvCxnSpPr>
          <p:spPr>
            <a:xfrm>
              <a:off x="6459185" y="1038145"/>
              <a:ext cx="0" cy="461631"/>
            </a:xfrm>
            <a:prstGeom prst="lin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0" name="Oval 59">
            <a:extLst>
              <a:ext uri="{FF2B5EF4-FFF2-40B4-BE49-F238E27FC236}">
                <a16:creationId xmlns:a16="http://schemas.microsoft.com/office/drawing/2014/main" id="{2D15DDA2-3D14-407B-9D30-623059251743}"/>
              </a:ext>
            </a:extLst>
          </p:cNvPr>
          <p:cNvSpPr/>
          <p:nvPr/>
        </p:nvSpPr>
        <p:spPr>
          <a:xfrm flipH="1">
            <a:off x="3549682" y="1955009"/>
            <a:ext cx="105508" cy="100226"/>
          </a:xfrm>
          <a:prstGeom prst="ellipse">
            <a:avLst/>
          </a:prstGeom>
          <a:solidFill>
            <a:schemeClr val="l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b="1">
              <a:solidFill>
                <a:schemeClr val="tx1"/>
              </a:solidFill>
            </a:endParaRPr>
          </a:p>
        </p:txBody>
      </p:sp>
      <p:sp>
        <p:nvSpPr>
          <p:cNvPr id="61" name="Rectangle 60"/>
          <p:cNvSpPr/>
          <p:nvPr/>
        </p:nvSpPr>
        <p:spPr>
          <a:xfrm flipH="1">
            <a:off x="3419549" y="2045139"/>
            <a:ext cx="470407" cy="36933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en-US" sz="1800" b="1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</a:t>
            </a:r>
            <a:endParaRPr lang="en-US" sz="1800" b="1" baseline="-25000" dirty="0">
              <a:solidFill>
                <a:schemeClr val="tx1"/>
              </a:solidFill>
            </a:endParaRPr>
          </a:p>
        </p:txBody>
      </p:sp>
      <p:grpSp>
        <p:nvGrpSpPr>
          <p:cNvPr id="54" name="Group 53">
            <a:extLst>
              <a:ext uri="{FF2B5EF4-FFF2-40B4-BE49-F238E27FC236}">
                <a16:creationId xmlns:a16="http://schemas.microsoft.com/office/drawing/2014/main" id="{ED26C2A1-D856-4EF7-A20D-3AE4A4C5D168}"/>
              </a:ext>
            </a:extLst>
          </p:cNvPr>
          <p:cNvGrpSpPr/>
          <p:nvPr/>
        </p:nvGrpSpPr>
        <p:grpSpPr>
          <a:xfrm>
            <a:off x="3589939" y="1263170"/>
            <a:ext cx="1822614" cy="543451"/>
            <a:chOff x="3886067" y="737180"/>
            <a:chExt cx="2181995" cy="724600"/>
          </a:xfrm>
          <a:noFill/>
        </p:grpSpPr>
        <p:cxnSp>
          <p:nvCxnSpPr>
            <p:cNvPr id="55" name="Straight Arrow Connector 54">
              <a:extLst>
                <a:ext uri="{FF2B5EF4-FFF2-40B4-BE49-F238E27FC236}">
                  <a16:creationId xmlns:a16="http://schemas.microsoft.com/office/drawing/2014/main" id="{F7D6A487-F36F-46A5-B8EC-D0F3FA0ABBF2}"/>
                </a:ext>
              </a:extLst>
            </p:cNvPr>
            <p:cNvCxnSpPr>
              <a:cxnSpLocks/>
            </p:cNvCxnSpPr>
            <p:nvPr/>
          </p:nvCxnSpPr>
          <p:spPr>
            <a:xfrm>
              <a:off x="3886067" y="953800"/>
              <a:ext cx="2181995" cy="21816"/>
            </a:xfrm>
            <a:prstGeom prst="straightConnector1">
              <a:avLst/>
            </a:prstGeom>
            <a:grpFill/>
            <a:ln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Rectangle 55">
              <a:extLst>
                <a:ext uri="{FF2B5EF4-FFF2-40B4-BE49-F238E27FC236}">
                  <a16:creationId xmlns:a16="http://schemas.microsoft.com/office/drawing/2014/main" id="{B01F5C80-C8AE-4F8F-B331-755C1A1F5D15}"/>
                </a:ext>
              </a:extLst>
            </p:cNvPr>
            <p:cNvSpPr/>
            <p:nvPr/>
          </p:nvSpPr>
          <p:spPr>
            <a:xfrm>
              <a:off x="4426669" y="737180"/>
              <a:ext cx="934775" cy="492442"/>
            </a:xfrm>
            <a:prstGeom prst="rect">
              <a:avLst/>
            </a:prstGeom>
            <a:solidFill>
              <a:schemeClr val="lt1"/>
            </a:solidFill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800" b="1" dirty="0" smtClean="0">
                  <a:solidFill>
                    <a:schemeClr val="tx1"/>
                  </a:solidFill>
                  <a:cs typeface="Calibri" panose="020F0502020204030204" pitchFamily="34" charset="0"/>
                  <a:sym typeface="Symbol" panose="05050102010706020507" pitchFamily="18" charset="2"/>
                </a:rPr>
                <a:t>4 cm</a:t>
              </a:r>
              <a:endParaRPr lang="en-US" sz="1800" b="1" baseline="-25000" dirty="0">
                <a:solidFill>
                  <a:schemeClr val="tx1"/>
                </a:solidFill>
              </a:endParaRPr>
            </a:p>
          </p:txBody>
        </p:sp>
        <p:cxnSp>
          <p:nvCxnSpPr>
            <p:cNvPr id="57" name="Straight Connector 56">
              <a:extLst>
                <a:ext uri="{FF2B5EF4-FFF2-40B4-BE49-F238E27FC236}">
                  <a16:creationId xmlns:a16="http://schemas.microsoft.com/office/drawing/2014/main" id="{8AE51845-79D1-4AFC-9730-63D112C84435}"/>
                </a:ext>
              </a:extLst>
            </p:cNvPr>
            <p:cNvCxnSpPr>
              <a:cxnSpLocks/>
            </p:cNvCxnSpPr>
            <p:nvPr/>
          </p:nvCxnSpPr>
          <p:spPr>
            <a:xfrm>
              <a:off x="3886067" y="1000149"/>
              <a:ext cx="0" cy="461631"/>
            </a:xfrm>
            <a:prstGeom prst="lin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1" name="Group 70">
            <a:extLst>
              <a:ext uri="{FF2B5EF4-FFF2-40B4-BE49-F238E27FC236}">
                <a16:creationId xmlns:a16="http://schemas.microsoft.com/office/drawing/2014/main" id="{ED26C2A1-D856-4EF7-A20D-3AE4A4C5D168}"/>
              </a:ext>
            </a:extLst>
          </p:cNvPr>
          <p:cNvGrpSpPr/>
          <p:nvPr/>
        </p:nvGrpSpPr>
        <p:grpSpPr>
          <a:xfrm>
            <a:off x="4492968" y="1424541"/>
            <a:ext cx="917184" cy="523434"/>
            <a:chOff x="4333831" y="542907"/>
            <a:chExt cx="2029329" cy="933447"/>
          </a:xfrm>
          <a:noFill/>
        </p:grpSpPr>
        <p:cxnSp>
          <p:nvCxnSpPr>
            <p:cNvPr id="72" name="Straight Arrow Connector 71">
              <a:extLst>
                <a:ext uri="{FF2B5EF4-FFF2-40B4-BE49-F238E27FC236}">
                  <a16:creationId xmlns:a16="http://schemas.microsoft.com/office/drawing/2014/main" id="{F7D6A487-F36F-46A5-B8EC-D0F3FA0ABBF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403184" y="1099790"/>
              <a:ext cx="1959976" cy="1"/>
            </a:xfrm>
            <a:prstGeom prst="straightConnector1">
              <a:avLst/>
            </a:prstGeom>
            <a:grpFill/>
            <a:ln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Rectangle 72">
              <a:extLst>
                <a:ext uri="{FF2B5EF4-FFF2-40B4-BE49-F238E27FC236}">
                  <a16:creationId xmlns:a16="http://schemas.microsoft.com/office/drawing/2014/main" id="{B01F5C80-C8AE-4F8F-B331-755C1A1F5D15}"/>
                </a:ext>
              </a:extLst>
            </p:cNvPr>
            <p:cNvSpPr/>
            <p:nvPr/>
          </p:nvSpPr>
          <p:spPr>
            <a:xfrm>
              <a:off x="4482582" y="542907"/>
              <a:ext cx="1801176" cy="65863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800" b="1" dirty="0" smtClean="0">
                  <a:solidFill>
                    <a:schemeClr val="tx1"/>
                  </a:solidFill>
                  <a:cs typeface="Calibri" panose="020F0502020204030204" pitchFamily="34" charset="0"/>
                  <a:sym typeface="Symbol" panose="05050102010706020507" pitchFamily="18" charset="2"/>
                </a:rPr>
                <a:t>2 cm</a:t>
              </a:r>
              <a:endParaRPr lang="en-US" sz="1800" b="1" baseline="-25000" dirty="0">
                <a:solidFill>
                  <a:schemeClr val="tx1"/>
                </a:solidFill>
              </a:endParaRPr>
            </a:p>
          </p:txBody>
        </p:sp>
        <p:cxnSp>
          <p:nvCxnSpPr>
            <p:cNvPr id="74" name="Straight Connector 73">
              <a:extLst>
                <a:ext uri="{FF2B5EF4-FFF2-40B4-BE49-F238E27FC236}">
                  <a16:creationId xmlns:a16="http://schemas.microsoft.com/office/drawing/2014/main" id="{8AE51845-79D1-4AFC-9730-63D112C84435}"/>
                </a:ext>
              </a:extLst>
            </p:cNvPr>
            <p:cNvCxnSpPr>
              <a:cxnSpLocks/>
            </p:cNvCxnSpPr>
            <p:nvPr/>
          </p:nvCxnSpPr>
          <p:spPr>
            <a:xfrm>
              <a:off x="4333831" y="1014724"/>
              <a:ext cx="0" cy="461630"/>
            </a:xfrm>
            <a:prstGeom prst="lin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8" name="Group 77">
            <a:extLst>
              <a:ext uri="{FF2B5EF4-FFF2-40B4-BE49-F238E27FC236}">
                <a16:creationId xmlns:a16="http://schemas.microsoft.com/office/drawing/2014/main" id="{ED26C2A1-D856-4EF7-A20D-3AE4A4C5D168}"/>
              </a:ext>
            </a:extLst>
          </p:cNvPr>
          <p:cNvGrpSpPr/>
          <p:nvPr/>
        </p:nvGrpSpPr>
        <p:grpSpPr>
          <a:xfrm>
            <a:off x="5408493" y="1442205"/>
            <a:ext cx="971918" cy="505323"/>
            <a:chOff x="4403184" y="485407"/>
            <a:chExt cx="2056001" cy="1014369"/>
          </a:xfrm>
          <a:noFill/>
        </p:grpSpPr>
        <p:cxnSp>
          <p:nvCxnSpPr>
            <p:cNvPr id="79" name="Straight Arrow Connector 78">
              <a:extLst>
                <a:ext uri="{FF2B5EF4-FFF2-40B4-BE49-F238E27FC236}">
                  <a16:creationId xmlns:a16="http://schemas.microsoft.com/office/drawing/2014/main" id="{F7D6A487-F36F-46A5-B8EC-D0F3FA0ABBF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403184" y="1099790"/>
              <a:ext cx="1959976" cy="1"/>
            </a:xfrm>
            <a:prstGeom prst="straightConnector1">
              <a:avLst/>
            </a:prstGeom>
            <a:grpFill/>
            <a:ln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Rectangle 79">
              <a:extLst>
                <a:ext uri="{FF2B5EF4-FFF2-40B4-BE49-F238E27FC236}">
                  <a16:creationId xmlns:a16="http://schemas.microsoft.com/office/drawing/2014/main" id="{B01F5C80-C8AE-4F8F-B331-755C1A1F5D15}"/>
                </a:ext>
              </a:extLst>
            </p:cNvPr>
            <p:cNvSpPr/>
            <p:nvPr/>
          </p:nvSpPr>
          <p:spPr>
            <a:xfrm>
              <a:off x="4482584" y="485407"/>
              <a:ext cx="1801175" cy="74138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800" b="1" dirty="0" smtClean="0">
                  <a:solidFill>
                    <a:schemeClr val="tx1"/>
                  </a:solidFill>
                  <a:cs typeface="Calibri" panose="020F0502020204030204" pitchFamily="34" charset="0"/>
                  <a:sym typeface="Symbol" panose="05050102010706020507" pitchFamily="18" charset="2"/>
                </a:rPr>
                <a:t>2 cm</a:t>
              </a:r>
              <a:endParaRPr lang="en-US" sz="1800" b="1" baseline="-25000" dirty="0">
                <a:solidFill>
                  <a:schemeClr val="tx1"/>
                </a:solidFill>
              </a:endParaRPr>
            </a:p>
          </p:txBody>
        </p:sp>
        <p:cxnSp>
          <p:nvCxnSpPr>
            <p:cNvPr id="82" name="Straight Connector 81">
              <a:extLst>
                <a:ext uri="{FF2B5EF4-FFF2-40B4-BE49-F238E27FC236}">
                  <a16:creationId xmlns:a16="http://schemas.microsoft.com/office/drawing/2014/main" id="{CD62AB11-56B7-4CD8-BDDA-E10B59C0637D}"/>
                </a:ext>
              </a:extLst>
            </p:cNvPr>
            <p:cNvCxnSpPr>
              <a:cxnSpLocks/>
            </p:cNvCxnSpPr>
            <p:nvPr/>
          </p:nvCxnSpPr>
          <p:spPr>
            <a:xfrm>
              <a:off x="6459185" y="1038145"/>
              <a:ext cx="0" cy="461631"/>
            </a:xfrm>
            <a:prstGeom prst="lin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6" name="Oval 85">
            <a:extLst>
              <a:ext uri="{FF2B5EF4-FFF2-40B4-BE49-F238E27FC236}">
                <a16:creationId xmlns:a16="http://schemas.microsoft.com/office/drawing/2014/main" id="{2D15DDA2-3D14-407B-9D30-623059251743}"/>
              </a:ext>
            </a:extLst>
          </p:cNvPr>
          <p:cNvSpPr/>
          <p:nvPr/>
        </p:nvSpPr>
        <p:spPr>
          <a:xfrm flipH="1">
            <a:off x="4456431" y="1947528"/>
            <a:ext cx="105508" cy="100226"/>
          </a:xfrm>
          <a:prstGeom prst="ellipse">
            <a:avLst/>
          </a:prstGeom>
          <a:solidFill>
            <a:schemeClr val="l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b="1">
              <a:solidFill>
                <a:schemeClr val="tx1"/>
              </a:solidFill>
            </a:endParaRPr>
          </a:p>
        </p:txBody>
      </p:sp>
      <p:sp>
        <p:nvSpPr>
          <p:cNvPr id="87" name="Rectangle 86"/>
          <p:cNvSpPr/>
          <p:nvPr/>
        </p:nvSpPr>
        <p:spPr>
          <a:xfrm flipH="1">
            <a:off x="4326298" y="2045139"/>
            <a:ext cx="470407" cy="36933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en-US" sz="1800" b="1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</a:t>
            </a:r>
            <a:endParaRPr lang="en-US" sz="1800" b="1" baseline="-25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0812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8439" y="717436"/>
            <a:ext cx="6426300" cy="396300"/>
          </a:xfrm>
        </p:spPr>
        <p:txBody>
          <a:bodyPr/>
          <a:lstStyle/>
          <a:p>
            <a:r>
              <a:rPr lang="en-US" dirty="0" err="1" smtClean="0"/>
              <a:t>chuyển</a:t>
            </a:r>
            <a:r>
              <a:rPr lang="en-US" dirty="0" smtClean="0"/>
              <a:t> </a:t>
            </a:r>
            <a:r>
              <a:rPr lang="en-US" dirty="0" err="1" smtClean="0"/>
              <a:t>động</a:t>
            </a:r>
            <a:r>
              <a:rPr lang="en-US" dirty="0" smtClean="0"/>
              <a:t> </a:t>
            </a:r>
            <a:r>
              <a:rPr lang="en-US" dirty="0" err="1" smtClean="0"/>
              <a:t>thẳ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12</a:t>
            </a:fld>
            <a:endParaRPr lang="en"/>
          </a:p>
        </p:txBody>
      </p:sp>
      <p:sp>
        <p:nvSpPr>
          <p:cNvPr id="7" name="Rectangle 6"/>
          <p:cNvSpPr/>
          <p:nvPr/>
        </p:nvSpPr>
        <p:spPr>
          <a:xfrm>
            <a:off x="741377" y="2347721"/>
            <a:ext cx="6796616" cy="584775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r>
              <a:rPr lang="vi-VN" sz="1600" b="1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* </a:t>
            </a:r>
            <a:r>
              <a:rPr lang="en-US" sz="1600" b="1" dirty="0" err="1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hoảng</a:t>
            </a:r>
            <a:r>
              <a:rPr lang="en-US" sz="1600" b="1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</a:t>
            </a:r>
            <a:r>
              <a:rPr lang="vi-VN" sz="1600" b="1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ời gian : </a:t>
            </a:r>
            <a:r>
              <a:rPr lang="vi-VN" sz="1600" b="1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</a:t>
            </a:r>
            <a:r>
              <a:rPr lang="vi-VN" sz="1600" b="1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 = t</a:t>
            </a:r>
            <a:r>
              <a:rPr lang="vi-VN" sz="1600" b="1" baseline="-250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vi-VN" sz="1600" b="1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- </a:t>
            </a:r>
            <a:r>
              <a:rPr lang="vi-VN" sz="1600" b="1" dirty="0" smtClean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</a:t>
            </a:r>
            <a:r>
              <a:rPr lang="vi-VN" sz="1600" b="1" baseline="-25000" dirty="0" smtClean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en-US" sz="1600" b="1" baseline="-25000" dirty="0" smtClean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600" b="1" dirty="0" smtClean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n-US" sz="1600" b="1" dirty="0" err="1" smtClean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</a:t>
            </a:r>
            <a:r>
              <a:rPr lang="en-US" sz="1600" b="1" baseline="-25000" dirty="0" err="1" smtClean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1600" b="1" dirty="0" smtClean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&gt;</a:t>
            </a:r>
            <a:r>
              <a:rPr lang="en-US" sz="1600" b="1" dirty="0" err="1" smtClean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</a:t>
            </a:r>
            <a:r>
              <a:rPr lang="en-US" sz="1600" b="1" baseline="-25000" dirty="0" err="1" smtClean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en-US" sz="1600" b="1" dirty="0" smtClean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endParaRPr lang="vi-VN" sz="1600" b="1" baseline="-25000" dirty="0">
              <a:solidFill>
                <a:schemeClr val="tx1">
                  <a:lumMod val="50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vi-VN" sz="1600" b="1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		</a:t>
            </a:r>
            <a:r>
              <a:rPr lang="vi-VN" sz="1600" b="1" dirty="0" smtClean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</a:t>
            </a:r>
            <a:r>
              <a:rPr lang="vi-VN" sz="1600" b="1" baseline="-25000" dirty="0" smtClean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vi-VN" sz="1600" b="1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 Thời điểm </a:t>
            </a:r>
            <a:r>
              <a:rPr lang="vi-VN" sz="1600" b="1" dirty="0" smtClean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au</a:t>
            </a:r>
            <a:r>
              <a:rPr lang="en-US" sz="1600" b="1" dirty="0" smtClean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              </a:t>
            </a:r>
            <a:r>
              <a:rPr lang="vi-VN" sz="1600" b="1" dirty="0" smtClean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</a:t>
            </a:r>
            <a:r>
              <a:rPr lang="vi-VN" sz="1600" b="1" baseline="-25000" dirty="0" smtClean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vi-VN" sz="1600" b="1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Thời điểm </a:t>
            </a:r>
            <a:r>
              <a:rPr lang="en-US" sz="1600" b="1" dirty="0" err="1" smtClean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ước</a:t>
            </a:r>
            <a:endParaRPr lang="vi-VN" sz="1600" b="1" dirty="0">
              <a:solidFill>
                <a:schemeClr val="tx1">
                  <a:lumMod val="50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73A71C5D-D7F1-458E-94B5-A3E71AF69FF4}"/>
                  </a:ext>
                </a:extLst>
              </p:cNvPr>
              <p:cNvSpPr/>
              <p:nvPr/>
            </p:nvSpPr>
            <p:spPr>
              <a:xfrm>
                <a:off x="741377" y="2975780"/>
                <a:ext cx="5704609" cy="584775"/>
              </a:xfrm>
              <a:prstGeom prst="rect">
                <a:avLst/>
              </a:prstGeom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r>
                  <a:rPr lang="vi-VN" sz="1600" b="1" dirty="0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* </a:t>
                </a:r>
                <a:r>
                  <a:rPr lang="en-US" sz="1600" b="1" dirty="0" err="1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Độ</a:t>
                </a:r>
                <a:r>
                  <a:rPr lang="en-US" sz="1600" b="1" dirty="0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600" b="1" dirty="0" err="1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dời</a:t>
                </a:r>
                <a:r>
                  <a:rPr lang="vi-VN" sz="1600" b="1" dirty="0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:</a:t>
                </a:r>
                <a:r>
                  <a:rPr lang="en-US" sz="1600" b="1" dirty="0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                        </a:t>
                </a:r>
                <a:r>
                  <a:rPr lang="vi-VN" sz="1600" b="1" dirty="0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vi-VN" sz="1600" b="1" dirty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  <a:sym typeface="Symbol" panose="05050102010706020507" pitchFamily="18" charset="2"/>
                  </a:rPr>
                  <a:t></a:t>
                </a:r>
                <a:r>
                  <a:rPr lang="vi-VN" sz="1600" b="1" dirty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s </a:t>
                </a:r>
                <a:r>
                  <a:rPr lang="vi-VN" sz="1600" b="1" dirty="0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=</a:t>
                </a:r>
                <a:r>
                  <a:rPr lang="en-US" sz="1600" b="1" dirty="0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1600" b="1" dirty="0">
                        <a:solidFill>
                          <a:schemeClr val="tx1">
                            <a:lumMod val="50000"/>
                          </a:schemeClr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vi-VN" sz="1600" b="1" baseline="-25000" dirty="0">
                        <a:solidFill>
                          <a:schemeClr val="tx1">
                            <a:lumMod val="50000"/>
                          </a:schemeClr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rPr>
                      <m:t>2</m:t>
                    </m:r>
                    <m:r>
                      <m:rPr>
                        <m:nor/>
                      </m:rPr>
                      <a:rPr lang="vi-VN" sz="1600" b="1" dirty="0">
                        <a:solidFill>
                          <a:schemeClr val="tx1">
                            <a:lumMod val="50000"/>
                          </a:schemeClr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rPr>
                      <m:t> –</m:t>
                    </m:r>
                    <m:r>
                      <m:rPr>
                        <m:nor/>
                      </m:rPr>
                      <a:rPr lang="vi-VN" sz="1600" b="1" dirty="0">
                        <a:solidFill>
                          <a:schemeClr val="tx1">
                            <a:lumMod val="50000"/>
                          </a:schemeClr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vi-VN" sz="1600" b="1" baseline="-25000" dirty="0">
                        <a:solidFill>
                          <a:schemeClr val="tx1">
                            <a:lumMod val="50000"/>
                          </a:schemeClr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rPr>
                      <m:t>1 </m:t>
                    </m:r>
                  </m:oMath>
                </a14:m>
                <a:r>
                  <a:rPr lang="vi-VN" sz="1600" b="1" dirty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		</a:t>
                </a:r>
                <a:endParaRPr lang="en-US" sz="1600" b="1" dirty="0" smtClean="0">
                  <a:solidFill>
                    <a:schemeClr val="tx1">
                      <a:lumMod val="50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r>
                  <a:rPr lang="en-US" sz="1600" b="1" dirty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600" b="1" dirty="0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                                      </a:t>
                </a:r>
                <a:r>
                  <a:rPr lang="vi-VN" sz="1600" b="1" dirty="0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x</a:t>
                </a:r>
                <a:r>
                  <a:rPr lang="vi-VN" sz="1600" b="1" baseline="-25000" dirty="0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2</a:t>
                </a:r>
                <a:r>
                  <a:rPr lang="vi-VN" sz="1600" b="1" dirty="0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vi-VN" sz="1600" b="1" dirty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: toạ độ </a:t>
                </a:r>
                <a:r>
                  <a:rPr lang="vi-VN" sz="1600" b="1" dirty="0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sau</a:t>
                </a:r>
                <a:r>
                  <a:rPr lang="en-US" sz="1600" b="1" dirty="0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                     </a:t>
                </a:r>
                <a:r>
                  <a:rPr lang="vi-VN" sz="1600" b="1" dirty="0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x</a:t>
                </a:r>
                <a:r>
                  <a:rPr lang="vi-VN" sz="1600" b="1" baseline="-25000" dirty="0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1</a:t>
                </a:r>
                <a:r>
                  <a:rPr lang="vi-VN" sz="1600" b="1" dirty="0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vi-VN" sz="1600" b="1" dirty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: toạ độ </a:t>
                </a:r>
                <a:r>
                  <a:rPr lang="en-US" sz="1600" b="1" dirty="0" err="1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trước</a:t>
                </a:r>
                <a:endParaRPr lang="vi-VN" sz="1600" b="1" dirty="0">
                  <a:solidFill>
                    <a:schemeClr val="tx1">
                      <a:lumMod val="50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73A71C5D-D7F1-458E-94B5-A3E71AF69FF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377" y="2975780"/>
                <a:ext cx="5704609" cy="584775"/>
              </a:xfrm>
              <a:prstGeom prst="rect">
                <a:avLst/>
              </a:prstGeom>
              <a:blipFill>
                <a:blip r:embed="rId2"/>
                <a:stretch>
                  <a:fillRect l="-642" t="-4167" b="-125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oup 8">
            <a:extLst>
              <a:ext uri="{FF2B5EF4-FFF2-40B4-BE49-F238E27FC236}">
                <a16:creationId xmlns:a16="http://schemas.microsoft.com/office/drawing/2014/main" id="{16C68021-1F59-4A47-8651-0620D6B054DC}"/>
              </a:ext>
            </a:extLst>
          </p:cNvPr>
          <p:cNvGrpSpPr/>
          <p:nvPr/>
        </p:nvGrpSpPr>
        <p:grpSpPr>
          <a:xfrm>
            <a:off x="1163034" y="1617214"/>
            <a:ext cx="5670592" cy="483652"/>
            <a:chOff x="1658676" y="1382155"/>
            <a:chExt cx="5670592" cy="483652"/>
          </a:xfrm>
        </p:grpSpPr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21E4C9E3-7967-421F-BB14-2627575818B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658676" y="1448972"/>
              <a:ext cx="5670592" cy="1146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563F71A6-AD9B-4340-96EB-6ECB97583316}"/>
                </a:ext>
              </a:extLst>
            </p:cNvPr>
            <p:cNvSpPr/>
            <p:nvPr/>
          </p:nvSpPr>
          <p:spPr>
            <a:xfrm flipH="1">
              <a:off x="2349303" y="1382155"/>
              <a:ext cx="140677" cy="13363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>
                <a:solidFill>
                  <a:schemeClr val="tx1">
                    <a:lumMod val="50000"/>
                  </a:schemeClr>
                </a:solidFill>
              </a:endParaRPr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207673FF-EC48-4710-939F-1A19A89AF27F}"/>
                </a:ext>
              </a:extLst>
            </p:cNvPr>
            <p:cNvSpPr/>
            <p:nvPr/>
          </p:nvSpPr>
          <p:spPr>
            <a:xfrm>
              <a:off x="2223113" y="1527253"/>
              <a:ext cx="344966" cy="338554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schemeClr val="tx1">
                      <a:lumMod val="50000"/>
                    </a:schemeClr>
                  </a:solidFill>
                  <a:cs typeface="Calibri" panose="020F0502020204030204" pitchFamily="34" charset="0"/>
                </a:rPr>
                <a:t>O</a:t>
              </a:r>
              <a:endParaRPr lang="en-US" sz="1600" b="1" dirty="0">
                <a:solidFill>
                  <a:schemeClr val="tx1">
                    <a:lumMod val="50000"/>
                  </a:schemeClr>
                </a:solidFill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C99FDE01-1004-44A4-BE78-A40E4C7661AE}"/>
                </a:ext>
              </a:extLst>
            </p:cNvPr>
            <p:cNvSpPr/>
            <p:nvPr/>
          </p:nvSpPr>
          <p:spPr>
            <a:xfrm>
              <a:off x="7003538" y="1452618"/>
              <a:ext cx="298480" cy="338554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sz="1600" b="1" dirty="0">
                  <a:solidFill>
                    <a:schemeClr val="tx1">
                      <a:lumMod val="50000"/>
                    </a:schemeClr>
                  </a:solidFill>
                  <a:cs typeface="Calibri" panose="020F0502020204030204" pitchFamily="34" charset="0"/>
                </a:rPr>
                <a:t>x</a:t>
              </a:r>
              <a:endParaRPr lang="en-US" sz="1600" b="1" dirty="0">
                <a:solidFill>
                  <a:schemeClr val="tx1">
                    <a:lumMod val="50000"/>
                  </a:schemeClr>
                </a:solidFill>
              </a:endParaRP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255714CD-CA98-4922-A098-1412A5831FD0}"/>
              </a:ext>
            </a:extLst>
          </p:cNvPr>
          <p:cNvGrpSpPr/>
          <p:nvPr/>
        </p:nvGrpSpPr>
        <p:grpSpPr>
          <a:xfrm>
            <a:off x="3073850" y="1617774"/>
            <a:ext cx="686398" cy="684479"/>
            <a:chOff x="3569492" y="1382155"/>
            <a:chExt cx="686398" cy="684479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671C4C15-5855-4C83-93F6-E20B16022E0D}"/>
                </a:ext>
              </a:extLst>
            </p:cNvPr>
            <p:cNvSpPr/>
            <p:nvPr/>
          </p:nvSpPr>
          <p:spPr>
            <a:xfrm>
              <a:off x="3569492" y="1728080"/>
              <a:ext cx="575799" cy="338554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sz="1600" b="1" dirty="0">
                  <a:solidFill>
                    <a:schemeClr val="tx1">
                      <a:lumMod val="50000"/>
                    </a:schemeClr>
                  </a:solidFill>
                </a:rPr>
                <a:t>t=t</a:t>
              </a:r>
              <a:r>
                <a:rPr lang="en-US" sz="1600" b="1" baseline="-25000" dirty="0">
                  <a:solidFill>
                    <a:schemeClr val="tx1">
                      <a:lumMod val="50000"/>
                    </a:schemeClr>
                  </a:solidFill>
                </a:rPr>
                <a:t>1</a:t>
              </a:r>
              <a:r>
                <a:rPr lang="vi-VN" sz="1600" b="1" dirty="0">
                  <a:solidFill>
                    <a:schemeClr val="tx1">
                      <a:lumMod val="50000"/>
                    </a:schemeClr>
                  </a:solidFill>
                </a:rPr>
                <a:t> </a:t>
              </a:r>
              <a:endParaRPr lang="en-US" sz="1600" b="1" dirty="0">
                <a:solidFill>
                  <a:schemeClr val="tx1">
                    <a:lumMod val="50000"/>
                  </a:schemeClr>
                </a:solidFill>
              </a:endParaRP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2D15DDA2-3D14-407B-9D30-623059251743}"/>
                </a:ext>
              </a:extLst>
            </p:cNvPr>
            <p:cNvSpPr/>
            <p:nvPr/>
          </p:nvSpPr>
          <p:spPr>
            <a:xfrm flipH="1">
              <a:off x="3741584" y="1382155"/>
              <a:ext cx="140677" cy="13363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>
                <a:solidFill>
                  <a:schemeClr val="tx1">
                    <a:lumMod val="50000"/>
                  </a:schemeClr>
                </a:solidFill>
              </a:endParaRPr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735A58F6-4267-4FE9-A910-AFAC4B9526C9}"/>
                </a:ext>
              </a:extLst>
            </p:cNvPr>
            <p:cNvSpPr/>
            <p:nvPr/>
          </p:nvSpPr>
          <p:spPr>
            <a:xfrm>
              <a:off x="3635412" y="1465376"/>
              <a:ext cx="620478" cy="338554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1600" b="1" dirty="0">
                  <a:solidFill>
                    <a:schemeClr val="tx1">
                      <a:lumMod val="50000"/>
                    </a:schemeClr>
                  </a:solidFill>
                  <a:cs typeface="Calibri" panose="020F0502020204030204" pitchFamily="34" charset="0"/>
                </a:rPr>
                <a:t>x</a:t>
              </a:r>
              <a:r>
                <a:rPr lang="en-US" sz="1600" b="1" baseline="-25000" dirty="0">
                  <a:solidFill>
                    <a:schemeClr val="tx1">
                      <a:lumMod val="50000"/>
                    </a:schemeClr>
                  </a:solidFill>
                  <a:cs typeface="Calibri" panose="020F0502020204030204" pitchFamily="34" charset="0"/>
                </a:rPr>
                <a:t>1</a:t>
              </a:r>
              <a:endParaRPr lang="en-US" sz="1600" b="1" baseline="-25000" dirty="0">
                <a:solidFill>
                  <a:schemeClr val="tx1">
                    <a:lumMod val="50000"/>
                  </a:schemeClr>
                </a:solidFill>
              </a:endParaRPr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D203238-DC33-40EA-8FF9-8F32259700D4}"/>
              </a:ext>
            </a:extLst>
          </p:cNvPr>
          <p:cNvGrpSpPr/>
          <p:nvPr/>
        </p:nvGrpSpPr>
        <p:grpSpPr>
          <a:xfrm>
            <a:off x="5535478" y="1617774"/>
            <a:ext cx="754610" cy="673905"/>
            <a:chOff x="3501280" y="1382155"/>
            <a:chExt cx="754610" cy="673905"/>
          </a:xfrm>
        </p:grpSpPr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1B1D37BC-EF97-412D-AB0C-E74D884464C8}"/>
                </a:ext>
              </a:extLst>
            </p:cNvPr>
            <p:cNvSpPr/>
            <p:nvPr/>
          </p:nvSpPr>
          <p:spPr>
            <a:xfrm>
              <a:off x="3501280" y="1717506"/>
              <a:ext cx="575799" cy="338554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sz="1600" b="1" dirty="0">
                  <a:solidFill>
                    <a:schemeClr val="tx1">
                      <a:lumMod val="50000"/>
                    </a:schemeClr>
                  </a:solidFill>
                </a:rPr>
                <a:t>t=t</a:t>
              </a:r>
              <a:r>
                <a:rPr lang="en-US" sz="1600" b="1" baseline="-25000" dirty="0">
                  <a:solidFill>
                    <a:schemeClr val="tx1">
                      <a:lumMod val="50000"/>
                    </a:schemeClr>
                  </a:solidFill>
                </a:rPr>
                <a:t>2</a:t>
              </a:r>
              <a:r>
                <a:rPr lang="vi-VN" sz="1600" b="1" dirty="0">
                  <a:solidFill>
                    <a:schemeClr val="tx1">
                      <a:lumMod val="50000"/>
                    </a:schemeClr>
                  </a:solidFill>
                </a:rPr>
                <a:t> </a:t>
              </a:r>
              <a:endParaRPr lang="en-US" sz="1600" b="1" dirty="0">
                <a:solidFill>
                  <a:schemeClr val="tx1">
                    <a:lumMod val="50000"/>
                  </a:schemeClr>
                </a:solidFill>
              </a:endParaRPr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4FAA2CDD-69AF-43B5-B714-974BBCB52F8B}"/>
                </a:ext>
              </a:extLst>
            </p:cNvPr>
            <p:cNvSpPr/>
            <p:nvPr/>
          </p:nvSpPr>
          <p:spPr>
            <a:xfrm flipH="1">
              <a:off x="3741584" y="1382155"/>
              <a:ext cx="140677" cy="13363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>
                <a:solidFill>
                  <a:schemeClr val="tx1">
                    <a:lumMod val="50000"/>
                  </a:schemeClr>
                </a:solidFill>
              </a:endParaRPr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CA193FDF-5E2F-42C1-A152-963593A8B658}"/>
                </a:ext>
              </a:extLst>
            </p:cNvPr>
            <p:cNvSpPr/>
            <p:nvPr/>
          </p:nvSpPr>
          <p:spPr>
            <a:xfrm>
              <a:off x="3635412" y="1465376"/>
              <a:ext cx="620478" cy="338554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1600" b="1" dirty="0">
                  <a:solidFill>
                    <a:schemeClr val="tx1">
                      <a:lumMod val="50000"/>
                    </a:schemeClr>
                  </a:solidFill>
                  <a:cs typeface="Calibri" panose="020F0502020204030204" pitchFamily="34" charset="0"/>
                </a:rPr>
                <a:t>x</a:t>
              </a:r>
              <a:r>
                <a:rPr lang="en-US" sz="1600" b="1" baseline="-25000" dirty="0">
                  <a:solidFill>
                    <a:schemeClr val="tx1">
                      <a:lumMod val="50000"/>
                    </a:schemeClr>
                  </a:solidFill>
                  <a:cs typeface="Calibri" panose="020F0502020204030204" pitchFamily="34" charset="0"/>
                </a:rPr>
                <a:t>2</a:t>
              </a:r>
              <a:endParaRPr lang="en-US" sz="1600" b="1" baseline="-25000" dirty="0">
                <a:solidFill>
                  <a:schemeClr val="tx1">
                    <a:lumMod val="50000"/>
                  </a:schemeClr>
                </a:solidFill>
              </a:endParaRPr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ED26C2A1-D856-4EF7-A20D-3AE4A4C5D168}"/>
              </a:ext>
            </a:extLst>
          </p:cNvPr>
          <p:cNvGrpSpPr/>
          <p:nvPr/>
        </p:nvGrpSpPr>
        <p:grpSpPr>
          <a:xfrm>
            <a:off x="3316280" y="1279008"/>
            <a:ext cx="2529840" cy="416488"/>
            <a:chOff x="3811922" y="1043949"/>
            <a:chExt cx="2529840" cy="416488"/>
          </a:xfrm>
        </p:grpSpPr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F7D6A487-F36F-46A5-B8EC-D0F3FA0ABBF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811922" y="1200277"/>
              <a:ext cx="2527073" cy="556"/>
            </a:xfrm>
            <a:prstGeom prst="straightConnector1">
              <a:avLst/>
            </a:prstGeom>
            <a:ln>
              <a:solidFill>
                <a:schemeClr val="tx1"/>
              </a:solidFill>
              <a:headEnd type="oval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B01F5C80-C8AE-4F8F-B331-755C1A1F5D15}"/>
                </a:ext>
              </a:extLst>
            </p:cNvPr>
            <p:cNvSpPr/>
            <p:nvPr/>
          </p:nvSpPr>
          <p:spPr>
            <a:xfrm>
              <a:off x="4766603" y="1043949"/>
              <a:ext cx="620478" cy="3077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b="1" dirty="0">
                  <a:solidFill>
                    <a:schemeClr val="tx1">
                      <a:lumMod val="50000"/>
                    </a:schemeClr>
                  </a:solidFill>
                  <a:cs typeface="Calibri" panose="020F0502020204030204" pitchFamily="34" charset="0"/>
                  <a:sym typeface="Symbol" panose="05050102010706020507" pitchFamily="18" charset="2"/>
                </a:rPr>
                <a:t></a:t>
              </a:r>
              <a:r>
                <a:rPr lang="en-US" b="1" dirty="0">
                  <a:solidFill>
                    <a:schemeClr val="tx1">
                      <a:lumMod val="50000"/>
                    </a:schemeClr>
                  </a:solidFill>
                  <a:cs typeface="Calibri" panose="020F0502020204030204" pitchFamily="34" charset="0"/>
                </a:rPr>
                <a:t>s</a:t>
              </a:r>
              <a:endParaRPr lang="en-US" b="1" baseline="-25000" dirty="0">
                <a:solidFill>
                  <a:schemeClr val="tx1">
                    <a:lumMod val="50000"/>
                  </a:schemeClr>
                </a:solidFill>
              </a:endParaRPr>
            </a:p>
          </p:txBody>
        </p: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8AE51845-79D1-4AFC-9730-63D112C84435}"/>
                </a:ext>
              </a:extLst>
            </p:cNvPr>
            <p:cNvCxnSpPr>
              <a:cxnSpLocks/>
            </p:cNvCxnSpPr>
            <p:nvPr/>
          </p:nvCxnSpPr>
          <p:spPr>
            <a:xfrm>
              <a:off x="3811922" y="1221617"/>
              <a:ext cx="0" cy="23882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CD62AB11-56B7-4CD8-BDDA-E10B59C0637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338995" y="1221617"/>
              <a:ext cx="2767" cy="22735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Content Placeholder 2"/>
              <p:cNvSpPr txBox="1">
                <a:spLocks/>
              </p:cNvSpPr>
              <p:nvPr/>
            </p:nvSpPr>
            <p:spPr>
              <a:xfrm>
                <a:off x="868968" y="3726737"/>
                <a:ext cx="7886700" cy="83000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0" tIns="0" rIns="0" bIns="0" anchor="t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L="457200" marR="0" lvl="0" indent="-36830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accent1"/>
                  </a:buClr>
                  <a:buSzPts val="2200"/>
                  <a:buFont typeface="Nunito"/>
                  <a:buChar char="✗"/>
                  <a:defRPr sz="2200" b="0" i="0" u="none" strike="noStrike" cap="none">
                    <a:solidFill>
                      <a:schemeClr val="dk1"/>
                    </a:solidFill>
                    <a:latin typeface="Nunito"/>
                    <a:ea typeface="Nunito"/>
                    <a:cs typeface="Nunito"/>
                    <a:sym typeface="Nunito"/>
                  </a:defRPr>
                </a:lvl1pPr>
                <a:lvl2pPr marL="914400" marR="0" lvl="1" indent="-368300" algn="l" rtl="0">
                  <a:lnSpc>
                    <a:spcPct val="100000"/>
                  </a:lnSpc>
                  <a:spcBef>
                    <a:spcPts val="1000"/>
                  </a:spcBef>
                  <a:spcAft>
                    <a:spcPts val="0"/>
                  </a:spcAft>
                  <a:buClr>
                    <a:schemeClr val="dk2"/>
                  </a:buClr>
                  <a:buSzPts val="2200"/>
                  <a:buFont typeface="Nunito"/>
                  <a:buChar char="✗"/>
                  <a:defRPr sz="2200" b="0" i="0" u="none" strike="noStrike" cap="none">
                    <a:solidFill>
                      <a:schemeClr val="dk1"/>
                    </a:solidFill>
                    <a:latin typeface="Nunito"/>
                    <a:ea typeface="Nunito"/>
                    <a:cs typeface="Nunito"/>
                    <a:sym typeface="Nunito"/>
                  </a:defRPr>
                </a:lvl2pPr>
                <a:lvl3pPr marL="1371600" marR="0" lvl="2" indent="-368300" algn="l" rtl="0">
                  <a:lnSpc>
                    <a:spcPct val="100000"/>
                  </a:lnSpc>
                  <a:spcBef>
                    <a:spcPts val="1000"/>
                  </a:spcBef>
                  <a:spcAft>
                    <a:spcPts val="0"/>
                  </a:spcAft>
                  <a:buClr>
                    <a:schemeClr val="dk1"/>
                  </a:buClr>
                  <a:buSzPts val="2200"/>
                  <a:buFont typeface="Nunito"/>
                  <a:buChar char="■"/>
                  <a:defRPr sz="2200" b="0" i="0" u="none" strike="noStrike" cap="none">
                    <a:solidFill>
                      <a:schemeClr val="dk1"/>
                    </a:solidFill>
                    <a:latin typeface="Nunito"/>
                    <a:ea typeface="Nunito"/>
                    <a:cs typeface="Nunito"/>
                    <a:sym typeface="Nunito"/>
                  </a:defRPr>
                </a:lvl3pPr>
                <a:lvl4pPr marL="1828800" marR="0" lvl="3" indent="-368300" algn="l" rtl="0">
                  <a:lnSpc>
                    <a:spcPct val="100000"/>
                  </a:lnSpc>
                  <a:spcBef>
                    <a:spcPts val="1000"/>
                  </a:spcBef>
                  <a:spcAft>
                    <a:spcPts val="0"/>
                  </a:spcAft>
                  <a:buClr>
                    <a:schemeClr val="dk1"/>
                  </a:buClr>
                  <a:buSzPts val="2200"/>
                  <a:buFont typeface="Nunito"/>
                  <a:buChar char="●"/>
                  <a:defRPr sz="2200" b="0" i="0" u="none" strike="noStrike" cap="none">
                    <a:solidFill>
                      <a:schemeClr val="dk1"/>
                    </a:solidFill>
                    <a:latin typeface="Nunito"/>
                    <a:ea typeface="Nunito"/>
                    <a:cs typeface="Nunito"/>
                    <a:sym typeface="Nunito"/>
                  </a:defRPr>
                </a:lvl4pPr>
                <a:lvl5pPr marL="2286000" marR="0" lvl="4" indent="-368300" algn="l" rtl="0">
                  <a:lnSpc>
                    <a:spcPct val="100000"/>
                  </a:lnSpc>
                  <a:spcBef>
                    <a:spcPts val="1000"/>
                  </a:spcBef>
                  <a:spcAft>
                    <a:spcPts val="0"/>
                  </a:spcAft>
                  <a:buClr>
                    <a:schemeClr val="dk1"/>
                  </a:buClr>
                  <a:buSzPts val="2200"/>
                  <a:buFont typeface="Nunito"/>
                  <a:buChar char="○"/>
                  <a:defRPr sz="2200" b="0" i="0" u="none" strike="noStrike" cap="none">
                    <a:solidFill>
                      <a:schemeClr val="dk1"/>
                    </a:solidFill>
                    <a:latin typeface="Nunito"/>
                    <a:ea typeface="Nunito"/>
                    <a:cs typeface="Nunito"/>
                    <a:sym typeface="Nunito"/>
                  </a:defRPr>
                </a:lvl5pPr>
                <a:lvl6pPr marL="2743200" marR="0" lvl="5" indent="-368300" algn="l" rtl="0">
                  <a:lnSpc>
                    <a:spcPct val="100000"/>
                  </a:lnSpc>
                  <a:spcBef>
                    <a:spcPts val="1000"/>
                  </a:spcBef>
                  <a:spcAft>
                    <a:spcPts val="0"/>
                  </a:spcAft>
                  <a:buClr>
                    <a:schemeClr val="dk1"/>
                  </a:buClr>
                  <a:buSzPts val="2200"/>
                  <a:buFont typeface="Nunito"/>
                  <a:buChar char="■"/>
                  <a:defRPr sz="2200" b="0" i="0" u="none" strike="noStrike" cap="none">
                    <a:solidFill>
                      <a:schemeClr val="dk1"/>
                    </a:solidFill>
                    <a:latin typeface="Nunito"/>
                    <a:ea typeface="Nunito"/>
                    <a:cs typeface="Nunito"/>
                    <a:sym typeface="Nunito"/>
                  </a:defRPr>
                </a:lvl6pPr>
                <a:lvl7pPr marL="3200400" marR="0" lvl="6" indent="-368300" algn="l" rtl="0">
                  <a:lnSpc>
                    <a:spcPct val="100000"/>
                  </a:lnSpc>
                  <a:spcBef>
                    <a:spcPts val="1000"/>
                  </a:spcBef>
                  <a:spcAft>
                    <a:spcPts val="0"/>
                  </a:spcAft>
                  <a:buClr>
                    <a:schemeClr val="dk1"/>
                  </a:buClr>
                  <a:buSzPts val="2200"/>
                  <a:buFont typeface="Nunito"/>
                  <a:buChar char="●"/>
                  <a:defRPr sz="2200" b="0" i="0" u="none" strike="noStrike" cap="none">
                    <a:solidFill>
                      <a:schemeClr val="dk1"/>
                    </a:solidFill>
                    <a:latin typeface="Nunito"/>
                    <a:ea typeface="Nunito"/>
                    <a:cs typeface="Nunito"/>
                    <a:sym typeface="Nunito"/>
                  </a:defRPr>
                </a:lvl7pPr>
                <a:lvl8pPr marL="3657600" marR="0" lvl="7" indent="-368300" algn="l" rtl="0">
                  <a:lnSpc>
                    <a:spcPct val="100000"/>
                  </a:lnSpc>
                  <a:spcBef>
                    <a:spcPts val="1000"/>
                  </a:spcBef>
                  <a:spcAft>
                    <a:spcPts val="0"/>
                  </a:spcAft>
                  <a:buClr>
                    <a:schemeClr val="dk1"/>
                  </a:buClr>
                  <a:buSzPts val="2200"/>
                  <a:buFont typeface="Nunito"/>
                  <a:buChar char="○"/>
                  <a:defRPr sz="2200" b="0" i="0" u="none" strike="noStrike" cap="none">
                    <a:solidFill>
                      <a:schemeClr val="dk1"/>
                    </a:solidFill>
                    <a:latin typeface="Nunito"/>
                    <a:ea typeface="Nunito"/>
                    <a:cs typeface="Nunito"/>
                    <a:sym typeface="Nunito"/>
                  </a:defRPr>
                </a:lvl8pPr>
                <a:lvl9pPr marL="4114800" marR="0" lvl="8" indent="-368300" algn="l" rtl="0">
                  <a:lnSpc>
                    <a:spcPct val="100000"/>
                  </a:lnSpc>
                  <a:spcBef>
                    <a:spcPts val="1000"/>
                  </a:spcBef>
                  <a:spcAft>
                    <a:spcPts val="1000"/>
                  </a:spcAft>
                  <a:buClr>
                    <a:schemeClr val="dk1"/>
                  </a:buClr>
                  <a:buSzPts val="2200"/>
                  <a:buFont typeface="Nunito"/>
                  <a:buChar char="■"/>
                  <a:defRPr sz="2200" b="0" i="0" u="none" strike="noStrike" cap="none">
                    <a:solidFill>
                      <a:schemeClr val="dk1"/>
                    </a:solidFill>
                    <a:latin typeface="Nunito"/>
                    <a:ea typeface="Nunito"/>
                    <a:cs typeface="Nunito"/>
                    <a:sym typeface="Nunito"/>
                  </a:defRPr>
                </a:lvl9pPr>
              </a:lstStyle>
              <a:p>
                <a:pPr marL="0" indent="0">
                  <a:buFont typeface="Nunito"/>
                  <a:buNone/>
                </a:pPr>
                <a:r>
                  <a:rPr lang="en-US" sz="1400" b="1" i="1" dirty="0" err="1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Vận</a:t>
                </a:r>
                <a:r>
                  <a:rPr lang="en-US" sz="1400" b="1" i="1" dirty="0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400" b="1" i="1" dirty="0" err="1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tốc</a:t>
                </a:r>
                <a:r>
                  <a:rPr lang="en-US" sz="1400" b="1" i="1" dirty="0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1400" b="1" i="1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𝒕𝒓𝒖𝒏𝒈</m:t>
                    </m:r>
                    <m:r>
                      <a:rPr lang="vi-VN" sz="1400" b="1" i="1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vi-VN" sz="1400" b="1" i="1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𝒃</m:t>
                    </m:r>
                    <m:r>
                      <a:rPr lang="vi-VN" sz="1400" b="1" i="1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ì</m:t>
                    </m:r>
                    <m:r>
                      <a:rPr lang="vi-VN" sz="1400" b="1" i="1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𝒏𝒉</m:t>
                    </m:r>
                    <m:r>
                      <a:rPr lang="vi-VN" sz="1400" b="1" i="1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14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400" b="1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Độ </m:t>
                        </m:r>
                        <m:r>
                          <a:rPr lang="en-US" sz="1400" b="1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𝒅</m:t>
                        </m:r>
                        <m:r>
                          <a:rPr lang="en-US" sz="1400" b="1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ờ</m:t>
                        </m:r>
                        <m:r>
                          <a:rPr lang="en-US" sz="1400" b="1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sz="1400" b="1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num>
                      <m:den>
                        <m:r>
                          <a:rPr lang="vi-VN" sz="14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14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𝑻𝒉</m:t>
                        </m:r>
                        <m:r>
                          <a:rPr lang="vi-VN" sz="14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ờ</m:t>
                        </m:r>
                        <m:r>
                          <a:rPr lang="vi-VN" sz="14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vi-VN" sz="14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14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𝒈𝒊𝒂𝒏</m:t>
                        </m:r>
                        <m:r>
                          <a:rPr lang="vi-VN" sz="14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14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𝒄𝒉𝒖𝒚</m:t>
                        </m:r>
                        <m:r>
                          <a:rPr lang="vi-VN" sz="14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ể</m:t>
                        </m:r>
                        <m:r>
                          <a:rPr lang="vi-VN" sz="14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vi-VN" sz="14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 độ</m:t>
                        </m:r>
                        <m:r>
                          <a:rPr lang="vi-VN" sz="14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𝒏𝒈</m:t>
                        </m:r>
                      </m:den>
                    </m:f>
                  </m:oMath>
                </a14:m>
                <a:endParaRPr lang="vi-VN" sz="1400" b="1" i="1" dirty="0">
                  <a:solidFill>
                    <a:schemeClr val="tx1">
                      <a:lumMod val="50000"/>
                    </a:schemeClr>
                  </a:solidFill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7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8968" y="3726737"/>
                <a:ext cx="7886700" cy="830001"/>
              </a:xfrm>
              <a:prstGeom prst="rect">
                <a:avLst/>
              </a:prstGeom>
              <a:blipFill>
                <a:blip r:embed="rId3"/>
                <a:stretch>
                  <a:fillRect l="-1392" t="-73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1994338" y="4070803"/>
                <a:ext cx="1038169" cy="554254"/>
              </a:xfrm>
              <a:prstGeom prst="rect">
                <a:avLst/>
              </a:prstGeom>
              <a:ln>
                <a:noFill/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1" i="1" smtClean="0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  <m:sub>
                          <m:r>
                            <a:rPr lang="en-US" sz="1600" b="1" i="1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𝒕𝒃</m:t>
                          </m:r>
                        </m:sub>
                      </m:sSub>
                      <m:r>
                        <a:rPr lang="en-US" sz="1600" b="1" i="0">
                          <a:solidFill>
                            <a:schemeClr val="tx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1" i="1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1" i="1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𝜟</m:t>
                          </m:r>
                          <m:r>
                            <a:rPr lang="en-US" sz="1600" b="1" i="1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𝒔</m:t>
                          </m:r>
                        </m:num>
                        <m:den>
                          <m:r>
                            <a:rPr lang="en-US" sz="1600" b="1" i="1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𝜟</m:t>
                          </m:r>
                          <m:r>
                            <a:rPr lang="en-US" sz="1600" b="1" i="1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den>
                      </m:f>
                    </m:oMath>
                  </m:oMathPara>
                </a14:m>
                <a:endParaRPr lang="en-US" sz="1600" b="1" dirty="0">
                  <a:solidFill>
                    <a:schemeClr val="tx1">
                      <a:lumMod val="50000"/>
                    </a:schemeClr>
                  </a:solidFill>
                  <a:latin typeface="Calibri "/>
                </a:endParaRPr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4338" y="4070803"/>
                <a:ext cx="1038169" cy="55425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77840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27" grpId="0" build="p"/>
      <p:bldP spid="2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83375" y="600473"/>
            <a:ext cx="6426300" cy="396300"/>
          </a:xfrm>
        </p:spPr>
        <p:txBody>
          <a:bodyPr/>
          <a:lstStyle/>
          <a:p>
            <a:r>
              <a:rPr lang="en-US" dirty="0" err="1" smtClean="0"/>
              <a:t>chuyển</a:t>
            </a:r>
            <a:r>
              <a:rPr lang="en-US" dirty="0" smtClean="0"/>
              <a:t> </a:t>
            </a:r>
            <a:r>
              <a:rPr lang="en-US" dirty="0" err="1" smtClean="0"/>
              <a:t>động</a:t>
            </a:r>
            <a:r>
              <a:rPr lang="en-US" dirty="0" smtClean="0"/>
              <a:t> </a:t>
            </a:r>
            <a:r>
              <a:rPr lang="en-US" dirty="0" err="1" smtClean="0"/>
              <a:t>thẳng</a:t>
            </a:r>
            <a:r>
              <a:rPr lang="en-US" dirty="0" smtClean="0"/>
              <a:t> </a:t>
            </a:r>
            <a:r>
              <a:rPr lang="en-US" dirty="0" err="1" smtClean="0"/>
              <a:t>đề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13</a:t>
            </a:fld>
            <a:endParaRPr lang="en"/>
          </a:p>
        </p:txBody>
      </p:sp>
      <p:pic>
        <p:nvPicPr>
          <p:cNvPr id="38" name="Camera Hành Trình Backview DVR 950G độ phân giải cao siêu nét (online-video-cutter.com)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83375" y="1244822"/>
            <a:ext cx="6332930" cy="3251858"/>
          </a:xfrm>
          <a:prstGeom prst="rect">
            <a:avLst/>
          </a:prstGeom>
          <a:ln w="31750">
            <a:noFill/>
          </a:ln>
        </p:spPr>
      </p:pic>
      <p:cxnSp>
        <p:nvCxnSpPr>
          <p:cNvPr id="40" name="Straight Arrow Connector 39"/>
          <p:cNvCxnSpPr/>
          <p:nvPr/>
        </p:nvCxnSpPr>
        <p:spPr>
          <a:xfrm>
            <a:off x="0" y="4941425"/>
            <a:ext cx="8429531" cy="52251"/>
          </a:xfrm>
          <a:prstGeom prst="straightConnector1">
            <a:avLst/>
          </a:prstGeom>
          <a:ln w="28575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" name="Picture 40"/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7692" b="98901" l="0" r="98883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1509415" y="4053349"/>
            <a:ext cx="1206297" cy="866896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243273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2.59259E-6 L 1.25156 0.02037 " pathEditMode="relative" rAng="0" ptsTypes="AA">
                                      <p:cBhvr>
                                        <p:cTn id="10" dur="5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2569" y="10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1" fill="hold" display="0">
                  <p:stCondLst>
                    <p:cond delay="indefinite"/>
                  </p:stCondLst>
                </p:cTn>
                <p:tgtEl>
                  <p:spTgt spid="38"/>
                </p:tgtEl>
              </p:cMediaNode>
            </p:vide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21"/>
          <p:cNvSpPr txBox="1">
            <a:spLocks noGrp="1"/>
          </p:cNvSpPr>
          <p:nvPr>
            <p:ph type="ctrTitle" idx="4294967295"/>
          </p:nvPr>
        </p:nvSpPr>
        <p:spPr>
          <a:xfrm>
            <a:off x="466716" y="784683"/>
            <a:ext cx="3933688" cy="100620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dirty="0" err="1" smtClean="0"/>
              <a:t>Chuyển</a:t>
            </a:r>
            <a:r>
              <a:rPr lang="en-US" sz="3600" dirty="0" smtClean="0"/>
              <a:t> </a:t>
            </a:r>
            <a:r>
              <a:rPr lang="en-US" sz="3600" dirty="0" err="1" smtClean="0"/>
              <a:t>động</a:t>
            </a:r>
            <a:r>
              <a:rPr lang="en-US" sz="3600" dirty="0" smtClean="0"/>
              <a:t> </a:t>
            </a:r>
            <a:r>
              <a:rPr lang="en-US" sz="3600" dirty="0" err="1" smtClean="0"/>
              <a:t>thẳng</a:t>
            </a:r>
            <a:r>
              <a:rPr lang="en-US" sz="3600" dirty="0" smtClean="0"/>
              <a:t> </a:t>
            </a:r>
            <a:r>
              <a:rPr lang="en-US" sz="3600" dirty="0" err="1" smtClean="0"/>
              <a:t>đều</a:t>
            </a:r>
            <a:endParaRPr sz="3600" dirty="0"/>
          </a:p>
        </p:txBody>
      </p:sp>
      <p:sp>
        <p:nvSpPr>
          <p:cNvPr id="234" name="Google Shape;234;p21"/>
          <p:cNvSpPr txBox="1">
            <a:spLocks noGrp="1"/>
          </p:cNvSpPr>
          <p:nvPr>
            <p:ph type="subTitle" idx="4294967295"/>
          </p:nvPr>
        </p:nvSpPr>
        <p:spPr>
          <a:xfrm>
            <a:off x="89506" y="2030559"/>
            <a:ext cx="4310898" cy="13731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1000"/>
              </a:spcAft>
              <a:buNone/>
            </a:pPr>
            <a:r>
              <a:rPr lang="en" sz="2800" dirty="0" smtClean="0"/>
              <a:t>là chuyển động có quỹ đạo là đường thẳng và vận tốc trung bình như nhau trên mọi quãng đường</a:t>
            </a:r>
          </a:p>
        </p:txBody>
      </p:sp>
      <p:sp>
        <p:nvSpPr>
          <p:cNvPr id="239" name="Google Shape;239;p21"/>
          <p:cNvSpPr txBox="1">
            <a:spLocks noGrp="1"/>
          </p:cNvSpPr>
          <p:nvPr>
            <p:ph type="sldNum" idx="12"/>
          </p:nvPr>
        </p:nvSpPr>
        <p:spPr>
          <a:xfrm>
            <a:off x="8404375" y="4693376"/>
            <a:ext cx="548700" cy="3003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4</a:t>
            </a:fld>
            <a:endParaRPr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2364" b="97945" l="10000" r="90000">
                        <a14:foregroundMark x1="36077" y1="2364" x2="36077" y2="13669"/>
                        <a14:foregroundMark x1="24462" y1="90236" x2="37385" y2="97945"/>
                        <a14:foregroundMark x1="37385" y1="97945" x2="40308" y2="9640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9190" y="683779"/>
            <a:ext cx="4743596" cy="355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698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8439" y="717436"/>
            <a:ext cx="6426300" cy="396300"/>
          </a:xfrm>
        </p:spPr>
        <p:txBody>
          <a:bodyPr/>
          <a:lstStyle/>
          <a:p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chuyển</a:t>
            </a:r>
            <a:r>
              <a:rPr lang="en-US" dirty="0" smtClean="0"/>
              <a:t> </a:t>
            </a:r>
            <a:r>
              <a:rPr lang="en-US" dirty="0" err="1" smtClean="0"/>
              <a:t>động</a:t>
            </a:r>
            <a:r>
              <a:rPr lang="en-US" dirty="0" smtClean="0"/>
              <a:t> </a:t>
            </a:r>
            <a:r>
              <a:rPr lang="en-US" dirty="0" err="1" smtClean="0"/>
              <a:t>thẳng</a:t>
            </a:r>
            <a:r>
              <a:rPr lang="en-US" dirty="0" smtClean="0"/>
              <a:t> </a:t>
            </a:r>
            <a:r>
              <a:rPr lang="en-US" dirty="0" err="1" smtClean="0"/>
              <a:t>đều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4771259" y="1460221"/>
                <a:ext cx="1747652" cy="593678"/>
              </a:xfrm>
              <a:prstGeom prst="rect">
                <a:avLst/>
              </a:prstGeom>
              <a:solidFill>
                <a:schemeClr val="accent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tx1">
                        <a:lumMod val="50000"/>
                      </a:schemeClr>
                    </a:solidFill>
                    <a:sym typeface="Wingdings" panose="05000000000000000000" pitchFamily="2" charset="2"/>
                  </a:rPr>
                  <a:t></a:t>
                </a:r>
                <a14:m>
                  <m:oMath xmlns:m="http://schemas.openxmlformats.org/officeDocument/2006/math">
                    <m:r>
                      <a:rPr lang="vi-VN" sz="1600" b="1" i="1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1600" b="1" i="1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1" i="1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𝒕</m:t>
                    </m:r>
                    <m:r>
                      <a:rPr lang="en-US" sz="1600" b="1" i="1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)=</m:t>
                    </m:r>
                    <m:sSub>
                      <m:sSubPr>
                        <m:ctrlPr>
                          <a:rPr lang="vi-VN" sz="16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16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vi-VN" sz="16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𝒐</m:t>
                        </m:r>
                      </m:sub>
                    </m:sSub>
                    <m:r>
                      <a:rPr lang="vi-VN" sz="1600" b="1" i="1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vi-VN" sz="1600" b="1" i="1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𝒗𝒕</m:t>
                    </m:r>
                  </m:oMath>
                </a14:m>
                <a:endParaRPr lang="vi-VN" sz="1600" b="1" dirty="0">
                  <a:solidFill>
                    <a:schemeClr val="tx1">
                      <a:lumMod val="50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1259" y="1460221"/>
                <a:ext cx="1747652" cy="593678"/>
              </a:xfrm>
              <a:prstGeom prst="rect">
                <a:avLst/>
              </a:prstGeom>
              <a:blipFill>
                <a:blip r:embed="rId2"/>
                <a:stretch>
                  <a:fillRect l="-35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968439" y="3547529"/>
                <a:ext cx="7032009" cy="83099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vi-VN" sz="1600" b="1" u="sng" dirty="0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Trong đó</a:t>
                </a:r>
                <a:r>
                  <a:rPr lang="vi-VN" sz="1600" b="1" dirty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: 	</a:t>
                </a:r>
                <a:r>
                  <a:rPr lang="en-US" sz="1600" b="1" dirty="0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16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16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vi-VN" sz="16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𝒐</m:t>
                        </m:r>
                      </m:sub>
                    </m:sSub>
                  </m:oMath>
                </a14:m>
                <a:r>
                  <a:rPr lang="vi-VN" sz="1600" b="1" dirty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là tọa độ </a:t>
                </a:r>
                <a:r>
                  <a:rPr lang="en-US" sz="1600" b="1" dirty="0" err="1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tại</a:t>
                </a:r>
                <a:r>
                  <a:rPr lang="en-US" sz="1600" b="1" dirty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600" b="1" dirty="0" err="1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thời</a:t>
                </a:r>
                <a:r>
                  <a:rPr lang="en-US" sz="1600" b="1" dirty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600" b="1" dirty="0" err="1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điểm</a:t>
                </a:r>
                <a:r>
                  <a:rPr lang="en-US" sz="1600" b="1" dirty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vi-VN" sz="1600" b="1" dirty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ban đầu</a:t>
                </a:r>
                <a:endParaRPr lang="en-US" sz="1600" b="1" dirty="0">
                  <a:solidFill>
                    <a:schemeClr val="tx1">
                      <a:lumMod val="50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r>
                  <a:rPr lang="en-US" sz="1600" b="1" dirty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                    </a:t>
                </a:r>
                <a:r>
                  <a:rPr lang="en-US" sz="1600" b="1" dirty="0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600" b="1" dirty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x(t) </a:t>
                </a:r>
                <a:r>
                  <a:rPr lang="en-US" sz="1600" b="1" dirty="0" err="1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là</a:t>
                </a:r>
                <a:r>
                  <a:rPr lang="en-US" sz="1600" b="1" dirty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600" b="1" dirty="0" err="1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tọa</a:t>
                </a:r>
                <a:r>
                  <a:rPr lang="en-US" sz="1600" b="1" dirty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600" b="1" dirty="0" err="1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độ</a:t>
                </a:r>
                <a:r>
                  <a:rPr lang="en-US" sz="1600" b="1" dirty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600" b="1" dirty="0" err="1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tại</a:t>
                </a:r>
                <a:r>
                  <a:rPr lang="en-US" sz="1600" b="1" dirty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600" b="1" dirty="0" err="1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thời</a:t>
                </a:r>
                <a:r>
                  <a:rPr lang="en-US" sz="1600" b="1" dirty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600" b="1" dirty="0" err="1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điểm</a:t>
                </a:r>
                <a:r>
                  <a:rPr lang="en-US" sz="1600" b="1" dirty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t </a:t>
                </a:r>
                <a:r>
                  <a:rPr lang="en-US" sz="1600" b="1" dirty="0" err="1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bất</a:t>
                </a:r>
                <a:r>
                  <a:rPr lang="en-US" sz="1600" b="1" dirty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600" b="1" dirty="0" err="1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kỳ</a:t>
                </a:r>
                <a:endParaRPr lang="vi-VN" sz="1600" b="1" dirty="0">
                  <a:solidFill>
                    <a:schemeClr val="tx1">
                      <a:lumMod val="50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r>
                  <a:rPr lang="vi-VN" sz="1600" b="1" dirty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	</a:t>
                </a:r>
                <a:r>
                  <a:rPr lang="en-US" sz="1600" b="1" dirty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600" b="1" dirty="0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vi-VN" sz="1600" b="1" dirty="0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v </a:t>
                </a:r>
                <a:r>
                  <a:rPr lang="vi-VN" sz="1600" b="1" dirty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là vận tốc</a:t>
                </a:r>
                <a:r>
                  <a:rPr lang="en-US" sz="1600" b="1" dirty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; </a:t>
                </a:r>
                <a:r>
                  <a:rPr lang="vi-VN" sz="1600" b="1" dirty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t là thời </a:t>
                </a:r>
                <a:r>
                  <a:rPr lang="en-US" sz="1600" b="1" dirty="0" err="1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điểm</a:t>
                </a:r>
                <a:endParaRPr lang="vi-VN" sz="1600" b="1" dirty="0">
                  <a:solidFill>
                    <a:schemeClr val="tx1">
                      <a:lumMod val="50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8439" y="3547529"/>
                <a:ext cx="7032009" cy="830997"/>
              </a:xfrm>
              <a:prstGeom prst="rect">
                <a:avLst/>
              </a:prstGeom>
              <a:blipFill>
                <a:blip r:embed="rId3"/>
                <a:stretch>
                  <a:fillRect l="-520" t="-2206" b="-882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8" name="Group 57">
            <a:extLst>
              <a:ext uri="{FF2B5EF4-FFF2-40B4-BE49-F238E27FC236}">
                <a16:creationId xmlns:a16="http://schemas.microsoft.com/office/drawing/2014/main" id="{38B13C53-345F-4DEA-B05A-1DDD2885DA01}"/>
              </a:ext>
            </a:extLst>
          </p:cNvPr>
          <p:cNvGrpSpPr/>
          <p:nvPr/>
        </p:nvGrpSpPr>
        <p:grpSpPr>
          <a:xfrm>
            <a:off x="1399336" y="2697601"/>
            <a:ext cx="5951674" cy="483652"/>
            <a:chOff x="1377594" y="1382155"/>
            <a:chExt cx="5951674" cy="483652"/>
          </a:xfrm>
        </p:grpSpPr>
        <p:cxnSp>
          <p:nvCxnSpPr>
            <p:cNvPr id="59" name="Straight Arrow Connector 58">
              <a:extLst>
                <a:ext uri="{FF2B5EF4-FFF2-40B4-BE49-F238E27FC236}">
                  <a16:creationId xmlns:a16="http://schemas.microsoft.com/office/drawing/2014/main" id="{DEE26FF6-B947-476D-AA95-96DF8D560B4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377594" y="1448972"/>
              <a:ext cx="5951674" cy="1146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Oval 59">
              <a:extLst>
                <a:ext uri="{FF2B5EF4-FFF2-40B4-BE49-F238E27FC236}">
                  <a16:creationId xmlns:a16="http://schemas.microsoft.com/office/drawing/2014/main" id="{0FDBABBC-0961-473F-B20F-F71D32024DA9}"/>
                </a:ext>
              </a:extLst>
            </p:cNvPr>
            <p:cNvSpPr/>
            <p:nvPr/>
          </p:nvSpPr>
          <p:spPr>
            <a:xfrm flipH="1">
              <a:off x="2349303" y="1382155"/>
              <a:ext cx="140677" cy="13363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solidFill>
                  <a:schemeClr val="tx1">
                    <a:lumMod val="50000"/>
                  </a:schemeClr>
                </a:solidFill>
              </a:endParaRPr>
            </a:p>
          </p:txBody>
        </p:sp>
        <p:sp>
          <p:nvSpPr>
            <p:cNvPr id="61" name="Rectangle 60">
              <a:extLst>
                <a:ext uri="{FF2B5EF4-FFF2-40B4-BE49-F238E27FC236}">
                  <a16:creationId xmlns:a16="http://schemas.microsoft.com/office/drawing/2014/main" id="{8C8D3B22-2D99-4D37-9940-B8644F9030EA}"/>
                </a:ext>
              </a:extLst>
            </p:cNvPr>
            <p:cNvSpPr/>
            <p:nvPr/>
          </p:nvSpPr>
          <p:spPr>
            <a:xfrm>
              <a:off x="2223113" y="1527253"/>
              <a:ext cx="344966" cy="338554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sz="1600" b="1" dirty="0">
                  <a:solidFill>
                    <a:schemeClr val="tx1">
                      <a:lumMod val="50000"/>
                    </a:schemeClr>
                  </a:solidFill>
                  <a:cs typeface="Calibri" panose="020F0502020204030204" pitchFamily="34" charset="0"/>
                </a:rPr>
                <a:t>O</a:t>
              </a:r>
              <a:endParaRPr lang="en-US" sz="1600" b="1" dirty="0">
                <a:solidFill>
                  <a:schemeClr val="tx1">
                    <a:lumMod val="50000"/>
                  </a:schemeClr>
                </a:solidFill>
              </a:endParaRPr>
            </a:p>
          </p:txBody>
        </p:sp>
        <p:sp>
          <p:nvSpPr>
            <p:cNvPr id="62" name="Rectangle 61">
              <a:extLst>
                <a:ext uri="{FF2B5EF4-FFF2-40B4-BE49-F238E27FC236}">
                  <a16:creationId xmlns:a16="http://schemas.microsoft.com/office/drawing/2014/main" id="{6C282188-F6E7-4805-8B8F-5BFF75B99374}"/>
                </a:ext>
              </a:extLst>
            </p:cNvPr>
            <p:cNvSpPr/>
            <p:nvPr/>
          </p:nvSpPr>
          <p:spPr>
            <a:xfrm>
              <a:off x="7003538" y="1452618"/>
              <a:ext cx="298480" cy="338554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sz="1600" b="1" dirty="0">
                  <a:solidFill>
                    <a:schemeClr val="tx1">
                      <a:lumMod val="50000"/>
                    </a:schemeClr>
                  </a:solidFill>
                  <a:cs typeface="Calibri" panose="020F0502020204030204" pitchFamily="34" charset="0"/>
                </a:rPr>
                <a:t>x</a:t>
              </a:r>
              <a:endParaRPr lang="en-US" sz="1600" b="1" dirty="0">
                <a:solidFill>
                  <a:schemeClr val="tx1">
                    <a:lumMod val="50000"/>
                  </a:schemeClr>
                </a:solidFill>
              </a:endParaRPr>
            </a:p>
          </p:txBody>
        </p:sp>
      </p:grpSp>
      <p:grpSp>
        <p:nvGrpSpPr>
          <p:cNvPr id="63" name="Group 62">
            <a:extLst>
              <a:ext uri="{FF2B5EF4-FFF2-40B4-BE49-F238E27FC236}">
                <a16:creationId xmlns:a16="http://schemas.microsoft.com/office/drawing/2014/main" id="{8DEF6B99-7D9E-4183-A8AF-E84E7658EF4C}"/>
              </a:ext>
            </a:extLst>
          </p:cNvPr>
          <p:cNvGrpSpPr/>
          <p:nvPr/>
        </p:nvGrpSpPr>
        <p:grpSpPr>
          <a:xfrm>
            <a:off x="3651173" y="2698161"/>
            <a:ext cx="626459" cy="696602"/>
            <a:chOff x="3629431" y="1382155"/>
            <a:chExt cx="626459" cy="696602"/>
          </a:xfrm>
        </p:grpSpPr>
        <p:sp>
          <p:nvSpPr>
            <p:cNvPr id="64" name="Rectangle 63">
              <a:extLst>
                <a:ext uri="{FF2B5EF4-FFF2-40B4-BE49-F238E27FC236}">
                  <a16:creationId xmlns:a16="http://schemas.microsoft.com/office/drawing/2014/main" id="{2AD253F9-BB71-45A3-A72F-70588DBE2055}"/>
                </a:ext>
              </a:extLst>
            </p:cNvPr>
            <p:cNvSpPr/>
            <p:nvPr/>
          </p:nvSpPr>
          <p:spPr>
            <a:xfrm>
              <a:off x="3629431" y="1740203"/>
              <a:ext cx="534121" cy="338554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sz="1600" dirty="0">
                  <a:solidFill>
                    <a:schemeClr val="tx1">
                      <a:lumMod val="50000"/>
                    </a:schemeClr>
                  </a:solidFill>
                </a:rPr>
                <a:t>t=0</a:t>
              </a:r>
              <a:r>
                <a:rPr lang="vi-VN" sz="1600" dirty="0">
                  <a:solidFill>
                    <a:schemeClr val="tx1">
                      <a:lumMod val="50000"/>
                    </a:schemeClr>
                  </a:solidFill>
                </a:rPr>
                <a:t> </a:t>
              </a:r>
              <a:endParaRPr lang="en-US" sz="1600" dirty="0">
                <a:solidFill>
                  <a:schemeClr val="tx1">
                    <a:lumMod val="50000"/>
                  </a:schemeClr>
                </a:solidFill>
              </a:endParaRPr>
            </a:p>
          </p:txBody>
        </p:sp>
        <p:sp>
          <p:nvSpPr>
            <p:cNvPr id="65" name="Oval 64">
              <a:extLst>
                <a:ext uri="{FF2B5EF4-FFF2-40B4-BE49-F238E27FC236}">
                  <a16:creationId xmlns:a16="http://schemas.microsoft.com/office/drawing/2014/main" id="{0DBA8B05-CE16-4053-AB8A-72E658B3DAB1}"/>
                </a:ext>
              </a:extLst>
            </p:cNvPr>
            <p:cNvSpPr/>
            <p:nvPr/>
          </p:nvSpPr>
          <p:spPr>
            <a:xfrm flipH="1">
              <a:off x="3741584" y="1382155"/>
              <a:ext cx="140677" cy="13363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solidFill>
                  <a:schemeClr val="tx1">
                    <a:lumMod val="50000"/>
                  </a:schemeClr>
                </a:solidFill>
              </a:endParaRPr>
            </a:p>
          </p:txBody>
        </p:sp>
        <p:sp>
          <p:nvSpPr>
            <p:cNvPr id="66" name="Rectangle 65">
              <a:extLst>
                <a:ext uri="{FF2B5EF4-FFF2-40B4-BE49-F238E27FC236}">
                  <a16:creationId xmlns:a16="http://schemas.microsoft.com/office/drawing/2014/main" id="{F83D8F0D-04E6-4032-B3B8-0BC335782916}"/>
                </a:ext>
              </a:extLst>
            </p:cNvPr>
            <p:cNvSpPr/>
            <p:nvPr/>
          </p:nvSpPr>
          <p:spPr>
            <a:xfrm>
              <a:off x="3635412" y="1465376"/>
              <a:ext cx="620478" cy="338554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1600" b="1" dirty="0">
                  <a:solidFill>
                    <a:schemeClr val="tx1">
                      <a:lumMod val="50000"/>
                    </a:schemeClr>
                  </a:solidFill>
                  <a:cs typeface="Calibri" panose="020F0502020204030204" pitchFamily="34" charset="0"/>
                </a:rPr>
                <a:t>x</a:t>
              </a:r>
              <a:r>
                <a:rPr lang="en-US" sz="1600" b="1" baseline="-25000" dirty="0">
                  <a:solidFill>
                    <a:schemeClr val="tx1">
                      <a:lumMod val="50000"/>
                    </a:schemeClr>
                  </a:solidFill>
                  <a:cs typeface="Calibri" panose="020F0502020204030204" pitchFamily="34" charset="0"/>
                </a:rPr>
                <a:t>0</a:t>
              </a:r>
              <a:endParaRPr lang="en-US" sz="1600" b="1" baseline="-25000" dirty="0">
                <a:solidFill>
                  <a:schemeClr val="tx1">
                    <a:lumMod val="50000"/>
                  </a:schemeClr>
                </a:solidFill>
              </a:endParaRPr>
            </a:p>
          </p:txBody>
        </p:sp>
      </p:grpSp>
      <p:grpSp>
        <p:nvGrpSpPr>
          <p:cNvPr id="67" name="Group 66">
            <a:extLst>
              <a:ext uri="{FF2B5EF4-FFF2-40B4-BE49-F238E27FC236}">
                <a16:creationId xmlns:a16="http://schemas.microsoft.com/office/drawing/2014/main" id="{16E61428-B9BA-4679-85A8-6E20F7B4B44D}"/>
              </a:ext>
            </a:extLst>
          </p:cNvPr>
          <p:cNvGrpSpPr/>
          <p:nvPr/>
        </p:nvGrpSpPr>
        <p:grpSpPr>
          <a:xfrm>
            <a:off x="6074579" y="2698161"/>
            <a:ext cx="906017" cy="802460"/>
            <a:chOff x="3522997" y="1382155"/>
            <a:chExt cx="906017" cy="802460"/>
          </a:xfrm>
        </p:grpSpPr>
        <p:sp>
          <p:nvSpPr>
            <p:cNvPr id="68" name="Rectangle 67">
              <a:extLst>
                <a:ext uri="{FF2B5EF4-FFF2-40B4-BE49-F238E27FC236}">
                  <a16:creationId xmlns:a16="http://schemas.microsoft.com/office/drawing/2014/main" id="{8BE3241A-B26E-46A9-A27F-0A91CDFC4807}"/>
                </a:ext>
              </a:extLst>
            </p:cNvPr>
            <p:cNvSpPr/>
            <p:nvPr/>
          </p:nvSpPr>
          <p:spPr>
            <a:xfrm>
              <a:off x="3522997" y="1846061"/>
              <a:ext cx="906017" cy="338554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sz="1600" dirty="0">
                  <a:solidFill>
                    <a:schemeClr val="tx1">
                      <a:lumMod val="50000"/>
                    </a:schemeClr>
                  </a:solidFill>
                </a:rPr>
                <a:t>t </a:t>
              </a:r>
              <a:r>
                <a:rPr lang="en-US" sz="1600" dirty="0" err="1">
                  <a:solidFill>
                    <a:schemeClr val="tx1">
                      <a:lumMod val="50000"/>
                    </a:schemeClr>
                  </a:solidFill>
                </a:rPr>
                <a:t>bất</a:t>
              </a:r>
              <a:r>
                <a:rPr lang="en-US" sz="1600" dirty="0">
                  <a:solidFill>
                    <a:schemeClr val="tx1">
                      <a:lumMod val="50000"/>
                    </a:schemeClr>
                  </a:solidFill>
                </a:rPr>
                <a:t> </a:t>
              </a:r>
              <a:r>
                <a:rPr lang="en-US" sz="1600" dirty="0" err="1">
                  <a:solidFill>
                    <a:schemeClr val="tx1">
                      <a:lumMod val="50000"/>
                    </a:schemeClr>
                  </a:solidFill>
                </a:rPr>
                <a:t>kỳ</a:t>
              </a:r>
              <a:r>
                <a:rPr lang="vi-VN" sz="1600" dirty="0">
                  <a:solidFill>
                    <a:schemeClr val="tx1">
                      <a:lumMod val="50000"/>
                    </a:schemeClr>
                  </a:solidFill>
                </a:rPr>
                <a:t> </a:t>
              </a:r>
              <a:endParaRPr lang="en-US" sz="1600" dirty="0">
                <a:solidFill>
                  <a:schemeClr val="tx1">
                    <a:lumMod val="50000"/>
                  </a:schemeClr>
                </a:solidFill>
              </a:endParaRPr>
            </a:p>
          </p:txBody>
        </p:sp>
        <p:sp>
          <p:nvSpPr>
            <p:cNvPr id="69" name="Oval 68">
              <a:extLst>
                <a:ext uri="{FF2B5EF4-FFF2-40B4-BE49-F238E27FC236}">
                  <a16:creationId xmlns:a16="http://schemas.microsoft.com/office/drawing/2014/main" id="{FF7DAADC-6BB3-4D6D-B3D8-1FE8981EF480}"/>
                </a:ext>
              </a:extLst>
            </p:cNvPr>
            <p:cNvSpPr/>
            <p:nvPr/>
          </p:nvSpPr>
          <p:spPr>
            <a:xfrm flipH="1">
              <a:off x="3741584" y="1382155"/>
              <a:ext cx="140677" cy="13363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solidFill>
                  <a:schemeClr val="tx1">
                    <a:lumMod val="50000"/>
                  </a:schemeClr>
                </a:solidFill>
              </a:endParaRPr>
            </a:p>
          </p:txBody>
        </p:sp>
        <p:sp>
          <p:nvSpPr>
            <p:cNvPr id="70" name="Rectangle 69">
              <a:extLst>
                <a:ext uri="{FF2B5EF4-FFF2-40B4-BE49-F238E27FC236}">
                  <a16:creationId xmlns:a16="http://schemas.microsoft.com/office/drawing/2014/main" id="{40EB1257-CB79-4D07-9600-206F75868875}"/>
                </a:ext>
              </a:extLst>
            </p:cNvPr>
            <p:cNvSpPr/>
            <p:nvPr/>
          </p:nvSpPr>
          <p:spPr>
            <a:xfrm>
              <a:off x="3635412" y="1465376"/>
              <a:ext cx="620478" cy="338554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1600" b="1" dirty="0">
                  <a:solidFill>
                    <a:schemeClr val="tx1">
                      <a:lumMod val="50000"/>
                    </a:schemeClr>
                  </a:solidFill>
                  <a:cs typeface="Calibri" panose="020F0502020204030204" pitchFamily="34" charset="0"/>
                </a:rPr>
                <a:t>x(t)</a:t>
              </a:r>
              <a:endParaRPr lang="en-US" sz="1600" b="1" dirty="0">
                <a:solidFill>
                  <a:schemeClr val="tx1">
                    <a:lumMod val="50000"/>
                  </a:schemeClr>
                </a:solidFill>
              </a:endParaRPr>
            </a:p>
          </p:txBody>
        </p:sp>
      </p:grpSp>
      <p:grpSp>
        <p:nvGrpSpPr>
          <p:cNvPr id="71" name="Group 70">
            <a:extLst>
              <a:ext uri="{FF2B5EF4-FFF2-40B4-BE49-F238E27FC236}">
                <a16:creationId xmlns:a16="http://schemas.microsoft.com/office/drawing/2014/main" id="{F2581C51-511D-4E52-B78F-A12FE18A1D9B}"/>
              </a:ext>
            </a:extLst>
          </p:cNvPr>
          <p:cNvGrpSpPr/>
          <p:nvPr/>
        </p:nvGrpSpPr>
        <p:grpSpPr>
          <a:xfrm>
            <a:off x="3833664" y="2263698"/>
            <a:ext cx="2529840" cy="512185"/>
            <a:chOff x="3811922" y="948252"/>
            <a:chExt cx="2529840" cy="512185"/>
          </a:xfrm>
        </p:grpSpPr>
        <p:cxnSp>
          <p:nvCxnSpPr>
            <p:cNvPr id="72" name="Straight Arrow Connector 71">
              <a:extLst>
                <a:ext uri="{FF2B5EF4-FFF2-40B4-BE49-F238E27FC236}">
                  <a16:creationId xmlns:a16="http://schemas.microsoft.com/office/drawing/2014/main" id="{30BD68E6-B7C5-4D9E-9719-1DF04872AB41}"/>
                </a:ext>
              </a:extLst>
            </p:cNvPr>
            <p:cNvCxnSpPr>
              <a:cxnSpLocks/>
            </p:cNvCxnSpPr>
            <p:nvPr/>
          </p:nvCxnSpPr>
          <p:spPr>
            <a:xfrm>
              <a:off x="3811922" y="1158301"/>
              <a:ext cx="2527073" cy="6827"/>
            </a:xfrm>
            <a:prstGeom prst="straightConnector1">
              <a:avLst/>
            </a:prstGeom>
            <a:ln>
              <a:solidFill>
                <a:schemeClr val="tx1"/>
              </a:solidFill>
              <a:headEnd type="oval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Rectangle 72">
              <a:extLst>
                <a:ext uri="{FF2B5EF4-FFF2-40B4-BE49-F238E27FC236}">
                  <a16:creationId xmlns:a16="http://schemas.microsoft.com/office/drawing/2014/main" id="{EF0CDDD8-D047-4414-93E9-6995CC247DB6}"/>
                </a:ext>
              </a:extLst>
            </p:cNvPr>
            <p:cNvSpPr/>
            <p:nvPr/>
          </p:nvSpPr>
          <p:spPr>
            <a:xfrm>
              <a:off x="4766603" y="948252"/>
              <a:ext cx="620478" cy="3385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600" b="1" dirty="0">
                  <a:solidFill>
                    <a:schemeClr val="tx1">
                      <a:lumMod val="50000"/>
                    </a:schemeClr>
                  </a:solidFill>
                  <a:cs typeface="Calibri" panose="020F0502020204030204" pitchFamily="34" charset="0"/>
                  <a:sym typeface="Symbol" panose="05050102010706020507" pitchFamily="18" charset="2"/>
                </a:rPr>
                <a:t></a:t>
              </a:r>
              <a:r>
                <a:rPr lang="en-US" sz="1600" b="1" dirty="0">
                  <a:solidFill>
                    <a:schemeClr val="tx1">
                      <a:lumMod val="50000"/>
                    </a:schemeClr>
                  </a:solidFill>
                  <a:cs typeface="Calibri" panose="020F0502020204030204" pitchFamily="34" charset="0"/>
                </a:rPr>
                <a:t>s</a:t>
              </a:r>
              <a:endParaRPr lang="en-US" sz="1600" b="1" baseline="-25000" dirty="0">
                <a:solidFill>
                  <a:schemeClr val="tx1">
                    <a:lumMod val="50000"/>
                  </a:schemeClr>
                </a:solidFill>
              </a:endParaRPr>
            </a:p>
          </p:txBody>
        </p:sp>
        <p:cxnSp>
          <p:nvCxnSpPr>
            <p:cNvPr id="74" name="Straight Connector 73">
              <a:extLst>
                <a:ext uri="{FF2B5EF4-FFF2-40B4-BE49-F238E27FC236}">
                  <a16:creationId xmlns:a16="http://schemas.microsoft.com/office/drawing/2014/main" id="{5146EF0D-7623-42EF-B6BA-A9483436D967}"/>
                </a:ext>
              </a:extLst>
            </p:cNvPr>
            <p:cNvCxnSpPr>
              <a:cxnSpLocks/>
            </p:cNvCxnSpPr>
            <p:nvPr/>
          </p:nvCxnSpPr>
          <p:spPr>
            <a:xfrm>
              <a:off x="3811922" y="1158301"/>
              <a:ext cx="0" cy="30213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>
              <a:extLst>
                <a:ext uri="{FF2B5EF4-FFF2-40B4-BE49-F238E27FC236}">
                  <a16:creationId xmlns:a16="http://schemas.microsoft.com/office/drawing/2014/main" id="{0656AA1E-5CB6-49D3-8865-C4AA6591E29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338995" y="1179085"/>
              <a:ext cx="2767" cy="2698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479E90B8-5B02-4AC4-BB9B-3DAFDF1A4730}"/>
                  </a:ext>
                </a:extLst>
              </p:cNvPr>
              <p:cNvSpPr/>
              <p:nvPr/>
            </p:nvSpPr>
            <p:spPr>
              <a:xfrm>
                <a:off x="1654154" y="1462066"/>
                <a:ext cx="1871334" cy="593678"/>
              </a:xfrm>
              <a:prstGeom prst="rect">
                <a:avLst/>
              </a:prstGeom>
              <a:solidFill>
                <a:schemeClr val="accent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1600" b="1" dirty="0" smtClean="0">
                    <a:solidFill>
                      <a:schemeClr val="tx1">
                        <a:lumMod val="50000"/>
                      </a:schemeClr>
                    </a:solidFill>
                    <a:sym typeface="Symbol" panose="05050102010706020507" pitchFamily="18" charset="2"/>
                  </a:rPr>
                  <a:t></a:t>
                </a:r>
                <a:r>
                  <a:rPr lang="en-US" sz="1600" b="1" dirty="0">
                    <a:solidFill>
                      <a:schemeClr val="tx1">
                        <a:lumMod val="50000"/>
                      </a:schemeClr>
                    </a:solidFill>
                    <a:sym typeface="Symbol" panose="05050102010706020507" pitchFamily="18" charset="2"/>
                  </a:rPr>
                  <a:t>s=</a:t>
                </a:r>
                <a14:m>
                  <m:oMath xmlns:m="http://schemas.openxmlformats.org/officeDocument/2006/math">
                    <m:r>
                      <a:rPr lang="vi-VN" sz="1600" b="1" i="1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𝒙</m:t>
                    </m:r>
                    <m:d>
                      <m:dPr>
                        <m:ctrlPr>
                          <a:rPr lang="en-US" sz="1600" b="1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1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</m:d>
                    <m:r>
                      <a:rPr lang="en-US" sz="1600" b="1" i="1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vi-VN" sz="16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16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vi-VN" sz="16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𝒐</m:t>
                        </m:r>
                      </m:sub>
                    </m:sSub>
                    <m:r>
                      <a:rPr lang="en-US" sz="1600" b="1" i="1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1600" b="1" i="1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𝒗𝒕</m:t>
                    </m:r>
                  </m:oMath>
                </a14:m>
                <a:endParaRPr lang="vi-VN" sz="1600" b="1" dirty="0">
                  <a:solidFill>
                    <a:schemeClr val="tx1">
                      <a:lumMod val="50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479E90B8-5B02-4AC4-BB9B-3DAFDF1A473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4154" y="1462066"/>
                <a:ext cx="1871334" cy="593678"/>
              </a:xfrm>
              <a:prstGeom prst="rect">
                <a:avLst/>
              </a:prstGeom>
              <a:blipFill>
                <a:blip r:embed="rId4"/>
                <a:stretch>
                  <a:fillRect l="-65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85548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57" grpId="0"/>
      <p:bldP spid="7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8439" y="717436"/>
            <a:ext cx="6426300" cy="396300"/>
          </a:xfrm>
        </p:spPr>
        <p:txBody>
          <a:bodyPr/>
          <a:lstStyle/>
          <a:p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chuyển</a:t>
            </a:r>
            <a:r>
              <a:rPr lang="en-US" dirty="0" smtClean="0"/>
              <a:t> </a:t>
            </a:r>
            <a:r>
              <a:rPr lang="en-US" dirty="0" err="1" smtClean="0"/>
              <a:t>động</a:t>
            </a:r>
            <a:r>
              <a:rPr lang="en-US" dirty="0" smtClean="0"/>
              <a:t> </a:t>
            </a:r>
            <a:r>
              <a:rPr lang="en-US" dirty="0" err="1" smtClean="0"/>
              <a:t>thẳng</a:t>
            </a:r>
            <a:r>
              <a:rPr lang="en-US" dirty="0" smtClean="0"/>
              <a:t> </a:t>
            </a:r>
            <a:r>
              <a:rPr lang="en-US" dirty="0" err="1" smtClean="0"/>
              <a:t>đều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2990629" y="1530251"/>
                <a:ext cx="2293751" cy="593678"/>
              </a:xfrm>
              <a:prstGeom prst="rect">
                <a:avLst/>
              </a:prstGeom>
              <a:solidFill>
                <a:schemeClr val="accent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400" b="1" i="1" smtClean="0">
                          <a:solidFill>
                            <a:schemeClr val="tx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2400" b="1" i="1" smtClean="0">
                          <a:solidFill>
                            <a:schemeClr val="tx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1" i="1" smtClean="0">
                          <a:solidFill>
                            <a:schemeClr val="tx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sz="2400" b="1" i="1" smtClean="0">
                          <a:solidFill>
                            <a:schemeClr val="tx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vi-VN" sz="2400" b="1" i="1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vi-VN" sz="2400" b="1" i="1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vi-VN" sz="2400" b="1" i="1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𝒐</m:t>
                          </m:r>
                        </m:sub>
                      </m:sSub>
                      <m:r>
                        <a:rPr lang="vi-VN" sz="2400" b="1" i="1">
                          <a:solidFill>
                            <a:schemeClr val="tx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sz="2400" b="1" i="1">
                          <a:solidFill>
                            <a:schemeClr val="tx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𝒗𝒕</m:t>
                      </m:r>
                    </m:oMath>
                  </m:oMathPara>
                </a14:m>
                <a:endParaRPr lang="vi-VN" sz="2400" b="1" dirty="0">
                  <a:solidFill>
                    <a:schemeClr val="tx1">
                      <a:lumMod val="50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0629" y="1530251"/>
                <a:ext cx="2293751" cy="593678"/>
              </a:xfrm>
              <a:prstGeom prst="rect">
                <a:avLst/>
              </a:prstGeom>
              <a:blipFill>
                <a:blip r:embed="rId2"/>
                <a:stretch>
                  <a:fillRect b="-309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06AABDE2-AA8E-4CEF-8827-D1FC6B6F25CE}"/>
              </a:ext>
            </a:extLst>
          </p:cNvPr>
          <p:cNvSpPr txBox="1"/>
          <p:nvPr/>
        </p:nvSpPr>
        <p:spPr>
          <a:xfrm>
            <a:off x="968439" y="2589284"/>
            <a:ext cx="30850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u="sng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D: </a:t>
            </a:r>
            <a:r>
              <a:rPr lang="en-US" sz="1800" b="1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x(t)=5+4t (m); t(s)</a:t>
            </a:r>
            <a:endParaRPr lang="vi-VN" sz="1800" b="1" dirty="0">
              <a:solidFill>
                <a:schemeClr val="tx1">
                  <a:lumMod val="50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FCA50E7B-E108-4685-AC54-82DD7CD96428}"/>
              </a:ext>
            </a:extLst>
          </p:cNvPr>
          <p:cNvSpPr txBox="1"/>
          <p:nvPr/>
        </p:nvSpPr>
        <p:spPr>
          <a:xfrm>
            <a:off x="968439" y="3191004"/>
            <a:ext cx="22691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x(t)=-3t (m); t(s)</a:t>
            </a:r>
            <a:endParaRPr lang="vi-VN" sz="1800" b="1" dirty="0">
              <a:solidFill>
                <a:schemeClr val="tx1">
                  <a:lumMod val="50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97E6094B-AD87-47BC-B9D1-A866B7C0089A}"/>
              </a:ext>
            </a:extLst>
          </p:cNvPr>
          <p:cNvSpPr txBox="1"/>
          <p:nvPr/>
        </p:nvSpPr>
        <p:spPr>
          <a:xfrm>
            <a:off x="968439" y="3770214"/>
            <a:ext cx="31712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x(t)=-2-24t (km); t(h)</a:t>
            </a:r>
            <a:endParaRPr lang="vi-VN" sz="1800" b="1" dirty="0">
              <a:solidFill>
                <a:schemeClr val="tx1">
                  <a:lumMod val="50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B48651CF-1ED2-4789-9B32-462FB47E1DFA}"/>
              </a:ext>
            </a:extLst>
          </p:cNvPr>
          <p:cNvSpPr txBox="1"/>
          <p:nvPr/>
        </p:nvSpPr>
        <p:spPr>
          <a:xfrm>
            <a:off x="3864456" y="3191004"/>
            <a:ext cx="27475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 x</a:t>
            </a:r>
            <a:r>
              <a:rPr lang="en-US" sz="1800" b="1" baseline="-250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0</a:t>
            </a:r>
            <a:r>
              <a:rPr lang="en-US" sz="1800" b="1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=0 m, v=-3m/s   </a:t>
            </a:r>
            <a:endParaRPr lang="vi-VN" sz="1800" b="1" dirty="0">
              <a:solidFill>
                <a:schemeClr val="tx1">
                  <a:lumMod val="50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4BD3838E-89CB-467A-892C-2B0152D3742F}"/>
              </a:ext>
            </a:extLst>
          </p:cNvPr>
          <p:cNvSpPr/>
          <p:nvPr/>
        </p:nvSpPr>
        <p:spPr>
          <a:xfrm>
            <a:off x="3864456" y="2589284"/>
            <a:ext cx="20056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b="1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 x</a:t>
            </a:r>
            <a:r>
              <a:rPr lang="en-US" sz="1800" b="1" baseline="-250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0</a:t>
            </a:r>
            <a:r>
              <a:rPr lang="en-US" sz="1800" b="1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=5 m, v=5m/s </a:t>
            </a:r>
            <a:endParaRPr lang="en-US" sz="1800" dirty="0">
              <a:solidFill>
                <a:schemeClr val="tx1">
                  <a:lumMod val="50000"/>
                </a:schemeClr>
              </a:solidFill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46711A6D-02E8-4ABE-92E2-4E4B658357F6}"/>
              </a:ext>
            </a:extLst>
          </p:cNvPr>
          <p:cNvSpPr/>
          <p:nvPr/>
        </p:nvSpPr>
        <p:spPr>
          <a:xfrm>
            <a:off x="3864456" y="3770214"/>
            <a:ext cx="25170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b="1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 x</a:t>
            </a:r>
            <a:r>
              <a:rPr lang="en-US" sz="1800" b="1" baseline="-25000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0</a:t>
            </a:r>
            <a:r>
              <a:rPr lang="en-US" sz="1800" b="1" dirty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=-2 km, v=-24km/h </a:t>
            </a:r>
            <a:endParaRPr lang="en-US" sz="1800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5928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24" grpId="0"/>
      <p:bldP spid="25" grpId="0"/>
      <p:bldP spid="26" grpId="0"/>
      <p:bldP spid="27" grpId="0"/>
      <p:bldP spid="28" grpId="0"/>
      <p:bldP spid="2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5663" y="653818"/>
            <a:ext cx="6426300" cy="396300"/>
          </a:xfrm>
        </p:spPr>
        <p:txBody>
          <a:bodyPr/>
          <a:lstStyle/>
          <a:p>
            <a:r>
              <a:rPr lang="en-US" dirty="0" smtClean="0"/>
              <a:t>Ý </a:t>
            </a:r>
            <a:r>
              <a:rPr lang="en-US" dirty="0" err="1" smtClean="0"/>
              <a:t>nghĩa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Dấu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v</a:t>
            </a:r>
            <a:endParaRPr lang="en-US" dirty="0"/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2E108F1C-E382-44D8-B5C9-67A9F6B9738A}"/>
              </a:ext>
            </a:extLst>
          </p:cNvPr>
          <p:cNvGrpSpPr/>
          <p:nvPr/>
        </p:nvGrpSpPr>
        <p:grpSpPr>
          <a:xfrm>
            <a:off x="1467293" y="1971403"/>
            <a:ext cx="5689665" cy="1307473"/>
            <a:chOff x="1102516" y="4639107"/>
            <a:chExt cx="8194589" cy="1307473"/>
          </a:xfrm>
        </p:grpSpPr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BE472DEB-80CC-4CAC-A443-A710B132DBD9}"/>
                </a:ext>
              </a:extLst>
            </p:cNvPr>
            <p:cNvGrpSpPr/>
            <p:nvPr/>
          </p:nvGrpSpPr>
          <p:grpSpPr>
            <a:xfrm>
              <a:off x="2563548" y="4799786"/>
              <a:ext cx="328645" cy="1146794"/>
              <a:chOff x="-366179" y="3343156"/>
              <a:chExt cx="332318" cy="1094181"/>
            </a:xfrm>
          </p:grpSpPr>
          <p:sp>
            <p:nvSpPr>
              <p:cNvPr id="32" name="Text Box 2700">
                <a:extLst>
                  <a:ext uri="{FF2B5EF4-FFF2-40B4-BE49-F238E27FC236}">
                    <a16:creationId xmlns:a16="http://schemas.microsoft.com/office/drawing/2014/main" id="{5B3C3806-5002-4A9A-B129-2D55F3B0E2D2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-366179" y="4127232"/>
                <a:ext cx="332318" cy="310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bg1">
                        <a:lumMod val="100000"/>
                        <a:lumOff val="0"/>
                      </a:schemeClr>
                    </a:solidFill>
                  </a14:hiddenFill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600" b="1" dirty="0" smtClean="0">
                    <a:solidFill>
                      <a:schemeClr val="tx1">
                        <a:lumMod val="50000"/>
                      </a:schemeClr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O</a:t>
                </a:r>
                <a:endParaRPr lang="en-US" sz="1600" b="1" baseline="-25000" dirty="0">
                  <a:solidFill>
                    <a:schemeClr val="tx1">
                      <a:lumMod val="50000"/>
                    </a:schemeClr>
                  </a:solidFill>
                  <a:effectLst/>
                  <a:ea typeface="Times New Roman" panose="02020603050405020304" pitchFamily="18" charset="0"/>
                  <a:cs typeface="Calibri" panose="020F0502020204030204" pitchFamily="34" charset="0"/>
                </a:endParaRPr>
              </a:p>
            </p:txBody>
          </p:sp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091F16CE-8C28-4D7D-9C75-EDAD06B4D3B6}"/>
                  </a:ext>
                </a:extLst>
              </p:cNvPr>
              <p:cNvCxnSpPr/>
              <p:nvPr/>
            </p:nvCxnSpPr>
            <p:spPr>
              <a:xfrm>
                <a:off x="-302367" y="3343156"/>
                <a:ext cx="0" cy="792622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6" name="Group 25">
              <a:extLst>
                <a:ext uri="{FF2B5EF4-FFF2-40B4-BE49-F238E27FC236}">
                  <a16:creationId xmlns:a16="http://schemas.microsoft.com/office/drawing/2014/main" id="{AA7007D5-3478-4EE7-84F9-5A20B022B9B6}"/>
                </a:ext>
              </a:extLst>
            </p:cNvPr>
            <p:cNvGrpSpPr/>
            <p:nvPr/>
          </p:nvGrpSpPr>
          <p:grpSpPr>
            <a:xfrm>
              <a:off x="1102516" y="4639107"/>
              <a:ext cx="8194589" cy="743156"/>
              <a:chOff x="1102516" y="4639107"/>
              <a:chExt cx="8194589" cy="743156"/>
            </a:xfrm>
          </p:grpSpPr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C954C51F-7669-4CCC-A419-D155D281C2DA}"/>
                  </a:ext>
                </a:extLst>
              </p:cNvPr>
              <p:cNvSpPr/>
              <p:nvPr/>
            </p:nvSpPr>
            <p:spPr>
              <a:xfrm>
                <a:off x="1102516" y="5068728"/>
                <a:ext cx="7745508" cy="313535"/>
              </a:xfrm>
              <a:prstGeom prst="rect">
                <a:avLst/>
              </a:prstGeom>
              <a:pattFill prst="diagBrick">
                <a:fgClr>
                  <a:schemeClr val="bg1"/>
                </a:fgClr>
                <a:bgClr>
                  <a:schemeClr val="tx1"/>
                </a:bgClr>
              </a:patt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>
                  <a:solidFill>
                    <a:schemeClr val="tx1">
                      <a:lumMod val="50000"/>
                    </a:schemeClr>
                  </a:solidFill>
                </a:endParaRPr>
              </a:p>
            </p:txBody>
          </p:sp>
          <p:cxnSp>
            <p:nvCxnSpPr>
              <p:cNvPr id="28" name="Straight Arrow Connector 27">
                <a:extLst>
                  <a:ext uri="{FF2B5EF4-FFF2-40B4-BE49-F238E27FC236}">
                    <a16:creationId xmlns:a16="http://schemas.microsoft.com/office/drawing/2014/main" id="{1B5D0499-D7EB-4847-9489-EBE79E7DCF09}"/>
                  </a:ext>
                </a:extLst>
              </p:cNvPr>
              <p:cNvCxnSpPr/>
              <p:nvPr/>
            </p:nvCxnSpPr>
            <p:spPr>
              <a:xfrm>
                <a:off x="1102516" y="4988575"/>
                <a:ext cx="7746826" cy="0"/>
              </a:xfrm>
              <a:prstGeom prst="straightConnector1">
                <a:avLst/>
              </a:prstGeom>
              <a:ln w="31750">
                <a:solidFill>
                  <a:schemeClr val="tx1"/>
                </a:solidFill>
                <a:headEnd type="none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" name="Text Box 2700">
                <a:extLst>
                  <a:ext uri="{FF2B5EF4-FFF2-40B4-BE49-F238E27FC236}">
                    <a16:creationId xmlns:a16="http://schemas.microsoft.com/office/drawing/2014/main" id="{76DB7971-7CD0-4000-9B76-F83FC9DD5184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8848024" y="4639107"/>
                <a:ext cx="449081" cy="3250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bg1">
                        <a:lumMod val="100000"/>
                        <a:lumOff val="0"/>
                      </a:schemeClr>
                    </a:solidFill>
                  </a14:hiddenFill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600" b="1" dirty="0">
                    <a:solidFill>
                      <a:schemeClr val="tx1">
                        <a:lumMod val="50000"/>
                      </a:schemeClr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x</a:t>
                </a:r>
                <a:endParaRPr lang="en-US" sz="1600" b="1" baseline="-25000" dirty="0">
                  <a:solidFill>
                    <a:schemeClr val="tx1">
                      <a:lumMod val="50000"/>
                    </a:schemeClr>
                  </a:solidFill>
                  <a:effectLst/>
                  <a:ea typeface="Times New Roman" panose="02020603050405020304" pitchFamily="18" charset="0"/>
                  <a:cs typeface="Calibri" panose="020F0502020204030204" pitchFamily="34" charset="0"/>
                </a:endParaRPr>
              </a:p>
            </p:txBody>
          </p:sp>
        </p:grp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D763063D-C7A4-4EB2-920E-B5CCA469578E}"/>
              </a:ext>
            </a:extLst>
          </p:cNvPr>
          <p:cNvGrpSpPr/>
          <p:nvPr/>
        </p:nvGrpSpPr>
        <p:grpSpPr>
          <a:xfrm>
            <a:off x="3467730" y="1454937"/>
            <a:ext cx="1024522" cy="881585"/>
            <a:chOff x="2832023" y="1220041"/>
            <a:chExt cx="1043284" cy="79051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 Box 2700">
                  <a:extLst>
                    <a:ext uri="{FF2B5EF4-FFF2-40B4-BE49-F238E27FC236}">
                      <a16:creationId xmlns:a16="http://schemas.microsoft.com/office/drawing/2014/main" id="{8609E796-96EB-499B-B376-4DB0AB5AD5C4}"/>
                    </a:ext>
                  </a:extLst>
                </p:cNvPr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834836" y="1220041"/>
                  <a:ext cx="456274" cy="38332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>
                      <a:solidFill>
                        <a:schemeClr val="bg1">
                          <a:lumMod val="100000"/>
                          <a:lumOff val="0"/>
                        </a:schemeClr>
                      </a:solidFill>
                    </a14:hiddenFill>
                  </a:ext>
                </a:extLst>
              </p:spPr>
              <p:txBody>
                <a:bodyPr rot="0" vert="horz" wrap="square" lIns="0" tIns="0" rIns="0" bIns="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1600" b="1" i="1" smtClean="0">
                                <a:solidFill>
                                  <a:schemeClr val="tx1">
                                    <a:lumMod val="50000"/>
                                  </a:schemeClr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1600" b="1" i="1" smtClean="0">
                                <a:solidFill>
                                  <a:schemeClr val="tx1">
                                    <a:lumMod val="50000"/>
                                  </a:schemeClr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𝒗</m:t>
                            </m:r>
                          </m:e>
                        </m:acc>
                      </m:oMath>
                    </m:oMathPara>
                  </a14:m>
                  <a:endParaRPr lang="en-US" sz="1600" b="1" baseline="-25000" dirty="0">
                    <a:solidFill>
                      <a:schemeClr val="tx1">
                        <a:lumMod val="50000"/>
                      </a:schemeClr>
                    </a:solidFill>
                    <a:effectLst/>
                    <a:ea typeface="Times New Roman" panose="02020603050405020304" pitchFamily="18" charset="0"/>
                    <a:cs typeface="Calibri" panose="020F0502020204030204" pitchFamily="34" charset="0"/>
                  </a:endParaRPr>
                </a:p>
              </p:txBody>
            </p:sp>
          </mc:Choice>
          <mc:Fallback xmlns="">
            <p:sp>
              <p:nvSpPr>
                <p:cNvPr id="35" name="Text Box 2700">
                  <a:extLst>
                    <a:ext uri="{FF2B5EF4-FFF2-40B4-BE49-F238E27FC236}">
                      <a16:creationId xmlns:a16="http://schemas.microsoft.com/office/drawing/2014/main" id="{8609E796-96EB-499B-B376-4DB0AB5AD5C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834836" y="1220041"/>
                  <a:ext cx="456274" cy="383322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>
                          <a:lumMod val="100000"/>
                          <a:lumOff val="0"/>
                        </a:schemeClr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9D631FF2-9839-46DE-B6D8-A86F3A5DE52E}"/>
                </a:ext>
              </a:extLst>
            </p:cNvPr>
            <p:cNvCxnSpPr/>
            <p:nvPr/>
          </p:nvCxnSpPr>
          <p:spPr>
            <a:xfrm flipH="1">
              <a:off x="2832023" y="1664958"/>
              <a:ext cx="1043284" cy="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oval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7" name="Object 36">
                  <a:extLst>
                    <a:ext uri="{FF2B5EF4-FFF2-40B4-BE49-F238E27FC236}">
                      <a16:creationId xmlns:a16="http://schemas.microsoft.com/office/drawing/2014/main" id="{DA7BE674-803B-42A1-8A5F-A783DDCEF14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13574041"/>
                    </p:ext>
                  </p:extLst>
                </p:nvPr>
              </p:nvGraphicFramePr>
              <p:xfrm>
                <a:off x="2842835" y="1718457"/>
                <a:ext cx="581966" cy="2921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57" name="Equation" r:id="rId4" imgW="304560" imgH="152280" progId="Equation.DSMT4">
                        <p:embed/>
                      </p:oleObj>
                    </mc:Choice>
                    <mc:Fallback>
                      <p:oleObj name="Equation" r:id="rId4" imgW="304560" imgH="152280" progId="Equation.DSMT4">
                        <p:embed/>
                        <p:pic>
                          <p:nvPicPr>
                            <p:cNvPr id="71" name="Object 70">
                              <a:extLst>
                                <a:ext uri="{FF2B5EF4-FFF2-40B4-BE49-F238E27FC236}">
                                  <a16:creationId xmlns:a16="http://schemas.microsoft.com/office/drawing/2014/main" id="{DA7BE674-803B-42A1-8A5F-A783DDCEF143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842835" y="1718457"/>
                              <a:ext cx="581966" cy="292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57" name="Object 56"/>
                <p:cNvGraphicFramePr>
                  <a:graphicFrameLocks noChangeAspect="1"/>
                </p:cNvGraphicFramePr>
                <p:nvPr/>
              </p:nvGraphicFramePr>
              <p:xfrm>
                <a:off x="2734107" y="1695264"/>
                <a:ext cx="800100" cy="3397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7553" name="Equation" r:id="rId26" imgW="419040" imgH="177480" progId="Equation.DSMT4">
                        <p:embed/>
                      </p:oleObj>
                    </mc:Choice>
                    <mc:Fallback>
                      <p:oleObj name="Equation" r:id="rId26" imgW="419040" imgH="1774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734107" y="1695264"/>
                              <a:ext cx="800100" cy="3397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FC821A3D-7B93-4C94-B455-99825777B612}"/>
              </a:ext>
            </a:extLst>
          </p:cNvPr>
          <p:cNvGrpSpPr/>
          <p:nvPr/>
        </p:nvGrpSpPr>
        <p:grpSpPr>
          <a:xfrm>
            <a:off x="4803830" y="1481410"/>
            <a:ext cx="1266906" cy="828639"/>
            <a:chOff x="3872965" y="1248184"/>
            <a:chExt cx="1266906" cy="74303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Text Box 2700">
                  <a:extLst>
                    <a:ext uri="{FF2B5EF4-FFF2-40B4-BE49-F238E27FC236}">
                      <a16:creationId xmlns:a16="http://schemas.microsoft.com/office/drawing/2014/main" id="{238D5330-E4C5-4F03-8E9B-FD563E73C410}"/>
                    </a:ext>
                  </a:extLst>
                </p:cNvPr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571147" y="1248184"/>
                  <a:ext cx="328646" cy="32501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>
                      <a:solidFill>
                        <a:schemeClr val="bg1">
                          <a:lumMod val="100000"/>
                          <a:lumOff val="0"/>
                        </a:schemeClr>
                      </a:solidFill>
                    </a14:hiddenFill>
                  </a:ext>
                </a:extLst>
              </p:spPr>
              <p:txBody>
                <a:bodyPr rot="0" vert="horz" wrap="square" lIns="0" tIns="0" rIns="0" bIns="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1600" b="1" i="1" smtClean="0">
                                <a:solidFill>
                                  <a:schemeClr val="tx1">
                                    <a:lumMod val="50000"/>
                                  </a:schemeClr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1600" b="1" i="1" smtClean="0">
                                <a:solidFill>
                                  <a:schemeClr val="tx1">
                                    <a:lumMod val="50000"/>
                                  </a:schemeClr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𝒗</m:t>
                            </m:r>
                          </m:e>
                        </m:acc>
                      </m:oMath>
                    </m:oMathPara>
                  </a14:m>
                  <a:endParaRPr lang="en-US" sz="1600" b="1" baseline="-25000" dirty="0">
                    <a:solidFill>
                      <a:schemeClr val="tx1">
                        <a:lumMod val="50000"/>
                      </a:schemeClr>
                    </a:solidFill>
                    <a:effectLst/>
                    <a:ea typeface="Times New Roman" panose="02020603050405020304" pitchFamily="18" charset="0"/>
                    <a:cs typeface="Calibri" panose="020F0502020204030204" pitchFamily="34" charset="0"/>
                  </a:endParaRPr>
                </a:p>
              </p:txBody>
            </p:sp>
          </mc:Choice>
          <mc:Fallback xmlns="">
            <p:sp>
              <p:nvSpPr>
                <p:cNvPr id="39" name="Text Box 2700">
                  <a:extLst>
                    <a:ext uri="{FF2B5EF4-FFF2-40B4-BE49-F238E27FC236}">
                      <a16:creationId xmlns:a16="http://schemas.microsoft.com/office/drawing/2014/main" id="{238D5330-E4C5-4F03-8E9B-FD563E73C41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571147" y="1248184"/>
                  <a:ext cx="328646" cy="325016"/>
                </a:xfrm>
                <a:prstGeom prst="rect">
                  <a:avLst/>
                </a:prstGeom>
                <a:blipFill>
                  <a:blip r:embed="rId28"/>
                  <a:stretch>
                    <a:fillRect/>
                  </a:stretch>
                </a:blipFill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>
                          <a:lumMod val="100000"/>
                          <a:lumOff val="0"/>
                        </a:schemeClr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0" name="Straight Arrow Connector 39">
              <a:extLst>
                <a:ext uri="{FF2B5EF4-FFF2-40B4-BE49-F238E27FC236}">
                  <a16:creationId xmlns:a16="http://schemas.microsoft.com/office/drawing/2014/main" id="{44B6A7D6-27A7-42E1-B316-C7B706C531A7}"/>
                </a:ext>
              </a:extLst>
            </p:cNvPr>
            <p:cNvCxnSpPr/>
            <p:nvPr/>
          </p:nvCxnSpPr>
          <p:spPr>
            <a:xfrm>
              <a:off x="3872965" y="1655122"/>
              <a:ext cx="994723" cy="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oval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1" name="Object 40">
                  <a:extLst>
                    <a:ext uri="{FF2B5EF4-FFF2-40B4-BE49-F238E27FC236}">
                      <a16:creationId xmlns:a16="http://schemas.microsoft.com/office/drawing/2014/main" id="{4512D52C-B1B1-4827-B663-174993AE0F5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884644881"/>
                    </p:ext>
                  </p:extLst>
                </p:nvPr>
              </p:nvGraphicFramePr>
              <p:xfrm>
                <a:off x="4557258" y="1700711"/>
                <a:ext cx="582613" cy="29051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58" name="Equation" r:id="rId29" imgW="304560" imgH="152280" progId="Equation.DSMT4">
                        <p:embed/>
                      </p:oleObj>
                    </mc:Choice>
                    <mc:Fallback>
                      <p:oleObj name="Equation" r:id="rId29" imgW="304560" imgH="152280" progId="Equation.DSMT4">
                        <p:embed/>
                        <p:pic>
                          <p:nvPicPr>
                            <p:cNvPr id="78" name="Object 77">
                              <a:extLst>
                                <a:ext uri="{FF2B5EF4-FFF2-40B4-BE49-F238E27FC236}">
                                  <a16:creationId xmlns:a16="http://schemas.microsoft.com/office/drawing/2014/main" id="{4512D52C-B1B1-4827-B663-174993AE0F56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3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557258" y="1700711"/>
                              <a:ext cx="582613" cy="29051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65" name="Object 64"/>
                <p:cNvGraphicFramePr>
                  <a:graphicFrameLocks noChangeAspect="1"/>
                </p:cNvGraphicFramePr>
                <p:nvPr/>
              </p:nvGraphicFramePr>
              <p:xfrm>
                <a:off x="4448968" y="1675928"/>
                <a:ext cx="801687" cy="3397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7554" name="Equation" r:id="rId31" imgW="419040" imgH="177480" progId="Equation.DSMT4">
                        <p:embed/>
                      </p:oleObj>
                    </mc:Choice>
                    <mc:Fallback>
                      <p:oleObj name="Equation" r:id="rId31" imgW="419040" imgH="1774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3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448968" y="1675928"/>
                              <a:ext cx="801687" cy="3397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D4C31046-C9A5-41BC-8C85-1254E35EFFDF}"/>
              </a:ext>
            </a:extLst>
          </p:cNvPr>
          <p:cNvGrpSpPr/>
          <p:nvPr/>
        </p:nvGrpSpPr>
        <p:grpSpPr>
          <a:xfrm>
            <a:off x="4287973" y="1481352"/>
            <a:ext cx="744538" cy="2066431"/>
            <a:chOff x="6428120" y="1769815"/>
            <a:chExt cx="744538" cy="2066431"/>
          </a:xfrm>
        </p:grpSpPr>
        <p:sp>
          <p:nvSpPr>
            <p:cNvPr id="43" name="Text Box 2700">
              <a:extLst>
                <a:ext uri="{FF2B5EF4-FFF2-40B4-BE49-F238E27FC236}">
                  <a16:creationId xmlns:a16="http://schemas.microsoft.com/office/drawing/2014/main" id="{B10B59C6-A49B-4379-9DD3-43FC18AE5665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6665428" y="1769815"/>
              <a:ext cx="328646" cy="3624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>
                      <a:lumMod val="100000"/>
                      <a:lumOff val="0"/>
                    </a:schemeClr>
                  </a:solidFill>
                </a14:hiddenFill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600" b="1" dirty="0">
                  <a:solidFill>
                    <a:schemeClr val="tx1">
                      <a:lumMod val="50000"/>
                    </a:schemeClr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M</a:t>
              </a:r>
              <a:endParaRPr lang="en-US" sz="1600" b="1" baseline="-25000" dirty="0">
                <a:solidFill>
                  <a:schemeClr val="tx1">
                    <a:lumMod val="50000"/>
                  </a:schemeClr>
                </a:solidFill>
                <a:effectLst/>
                <a:ea typeface="Times New Roman" panose="02020603050405020304" pitchFamily="18" charset="0"/>
                <a:cs typeface="Calibri" panose="020F0502020204030204" pitchFamily="34" charset="0"/>
              </a:endParaRPr>
            </a:p>
          </p:txBody>
        </p:sp>
        <p:grpSp>
          <p:nvGrpSpPr>
            <p:cNvPr id="44" name="Group 43">
              <a:extLst>
                <a:ext uri="{FF2B5EF4-FFF2-40B4-BE49-F238E27FC236}">
                  <a16:creationId xmlns:a16="http://schemas.microsoft.com/office/drawing/2014/main" id="{DAFAA682-F0DF-4BEC-9627-3F179D194109}"/>
                </a:ext>
              </a:extLst>
            </p:cNvPr>
            <p:cNvGrpSpPr/>
            <p:nvPr/>
          </p:nvGrpSpPr>
          <p:grpSpPr>
            <a:xfrm>
              <a:off x="6428120" y="2196885"/>
              <a:ext cx="744538" cy="1639361"/>
              <a:chOff x="6428120" y="2196885"/>
              <a:chExt cx="744538" cy="1639361"/>
            </a:xfrm>
          </p:grpSpPr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FE323FD3-5855-4D7A-9468-5DC7962B494F}"/>
                  </a:ext>
                </a:extLst>
              </p:cNvPr>
              <p:cNvSpPr/>
              <p:nvPr/>
            </p:nvSpPr>
            <p:spPr>
              <a:xfrm>
                <a:off x="6533961" y="2196885"/>
                <a:ext cx="493382" cy="474706"/>
              </a:xfrm>
              <a:prstGeom prst="rect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 dirty="0">
                  <a:solidFill>
                    <a:schemeClr val="tx1">
                      <a:lumMod val="50000"/>
                    </a:schemeClr>
                  </a:solidFill>
                </a:endParaRPr>
              </a:p>
            </p:txBody>
          </p:sp>
          <p:graphicFrame>
            <p:nvGraphicFramePr>
              <p:cNvPr id="46" name="Object 45">
                <a:extLst>
                  <a:ext uri="{FF2B5EF4-FFF2-40B4-BE49-F238E27FC236}">
                    <a16:creationId xmlns:a16="http://schemas.microsoft.com/office/drawing/2014/main" id="{E64F2D0B-031A-4598-810F-7D1D1A2EFD9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15495763"/>
                  </p:ext>
                </p:extLst>
              </p:nvPr>
            </p:nvGraphicFramePr>
            <p:xfrm>
              <a:off x="6428120" y="3420206"/>
              <a:ext cx="744538" cy="4160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9" name="Equation" r:id="rId33" imgW="304560" imgH="152280" progId="Equation.DSMT4">
                      <p:embed/>
                    </p:oleObj>
                  </mc:Choice>
                  <mc:Fallback>
                    <p:oleObj name="Equation" r:id="rId33" imgW="304560" imgH="152280" progId="Equation.DSMT4">
                      <p:embed/>
                      <p:pic>
                        <p:nvPicPr>
                          <p:cNvPr id="80" name="Object 79">
                            <a:extLst>
                              <a:ext uri="{FF2B5EF4-FFF2-40B4-BE49-F238E27FC236}">
                                <a16:creationId xmlns:a16="http://schemas.microsoft.com/office/drawing/2014/main" id="{E64F2D0B-031A-4598-810F-7D1D1A2EFD9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4"/>
                          <a:stretch>
                            <a:fillRect/>
                          </a:stretch>
                        </p:blipFill>
                        <p:spPr>
                          <a:xfrm>
                            <a:off x="6428120" y="3420206"/>
                            <a:ext cx="744538" cy="41604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85" name="Object 84">
            <a:extLst>
              <a:ext uri="{FF2B5EF4-FFF2-40B4-BE49-F238E27FC236}">
                <a16:creationId xmlns:a16="http://schemas.microsoft.com/office/drawing/2014/main" id="{A3E0F944-0B56-4B97-A0DF-F0786E99BB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533964"/>
              </p:ext>
            </p:extLst>
          </p:nvPr>
        </p:nvGraphicFramePr>
        <p:xfrm>
          <a:off x="1737179" y="3131743"/>
          <a:ext cx="744538" cy="416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35" imgW="304560" imgH="152280" progId="Equation.DSMT4">
                  <p:embed/>
                </p:oleObj>
              </mc:Choice>
              <mc:Fallback>
                <p:oleObj name="Equation" r:id="rId35" imgW="304560" imgH="152280" progId="Equation.DSMT4">
                  <p:embed/>
                  <p:pic>
                    <p:nvPicPr>
                      <p:cNvPr id="119" name="Object 118">
                        <a:extLst>
                          <a:ext uri="{FF2B5EF4-FFF2-40B4-BE49-F238E27FC236}">
                            <a16:creationId xmlns:a16="http://schemas.microsoft.com/office/drawing/2014/main" id="{A3E0F944-0B56-4B97-A0DF-F0786E99BB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737179" y="3131743"/>
                        <a:ext cx="744538" cy="4160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Title 1">
            <a:extLst>
              <a:ext uri="{FF2B5EF4-FFF2-40B4-BE49-F238E27FC236}">
                <a16:creationId xmlns:a16="http://schemas.microsoft.com/office/drawing/2014/main" id="{9749156D-A0E1-4228-9BBE-BC5D502CC735}"/>
              </a:ext>
            </a:extLst>
          </p:cNvPr>
          <p:cNvSpPr txBox="1">
            <a:spLocks/>
          </p:cNvSpPr>
          <p:nvPr/>
        </p:nvSpPr>
        <p:spPr>
          <a:xfrm>
            <a:off x="1737180" y="3268238"/>
            <a:ext cx="5285722" cy="823912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b="1" dirty="0" err="1" smtClean="0">
                <a:solidFill>
                  <a:schemeClr val="tx1">
                    <a:lumMod val="50000"/>
                  </a:schemeClr>
                </a:solidFill>
                <a:latin typeface="+mn-lt"/>
                <a:cs typeface="Calibri" panose="020F0502020204030204" pitchFamily="34" charset="0"/>
              </a:rPr>
              <a:t>Dấu</a:t>
            </a:r>
            <a:r>
              <a:rPr lang="en-US" sz="2400" b="1" dirty="0" smtClean="0">
                <a:solidFill>
                  <a:schemeClr val="tx1">
                    <a:lumMod val="50000"/>
                  </a:schemeClr>
                </a:solidFill>
                <a:latin typeface="+mn-lt"/>
                <a:cs typeface="Calibri" panose="020F0502020204030204" pitchFamily="34" charset="0"/>
              </a:rPr>
              <a:t> 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  <a:latin typeface="+mn-lt"/>
                <a:cs typeface="Calibri" panose="020F0502020204030204" pitchFamily="34" charset="0"/>
              </a:rPr>
              <a:t>v  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  <a:latin typeface="+mn-lt"/>
                <a:cs typeface="Calibri" panose="020F0502020204030204" pitchFamily="34" charset="0"/>
                <a:sym typeface="Symbol" panose="05050102010706020507" pitchFamily="18" charset="2"/>
              </a:rPr>
              <a:t> </a:t>
            </a:r>
            <a:r>
              <a:rPr lang="en-US" sz="2400" b="1" dirty="0" err="1">
                <a:solidFill>
                  <a:schemeClr val="tx1">
                    <a:lumMod val="50000"/>
                  </a:schemeClr>
                </a:solidFill>
                <a:latin typeface="+mn-lt"/>
                <a:cs typeface="Calibri" panose="020F0502020204030204" pitchFamily="34" charset="0"/>
                <a:sym typeface="Symbol" panose="05050102010706020507" pitchFamily="18" charset="2"/>
              </a:rPr>
              <a:t>chiều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  <a:latin typeface="+mn-lt"/>
                <a:cs typeface="Calibri" panose="020F0502020204030204" pitchFamily="34" charset="0"/>
                <a:sym typeface="Symbol" panose="05050102010706020507" pitchFamily="18" charset="2"/>
              </a:rPr>
              <a:t> </a:t>
            </a:r>
            <a:r>
              <a:rPr lang="en-US" sz="2400" b="1" dirty="0" err="1">
                <a:solidFill>
                  <a:schemeClr val="tx1">
                    <a:lumMod val="50000"/>
                  </a:schemeClr>
                </a:solidFill>
                <a:latin typeface="+mn-lt"/>
                <a:cs typeface="Calibri" panose="020F0502020204030204" pitchFamily="34" charset="0"/>
                <a:sym typeface="Symbol" panose="05050102010706020507" pitchFamily="18" charset="2"/>
              </a:rPr>
              <a:t>chuyển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  <a:latin typeface="+mn-lt"/>
                <a:cs typeface="Calibri" panose="020F0502020204030204" pitchFamily="34" charset="0"/>
                <a:sym typeface="Symbol" panose="05050102010706020507" pitchFamily="18" charset="2"/>
              </a:rPr>
              <a:t> </a:t>
            </a:r>
            <a:r>
              <a:rPr lang="en-US" sz="2400" b="1" dirty="0" err="1">
                <a:solidFill>
                  <a:schemeClr val="tx1">
                    <a:lumMod val="50000"/>
                  </a:schemeClr>
                </a:solidFill>
                <a:latin typeface="+mn-lt"/>
                <a:cs typeface="Calibri" panose="020F0502020204030204" pitchFamily="34" charset="0"/>
                <a:sym typeface="Symbol" panose="05050102010706020507" pitchFamily="18" charset="2"/>
              </a:rPr>
              <a:t>động</a:t>
            </a:r>
            <a:endParaRPr lang="vi-VN" sz="2400" b="1" dirty="0">
              <a:solidFill>
                <a:schemeClr val="tx1">
                  <a:lumMod val="50000"/>
                </a:schemeClr>
              </a:solidFill>
              <a:latin typeface="+mn-lt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0663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" name="Google Shape;253;p23"/>
          <p:cNvSpPr txBox="1">
            <a:spLocks noGrp="1"/>
          </p:cNvSpPr>
          <p:nvPr>
            <p:ph type="title"/>
          </p:nvPr>
        </p:nvSpPr>
        <p:spPr>
          <a:xfrm>
            <a:off x="883375" y="683600"/>
            <a:ext cx="6426300" cy="3963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 smtClean="0"/>
              <a:t>Các công thức của chuyển động thẳng đều</a:t>
            </a:r>
            <a:endParaRPr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4" name="Google Shape;254;p23"/>
              <p:cNvSpPr txBox="1">
                <a:spLocks noGrp="1"/>
              </p:cNvSpPr>
              <p:nvPr>
                <p:ph type="body" idx="1"/>
              </p:nvPr>
            </p:nvSpPr>
            <p:spPr>
              <a:xfrm>
                <a:off x="527126" y="1485167"/>
                <a:ext cx="3742364" cy="2789100"/>
              </a:xfrm>
              <a:prstGeom prst="rect">
                <a:avLst/>
              </a:prstGeom>
            </p:spPr>
            <p:txBody>
              <a:bodyPr spcFirstLastPara="1" wrap="square" lIns="0" tIns="0" rIns="0" bIns="0" anchor="t" anchorCtr="0">
                <a:noAutofit/>
              </a:bodyPr>
              <a:lstStyle/>
              <a:p>
                <a:pPr marL="0" lvl="0" indent="0" algn="l" rtl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b="1" dirty="0" smtClean="0"/>
                  <a:t>Phương trình chuyển động:</a:t>
                </a:r>
                <a:endParaRPr lang="en" b="1" dirty="0"/>
              </a:p>
              <a:p>
                <a:pPr marL="0" lvl="0" indent="0" algn="l" rtl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1600" b="1" i="1">
                          <a:solidFill>
                            <a:schemeClr val="tx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1600" b="1" i="1" smtClean="0">
                          <a:solidFill>
                            <a:schemeClr val="tx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b="1" i="1" smtClean="0">
                          <a:solidFill>
                            <a:schemeClr val="tx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sz="1600" b="1" i="1" smtClean="0">
                          <a:solidFill>
                            <a:schemeClr val="tx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vi-VN" sz="1600" b="1" i="1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vi-VN" sz="1600" b="1" i="1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vi-VN" sz="1600" b="1" i="1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𝒐</m:t>
                          </m:r>
                        </m:sub>
                      </m:sSub>
                      <m:r>
                        <a:rPr lang="vi-VN" sz="1600" b="1" i="1">
                          <a:solidFill>
                            <a:schemeClr val="tx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sz="1600" b="1" i="1">
                          <a:solidFill>
                            <a:schemeClr val="tx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𝒗𝒕</m:t>
                      </m:r>
                    </m:oMath>
                  </m:oMathPara>
                </a14:m>
                <a:endParaRPr lang="en-US" sz="1600" b="1" dirty="0" smtClean="0">
                  <a:solidFill>
                    <a:schemeClr val="tx1">
                      <a:lumMod val="50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marL="114300" indent="0">
                  <a:lnSpc>
                    <a:spcPct val="150000"/>
                  </a:lnSpc>
                  <a:buNone/>
                </a:pPr>
                <a:r>
                  <a:rPr lang="vi-VN" sz="1600" u="sng" dirty="0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Trong đó</a:t>
                </a:r>
                <a:r>
                  <a:rPr lang="vi-VN" sz="1600" dirty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: </a:t>
                </a:r>
                <a:endParaRPr lang="en-US" sz="1600" dirty="0" smtClean="0">
                  <a:solidFill>
                    <a:schemeClr val="tx1">
                      <a:lumMod val="50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vi-VN" sz="1600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1600" b="0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vi-VN" sz="1600" b="0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vi-VN" sz="1600" dirty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là tọa độ </a:t>
                </a:r>
                <a:r>
                  <a:rPr lang="en-US" sz="1600" dirty="0" err="1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tại</a:t>
                </a:r>
                <a:r>
                  <a:rPr lang="en-US" sz="1600" dirty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600" dirty="0" err="1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thời</a:t>
                </a:r>
                <a:r>
                  <a:rPr lang="en-US" sz="1600" dirty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600" dirty="0" err="1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điểm</a:t>
                </a:r>
                <a:r>
                  <a:rPr lang="en-US" sz="1600" dirty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vi-VN" sz="1600" dirty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ban đầu</a:t>
                </a:r>
                <a:endParaRPr lang="en-US" sz="1600" dirty="0">
                  <a:solidFill>
                    <a:schemeClr val="tx1">
                      <a:lumMod val="50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sz="1600" dirty="0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x(t</a:t>
                </a:r>
                <a:r>
                  <a:rPr lang="en-US" sz="1600" dirty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) </a:t>
                </a:r>
                <a:r>
                  <a:rPr lang="en-US" sz="1600" dirty="0" err="1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là</a:t>
                </a:r>
                <a:r>
                  <a:rPr lang="en-US" sz="1600" dirty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600" dirty="0" err="1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tọa</a:t>
                </a:r>
                <a:r>
                  <a:rPr lang="en-US" sz="1600" dirty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600" dirty="0" err="1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độ</a:t>
                </a:r>
                <a:r>
                  <a:rPr lang="en-US" sz="1600" dirty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600" dirty="0" err="1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tại</a:t>
                </a:r>
                <a:r>
                  <a:rPr lang="en-US" sz="1600" dirty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600" dirty="0" err="1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thời</a:t>
                </a:r>
                <a:r>
                  <a:rPr lang="en-US" sz="1600" dirty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600" dirty="0" err="1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điểm</a:t>
                </a:r>
                <a:r>
                  <a:rPr lang="en-US" sz="1600" dirty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t </a:t>
                </a:r>
                <a:r>
                  <a:rPr lang="en-US" sz="1600" dirty="0" err="1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bất</a:t>
                </a:r>
                <a:r>
                  <a:rPr lang="en-US" sz="1600" dirty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600" dirty="0" err="1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kỳ</a:t>
                </a:r>
                <a:endParaRPr lang="vi-VN" sz="1600" dirty="0">
                  <a:solidFill>
                    <a:schemeClr val="tx1">
                      <a:lumMod val="50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sz="1600" dirty="0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vi-VN" sz="1600" dirty="0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v </a:t>
                </a:r>
                <a:r>
                  <a:rPr lang="vi-VN" sz="1600" dirty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là vận tốc</a:t>
                </a:r>
                <a:r>
                  <a:rPr lang="en-US" sz="1600" dirty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600" dirty="0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; </a:t>
                </a:r>
                <a:r>
                  <a:rPr lang="vi-VN" sz="1600" dirty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t là thời </a:t>
                </a:r>
                <a:r>
                  <a:rPr lang="en-US" sz="1600" dirty="0" err="1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điểm</a:t>
                </a:r>
                <a:endParaRPr lang="vi-VN" sz="1600" dirty="0">
                  <a:solidFill>
                    <a:schemeClr val="tx1">
                      <a:lumMod val="50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lang="vi-VN" sz="1600" b="1" dirty="0">
                  <a:solidFill>
                    <a:schemeClr val="tx1">
                      <a:lumMod val="50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54" name="Google Shape;254;p23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527126" y="1485167"/>
                <a:ext cx="3742364" cy="2789100"/>
              </a:xfrm>
              <a:prstGeom prst="rect">
                <a:avLst/>
              </a:prstGeom>
              <a:blipFill>
                <a:blip r:embed="rId3"/>
                <a:stretch>
                  <a:fillRect l="-37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5" name="Google Shape;255;p23"/>
              <p:cNvSpPr txBox="1">
                <a:spLocks noGrp="1"/>
              </p:cNvSpPr>
              <p:nvPr>
                <p:ph type="body" idx="2"/>
              </p:nvPr>
            </p:nvSpPr>
            <p:spPr>
              <a:xfrm>
                <a:off x="4427177" y="1485167"/>
                <a:ext cx="3759392" cy="2789100"/>
              </a:xfrm>
              <a:prstGeom prst="rect">
                <a:avLst/>
              </a:prstGeom>
            </p:spPr>
            <p:txBody>
              <a:bodyPr spcFirstLastPara="1" wrap="square" lIns="0" tIns="0" rIns="0" bIns="0" anchor="t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vi-VN" b="1" dirty="0" smtClean="0"/>
                  <a:t>Quãng đường đi</a:t>
                </a:r>
                <a:r>
                  <a:rPr lang="en-US" b="1" dirty="0" smtClean="0"/>
                  <a:t>:</a:t>
                </a:r>
                <a:endParaRPr lang="vi-VN" b="1" dirty="0"/>
              </a:p>
              <a:p>
                <a:pPr marL="0" lvl="0" indent="0" algn="ctr">
                  <a:lnSpc>
                    <a:spcPct val="150000"/>
                  </a:lnSpc>
                  <a:buNone/>
                </a:pPr>
                <a:r>
                  <a:rPr lang="vi-VN" b="1" dirty="0" smtClean="0">
                    <a:solidFill>
                      <a:schemeClr val="tx1">
                        <a:lumMod val="50000"/>
                      </a:schemeClr>
                    </a:solidFill>
                  </a:rPr>
                  <a:t>s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</m:d>
                    <m:r>
                      <a:rPr lang="vi-VN" b="1" i="1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ar-AE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ar-AE" b="1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d>
                          <m:dPr>
                            <m:ctrlPr>
                              <a:rPr lang="en-US" b="1" i="1" smtClean="0">
                                <a:solidFill>
                                  <a:schemeClr val="tx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 smtClean="0">
                                <a:solidFill>
                                  <a:schemeClr val="tx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𝒕</m:t>
                            </m:r>
                          </m:e>
                        </m:d>
                        <m:r>
                          <a:rPr lang="en-US" b="1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ar-AE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ar-AE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𝒐</m:t>
                        </m:r>
                      </m:sub>
                    </m:sSub>
                    <m:r>
                      <a:rPr lang="en-US" b="1" i="1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ar-AE" b="1" i="1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𝒗𝒕</m:t>
                    </m:r>
                  </m:oMath>
                </a14:m>
                <a:endParaRPr lang="en-US" b="1" dirty="0" smtClean="0">
                  <a:solidFill>
                    <a:schemeClr val="tx1">
                      <a:lumMod val="50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marL="114300" indent="0">
                  <a:lnSpc>
                    <a:spcPct val="150000"/>
                  </a:lnSpc>
                  <a:buNone/>
                </a:pPr>
                <a:r>
                  <a:rPr lang="vi-VN" sz="1600" u="sng" dirty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Trong đó</a:t>
                </a:r>
                <a:r>
                  <a:rPr lang="vi-VN" sz="1600" dirty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: </a:t>
                </a:r>
                <a:endParaRPr lang="en-US" sz="1600" dirty="0">
                  <a:solidFill>
                    <a:schemeClr val="tx1">
                      <a:lumMod val="50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sz="1600" dirty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s</a:t>
                </a:r>
                <a:r>
                  <a:rPr lang="en-US" sz="1600" dirty="0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(t) </a:t>
                </a:r>
                <a:r>
                  <a:rPr lang="vi-VN" sz="1600" dirty="0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là độ</a:t>
                </a:r>
                <a:r>
                  <a:rPr lang="en-US" sz="1600" dirty="0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600" dirty="0" err="1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dời</a:t>
                </a:r>
                <a:r>
                  <a:rPr lang="vi-VN" sz="1600" dirty="0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600" dirty="0" err="1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từ</a:t>
                </a:r>
                <a:r>
                  <a:rPr lang="en-US" sz="1600" dirty="0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600" dirty="0" err="1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thời</a:t>
                </a:r>
                <a:r>
                  <a:rPr lang="en-US" sz="1600" dirty="0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600" dirty="0" err="1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điểm</a:t>
                </a:r>
                <a:r>
                  <a:rPr lang="en-US" sz="1600" dirty="0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ban </a:t>
                </a:r>
                <a:r>
                  <a:rPr lang="en-US" sz="1600" dirty="0" err="1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đầu</a:t>
                </a:r>
                <a:r>
                  <a:rPr lang="en-US" sz="1600" dirty="0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600" dirty="0" err="1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đến</a:t>
                </a:r>
                <a:r>
                  <a:rPr lang="en-US" sz="1600" dirty="0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600" dirty="0" err="1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thời</a:t>
                </a:r>
                <a:r>
                  <a:rPr lang="en-US" sz="1600" dirty="0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600" dirty="0" err="1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điểm</a:t>
                </a:r>
                <a:r>
                  <a:rPr lang="en-US" sz="1600" dirty="0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t</a:t>
                </a:r>
                <a:endParaRPr lang="en-US" sz="1600" dirty="0">
                  <a:solidFill>
                    <a:schemeClr val="tx1">
                      <a:lumMod val="50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sz="1600" dirty="0" err="1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Nếu</a:t>
                </a:r>
                <a:r>
                  <a:rPr lang="en-US" sz="1600" dirty="0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600" dirty="0" err="1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chất</a:t>
                </a:r>
                <a:r>
                  <a:rPr lang="en-US" sz="1600" dirty="0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600" dirty="0" err="1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điểm</a:t>
                </a:r>
                <a:r>
                  <a:rPr lang="en-US" sz="1600" dirty="0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600" dirty="0" err="1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chuyển</a:t>
                </a:r>
                <a:r>
                  <a:rPr lang="en-US" sz="1600" dirty="0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600" dirty="0" err="1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động</a:t>
                </a:r>
                <a:r>
                  <a:rPr lang="en-US" sz="1600" dirty="0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600" dirty="0" err="1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thẳng</a:t>
                </a:r>
                <a:r>
                  <a:rPr lang="en-US" sz="1600" dirty="0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600" dirty="0" err="1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theo</a:t>
                </a:r>
                <a:r>
                  <a:rPr lang="en-US" sz="1600" dirty="0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600" dirty="0" err="1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chiều</a:t>
                </a:r>
                <a:r>
                  <a:rPr lang="en-US" sz="1600" dirty="0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(+) </a:t>
                </a:r>
                <a:r>
                  <a:rPr lang="en-US" sz="1600" dirty="0" err="1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thì</a:t>
                </a:r>
                <a:r>
                  <a:rPr lang="en-US" sz="1600" dirty="0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s(t) </a:t>
                </a:r>
                <a:r>
                  <a:rPr lang="en-US" sz="1600" dirty="0" err="1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là</a:t>
                </a:r>
                <a:r>
                  <a:rPr lang="en-US" sz="1600" dirty="0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600" dirty="0" err="1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quãng</a:t>
                </a:r>
                <a:r>
                  <a:rPr lang="en-US" sz="1600" dirty="0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600" dirty="0" err="1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đường</a:t>
                </a:r>
                <a:r>
                  <a:rPr lang="en-US" sz="1600" dirty="0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600" dirty="0" err="1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chuyển</a:t>
                </a:r>
                <a:r>
                  <a:rPr lang="en-US" sz="1600" dirty="0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600" dirty="0" err="1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động</a:t>
                </a:r>
                <a:endParaRPr lang="vi-VN" sz="1600" dirty="0">
                  <a:solidFill>
                    <a:schemeClr val="tx1">
                      <a:lumMod val="50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marL="0" lvl="0" indent="0" algn="ctr">
                  <a:lnSpc>
                    <a:spcPct val="150000"/>
                  </a:lnSpc>
                  <a:buNone/>
                </a:pPr>
                <a:endParaRPr lang="en-US" b="1" dirty="0">
                  <a:solidFill>
                    <a:schemeClr val="tx1">
                      <a:lumMod val="50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55" name="Google Shape;255;p23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2"/>
              </p:nvPr>
            </p:nvSpPr>
            <p:spPr>
              <a:xfrm>
                <a:off x="4427177" y="1485167"/>
                <a:ext cx="3759392" cy="2789100"/>
              </a:xfrm>
              <a:prstGeom prst="rect">
                <a:avLst/>
              </a:prstGeom>
              <a:blipFill>
                <a:blip r:embed="rId4"/>
                <a:stretch>
                  <a:fillRect l="-3728" t="-2845" r="-2755" b="-65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7" name="Google Shape;257;p23"/>
          <p:cNvSpPr txBox="1">
            <a:spLocks noGrp="1"/>
          </p:cNvSpPr>
          <p:nvPr>
            <p:ph type="sldNum" idx="12"/>
          </p:nvPr>
        </p:nvSpPr>
        <p:spPr>
          <a:xfrm>
            <a:off x="8404375" y="4693376"/>
            <a:ext cx="548700" cy="3003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8</a:t>
            </a:fld>
            <a:endParaRPr/>
          </a:p>
        </p:txBody>
      </p:sp>
      <p:sp>
        <p:nvSpPr>
          <p:cNvPr id="258" name="Google Shape;258;p23"/>
          <p:cNvSpPr/>
          <p:nvPr/>
        </p:nvSpPr>
        <p:spPr>
          <a:xfrm rot="864908">
            <a:off x="7894513" y="3753336"/>
            <a:ext cx="788952" cy="998941"/>
          </a:xfrm>
          <a:custGeom>
            <a:avLst/>
            <a:gdLst/>
            <a:ahLst/>
            <a:cxnLst/>
            <a:rect l="l" t="t" r="r" b="b"/>
            <a:pathLst>
              <a:path w="374107" h="473680" extrusionOk="0">
                <a:moveTo>
                  <a:pt x="176658" y="66970"/>
                </a:moveTo>
                <a:cubicBezTo>
                  <a:pt x="153572" y="67387"/>
                  <a:pt x="129367" y="75192"/>
                  <a:pt x="123381" y="100186"/>
                </a:cubicBezTo>
                <a:cubicBezTo>
                  <a:pt x="121189" y="109526"/>
                  <a:pt x="136185" y="110644"/>
                  <a:pt x="138312" y="101743"/>
                </a:cubicBezTo>
                <a:cubicBezTo>
                  <a:pt x="142170" y="85650"/>
                  <a:pt x="160236" y="81660"/>
                  <a:pt x="174400" y="81397"/>
                </a:cubicBezTo>
                <a:cubicBezTo>
                  <a:pt x="183652" y="81221"/>
                  <a:pt x="186458" y="66795"/>
                  <a:pt x="176658" y="66970"/>
                </a:cubicBezTo>
                <a:close/>
                <a:moveTo>
                  <a:pt x="82580" y="302418"/>
                </a:moveTo>
                <a:cubicBezTo>
                  <a:pt x="67276" y="334412"/>
                  <a:pt x="51513" y="366168"/>
                  <a:pt x="35288" y="397680"/>
                </a:cubicBezTo>
                <a:cubicBezTo>
                  <a:pt x="30903" y="406450"/>
                  <a:pt x="44935" y="411054"/>
                  <a:pt x="49167" y="402832"/>
                </a:cubicBezTo>
                <a:cubicBezTo>
                  <a:pt x="65390" y="371320"/>
                  <a:pt x="81155" y="339573"/>
                  <a:pt x="96458" y="307592"/>
                </a:cubicBezTo>
                <a:cubicBezTo>
                  <a:pt x="100689" y="298778"/>
                  <a:pt x="86592" y="294130"/>
                  <a:pt x="82580" y="302418"/>
                </a:cubicBezTo>
                <a:close/>
                <a:moveTo>
                  <a:pt x="245501" y="19218"/>
                </a:moveTo>
                <a:cubicBezTo>
                  <a:pt x="245369" y="19161"/>
                  <a:pt x="245238" y="19118"/>
                  <a:pt x="245085" y="19087"/>
                </a:cubicBezTo>
                <a:cubicBezTo>
                  <a:pt x="245085" y="16399"/>
                  <a:pt x="243549" y="13943"/>
                  <a:pt x="241138" y="12773"/>
                </a:cubicBezTo>
                <a:cubicBezTo>
                  <a:pt x="166156" y="-26692"/>
                  <a:pt x="69008" y="30444"/>
                  <a:pt x="51381" y="113626"/>
                </a:cubicBezTo>
                <a:cubicBezTo>
                  <a:pt x="42304" y="163022"/>
                  <a:pt x="74380" y="208230"/>
                  <a:pt x="111038" y="236951"/>
                </a:cubicBezTo>
                <a:lnTo>
                  <a:pt x="97883" y="263699"/>
                </a:lnTo>
                <a:cubicBezTo>
                  <a:pt x="94836" y="262449"/>
                  <a:pt x="91021" y="259797"/>
                  <a:pt x="87819" y="261266"/>
                </a:cubicBezTo>
                <a:cubicBezTo>
                  <a:pt x="84136" y="260213"/>
                  <a:pt x="80211" y="261805"/>
                  <a:pt x="78304" y="265124"/>
                </a:cubicBezTo>
                <a:cubicBezTo>
                  <a:pt x="50109" y="316165"/>
                  <a:pt x="22046" y="367424"/>
                  <a:pt x="2117" y="422367"/>
                </a:cubicBezTo>
                <a:cubicBezTo>
                  <a:pt x="78" y="424297"/>
                  <a:pt x="-558" y="427291"/>
                  <a:pt x="516" y="429887"/>
                </a:cubicBezTo>
                <a:cubicBezTo>
                  <a:pt x="9724" y="453233"/>
                  <a:pt x="31188" y="469492"/>
                  <a:pt x="56160" y="472048"/>
                </a:cubicBezTo>
                <a:cubicBezTo>
                  <a:pt x="58068" y="472278"/>
                  <a:pt x="59975" y="471759"/>
                  <a:pt x="61510" y="470601"/>
                </a:cubicBezTo>
                <a:cubicBezTo>
                  <a:pt x="64229" y="474085"/>
                  <a:pt x="69249" y="474705"/>
                  <a:pt x="72735" y="471985"/>
                </a:cubicBezTo>
                <a:cubicBezTo>
                  <a:pt x="73678" y="471255"/>
                  <a:pt x="74446" y="470325"/>
                  <a:pt x="74972" y="469264"/>
                </a:cubicBezTo>
                <a:cubicBezTo>
                  <a:pt x="101413" y="411953"/>
                  <a:pt x="127832" y="354649"/>
                  <a:pt x="154251" y="297353"/>
                </a:cubicBezTo>
                <a:cubicBezTo>
                  <a:pt x="155106" y="295702"/>
                  <a:pt x="155216" y="293753"/>
                  <a:pt x="154514" y="292026"/>
                </a:cubicBezTo>
                <a:cubicBezTo>
                  <a:pt x="155785" y="285711"/>
                  <a:pt x="148748" y="284462"/>
                  <a:pt x="143968" y="282620"/>
                </a:cubicBezTo>
                <a:lnTo>
                  <a:pt x="156224" y="259862"/>
                </a:lnTo>
                <a:cubicBezTo>
                  <a:pt x="223357" y="279594"/>
                  <a:pt x="292157" y="231360"/>
                  <a:pt x="310551" y="162934"/>
                </a:cubicBezTo>
                <a:cubicBezTo>
                  <a:pt x="327367" y="101633"/>
                  <a:pt x="298010" y="40661"/>
                  <a:pt x="245501" y="19218"/>
                </a:cubicBezTo>
                <a:close/>
                <a:moveTo>
                  <a:pt x="63089" y="459902"/>
                </a:moveTo>
                <a:cubicBezTo>
                  <a:pt x="61883" y="458595"/>
                  <a:pt x="60239" y="457808"/>
                  <a:pt x="58463" y="457710"/>
                </a:cubicBezTo>
                <a:cubicBezTo>
                  <a:pt x="39980" y="455815"/>
                  <a:pt x="23887" y="444325"/>
                  <a:pt x="16082" y="427476"/>
                </a:cubicBezTo>
                <a:cubicBezTo>
                  <a:pt x="35266" y="374615"/>
                  <a:pt x="61993" y="325154"/>
                  <a:pt x="89091" y="276043"/>
                </a:cubicBezTo>
                <a:cubicBezTo>
                  <a:pt x="105294" y="283512"/>
                  <a:pt x="121781" y="290309"/>
                  <a:pt x="138509" y="296433"/>
                </a:cubicBezTo>
                <a:cubicBezTo>
                  <a:pt x="113296" y="350834"/>
                  <a:pt x="88148" y="405288"/>
                  <a:pt x="63089" y="459792"/>
                </a:cubicBezTo>
                <a:close/>
                <a:moveTo>
                  <a:pt x="130178" y="277380"/>
                </a:moveTo>
                <a:cubicBezTo>
                  <a:pt x="123886" y="274909"/>
                  <a:pt x="117637" y="272337"/>
                  <a:pt x="111410" y="269663"/>
                </a:cubicBezTo>
                <a:lnTo>
                  <a:pt x="123359" y="245304"/>
                </a:lnTo>
                <a:cubicBezTo>
                  <a:pt x="129411" y="248983"/>
                  <a:pt x="135725" y="252202"/>
                  <a:pt x="142258" y="254929"/>
                </a:cubicBezTo>
                <a:close/>
                <a:moveTo>
                  <a:pt x="299106" y="143640"/>
                </a:moveTo>
                <a:cubicBezTo>
                  <a:pt x="279813" y="255587"/>
                  <a:pt x="162692" y="284221"/>
                  <a:pt x="93016" y="196106"/>
                </a:cubicBezTo>
                <a:cubicBezTo>
                  <a:pt x="78787" y="178917"/>
                  <a:pt x="66816" y="157299"/>
                  <a:pt x="65150" y="133204"/>
                </a:cubicBezTo>
                <a:cubicBezTo>
                  <a:pt x="63417" y="108473"/>
                  <a:pt x="76901" y="82252"/>
                  <a:pt x="92226" y="63046"/>
                </a:cubicBezTo>
                <a:cubicBezTo>
                  <a:pt x="128841" y="17267"/>
                  <a:pt x="187861" y="4222"/>
                  <a:pt x="234605" y="27966"/>
                </a:cubicBezTo>
                <a:cubicBezTo>
                  <a:pt x="234451" y="30773"/>
                  <a:pt x="236139" y="33353"/>
                  <a:pt x="238770" y="34325"/>
                </a:cubicBezTo>
                <a:cubicBezTo>
                  <a:pt x="279308" y="50768"/>
                  <a:pt x="305333" y="95384"/>
                  <a:pt x="299106" y="143487"/>
                </a:cubicBezTo>
                <a:close/>
                <a:moveTo>
                  <a:pt x="224147" y="44191"/>
                </a:moveTo>
                <a:cubicBezTo>
                  <a:pt x="223576" y="44070"/>
                  <a:pt x="223006" y="44011"/>
                  <a:pt x="222414" y="44015"/>
                </a:cubicBezTo>
                <a:cubicBezTo>
                  <a:pt x="167844" y="19043"/>
                  <a:pt x="97751" y="45791"/>
                  <a:pt x="88543" y="108736"/>
                </a:cubicBezTo>
                <a:cubicBezTo>
                  <a:pt x="85780" y="129433"/>
                  <a:pt x="93103" y="149538"/>
                  <a:pt x="100865" y="168393"/>
                </a:cubicBezTo>
                <a:cubicBezTo>
                  <a:pt x="117067" y="207704"/>
                  <a:pt x="153790" y="235307"/>
                  <a:pt x="197771" y="227831"/>
                </a:cubicBezTo>
                <a:cubicBezTo>
                  <a:pt x="282904" y="214194"/>
                  <a:pt x="321360" y="69535"/>
                  <a:pt x="224147" y="44191"/>
                </a:cubicBezTo>
                <a:close/>
                <a:moveTo>
                  <a:pt x="265803" y="134936"/>
                </a:moveTo>
                <a:cubicBezTo>
                  <a:pt x="252013" y="214588"/>
                  <a:pt x="159666" y="248944"/>
                  <a:pt x="117966" y="169555"/>
                </a:cubicBezTo>
                <a:cubicBezTo>
                  <a:pt x="103386" y="138181"/>
                  <a:pt x="95011" y="104395"/>
                  <a:pt x="119106" y="75280"/>
                </a:cubicBezTo>
                <a:cubicBezTo>
                  <a:pt x="143530" y="45857"/>
                  <a:pt x="185318" y="43270"/>
                  <a:pt x="218336" y="58310"/>
                </a:cubicBezTo>
                <a:cubicBezTo>
                  <a:pt x="219762" y="58996"/>
                  <a:pt x="221406" y="59165"/>
                  <a:pt x="222941" y="58792"/>
                </a:cubicBezTo>
                <a:cubicBezTo>
                  <a:pt x="256354" y="66619"/>
                  <a:pt x="271218" y="103562"/>
                  <a:pt x="265803" y="134871"/>
                </a:cubicBezTo>
                <a:close/>
                <a:moveTo>
                  <a:pt x="205927" y="69535"/>
                </a:moveTo>
                <a:cubicBezTo>
                  <a:pt x="197574" y="65435"/>
                  <a:pt x="191238" y="78809"/>
                  <a:pt x="199964" y="83085"/>
                </a:cubicBezTo>
                <a:cubicBezTo>
                  <a:pt x="208251" y="87163"/>
                  <a:pt x="214697" y="73811"/>
                  <a:pt x="205927" y="69535"/>
                </a:cubicBezTo>
                <a:close/>
                <a:moveTo>
                  <a:pt x="315550" y="67628"/>
                </a:moveTo>
                <a:cubicBezTo>
                  <a:pt x="336050" y="108495"/>
                  <a:pt x="341662" y="159996"/>
                  <a:pt x="309586" y="196676"/>
                </a:cubicBezTo>
                <a:cubicBezTo>
                  <a:pt x="303185" y="203999"/>
                  <a:pt x="313971" y="213448"/>
                  <a:pt x="320439" y="206103"/>
                </a:cubicBezTo>
                <a:cubicBezTo>
                  <a:pt x="357141" y="164118"/>
                  <a:pt x="351594" y="105974"/>
                  <a:pt x="328069" y="59055"/>
                </a:cubicBezTo>
                <a:cubicBezTo>
                  <a:pt x="323815" y="50614"/>
                  <a:pt x="311428" y="59538"/>
                  <a:pt x="315550" y="67628"/>
                </a:cubicBezTo>
                <a:close/>
                <a:moveTo>
                  <a:pt x="370953" y="127986"/>
                </a:moveTo>
                <a:cubicBezTo>
                  <a:pt x="368169" y="118756"/>
                  <a:pt x="354181" y="124347"/>
                  <a:pt x="356856" y="133138"/>
                </a:cubicBezTo>
                <a:cubicBezTo>
                  <a:pt x="362030" y="149417"/>
                  <a:pt x="359531" y="167165"/>
                  <a:pt x="350037" y="181372"/>
                </a:cubicBezTo>
                <a:cubicBezTo>
                  <a:pt x="344666" y="189331"/>
                  <a:pt x="355409" y="198912"/>
                  <a:pt x="360999" y="190800"/>
                </a:cubicBezTo>
                <a:cubicBezTo>
                  <a:pt x="373804" y="172506"/>
                  <a:pt x="377465" y="149336"/>
                  <a:pt x="370931" y="127986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4" grpId="0" build="p"/>
      <p:bldP spid="255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" name="Google Shape;253;p23"/>
          <p:cNvSpPr txBox="1">
            <a:spLocks noGrp="1"/>
          </p:cNvSpPr>
          <p:nvPr>
            <p:ph type="title"/>
          </p:nvPr>
        </p:nvSpPr>
        <p:spPr>
          <a:xfrm>
            <a:off x="883375" y="683600"/>
            <a:ext cx="6426300" cy="3963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 smtClean="0"/>
              <a:t>Một số chú ý</a:t>
            </a:r>
            <a:endParaRPr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4" name="Google Shape;254;p23"/>
              <p:cNvSpPr txBox="1">
                <a:spLocks noGrp="1"/>
              </p:cNvSpPr>
              <p:nvPr>
                <p:ph type="body" idx="1"/>
              </p:nvPr>
            </p:nvSpPr>
            <p:spPr>
              <a:xfrm>
                <a:off x="527126" y="1485167"/>
                <a:ext cx="3742364" cy="2789100"/>
              </a:xfrm>
              <a:prstGeom prst="rect">
                <a:avLst/>
              </a:prstGeom>
            </p:spPr>
            <p:txBody>
              <a:bodyPr spcFirstLastPara="1" wrap="square" lIns="0" tIns="0" rIns="0" bIns="0" anchor="t" anchorCtr="0">
                <a:noAutofit/>
              </a:bodyPr>
              <a:lstStyle/>
              <a:p>
                <a:pPr marL="0" lvl="0" indent="0" algn="l" rtl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b="1" dirty="0" smtClean="0">
                    <a:solidFill>
                      <a:schemeClr val="tx1">
                        <a:lumMod val="50000"/>
                      </a:schemeClr>
                    </a:solidFill>
                  </a:rPr>
                  <a:t> Chuyển động của hai chất điểm:</a:t>
                </a:r>
                <a:endParaRPr lang="en" b="1" dirty="0">
                  <a:solidFill>
                    <a:schemeClr val="tx1">
                      <a:lumMod val="50000"/>
                    </a:schemeClr>
                  </a:solidFill>
                </a:endParaRPr>
              </a:p>
              <a:p>
                <a:pPr marL="285750" lvl="0" indent="-285750" algn="l" rtl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Font typeface="Wingdings" panose="05000000000000000000" pitchFamily="2" charset="2"/>
                  <a:buChar char="Ø"/>
                </a:pPr>
                <a:r>
                  <a:rPr lang="en-US" b="1" dirty="0" smtClean="0">
                    <a:solidFill>
                      <a:schemeClr val="tx1">
                        <a:lumMod val="50000"/>
                      </a:schemeClr>
                    </a:solidFill>
                  </a:rPr>
                  <a:t>    </a:t>
                </a:r>
                <a:r>
                  <a:rPr lang="en-US" sz="1600" dirty="0" smtClean="0">
                    <a:solidFill>
                      <a:schemeClr val="tx1">
                        <a:lumMod val="50000"/>
                      </a:schemeClr>
                    </a:solidFill>
                  </a:rPr>
                  <a:t>PTCĐ:    </a:t>
                </a:r>
                <a14:m>
                  <m:oMath xmlns:m="http://schemas.openxmlformats.org/officeDocument/2006/math">
                    <m:r>
                      <a:rPr lang="vi-VN" sz="1600" b="0" i="1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baseline="-25000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1600" b="0" i="1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1600" b="0" i="1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)=</m:t>
                    </m:r>
                    <m:sSub>
                      <m:sSubPr>
                        <m:ctrlPr>
                          <a:rPr lang="vi-VN" sz="1600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1600" b="0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vi-VN" sz="1600" b="0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𝑜</m:t>
                        </m:r>
                        <m:r>
                          <a:rPr lang="en-US" sz="1600" b="0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vi-VN" sz="1600" b="0" i="1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vi-VN" sz="1600" b="0" i="1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1600" b="0" i="1" baseline="-25000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vi-VN" sz="1600" b="0" i="1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1600" dirty="0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(1)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1600" dirty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600" dirty="0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                     </a:t>
                </a:r>
                <a14:m>
                  <m:oMath xmlns:m="http://schemas.openxmlformats.org/officeDocument/2006/math">
                    <m:r>
                      <a:rPr lang="en-US" sz="1600" b="0" i="0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     </m:t>
                    </m:r>
                    <m:r>
                      <a:rPr lang="vi-VN" sz="1600" b="0" i="1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baseline="-25000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1600" b="0" i="1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1600" b="0" i="1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)=</m:t>
                    </m:r>
                    <m:sSub>
                      <m:sSubPr>
                        <m:ctrlPr>
                          <a:rPr lang="vi-VN" sz="1600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1600" b="0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vi-VN" sz="1600" b="0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𝑜</m:t>
                        </m:r>
                        <m:r>
                          <a:rPr lang="en-US" sz="1600" b="0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vi-VN" sz="1600" b="0" i="1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vi-VN" sz="1600" b="0" i="1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1600" b="0" i="1" baseline="-25000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vi-VN" sz="1600" b="0" i="1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1600" dirty="0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(2)</a:t>
                </a:r>
              </a:p>
              <a:p>
                <a:pPr marL="285750" lvl="0" indent="-285750">
                  <a:buFont typeface="Wingdings" panose="05000000000000000000" pitchFamily="2" charset="2"/>
                  <a:buChar char="Ø"/>
                </a:pPr>
                <a:r>
                  <a:rPr lang="en-US" sz="1600" dirty="0" err="1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Điều</a:t>
                </a:r>
                <a:r>
                  <a:rPr lang="en-US" sz="1600" dirty="0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600" dirty="0" err="1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kiện</a:t>
                </a:r>
                <a:r>
                  <a:rPr lang="en-US" sz="1600" dirty="0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600" dirty="0" err="1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hai</a:t>
                </a:r>
                <a:r>
                  <a:rPr lang="en-US" sz="1600" dirty="0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600" dirty="0" err="1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chất</a:t>
                </a:r>
                <a:r>
                  <a:rPr lang="en-US" sz="1600" dirty="0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600" dirty="0" err="1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điểm</a:t>
                </a:r>
                <a:r>
                  <a:rPr lang="en-US" sz="1600" dirty="0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600" dirty="0" err="1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gặp</a:t>
                </a:r>
                <a:r>
                  <a:rPr lang="en-US" sz="1600" dirty="0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600" dirty="0" err="1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nhau</a:t>
                </a:r>
                <a:r>
                  <a:rPr lang="en-US" sz="1600" dirty="0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1600" b="0" i="0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                    </m:t>
                    </m:r>
                    <m:r>
                      <a:rPr lang="vi-VN" sz="1600" b="0" i="1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baseline="-2500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1600" b="0" i="1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1600" b="0" i="1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)=</m:t>
                    </m:r>
                  </m:oMath>
                </a14:m>
                <a:r>
                  <a:rPr lang="vi-VN" sz="1600" dirty="0">
                    <a:solidFill>
                      <a:schemeClr val="tx1">
                        <a:lumMod val="50000"/>
                      </a:schemeClr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vi-VN" sz="1600" b="0" i="1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baseline="-2500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2</m:t>
                    </m:r>
                    <m:d>
                      <m:dPr>
                        <m:ctrlPr>
                          <a:rPr lang="en-US" sz="1600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endParaRPr lang="en-US" sz="1600" dirty="0" smtClean="0">
                  <a:solidFill>
                    <a:schemeClr val="tx1">
                      <a:lumMod val="50000"/>
                    </a:schemeClr>
                  </a:solidFill>
                </a:endParaRPr>
              </a:p>
              <a:p>
                <a:pPr marL="285750" lvl="0" indent="-285750">
                  <a:buFont typeface="Wingdings" panose="05000000000000000000" pitchFamily="2" charset="2"/>
                  <a:buChar char="Ø"/>
                </a:pPr>
                <a:r>
                  <a:rPr lang="en-US" sz="1600" dirty="0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Hai </a:t>
                </a:r>
                <a:r>
                  <a:rPr lang="en-US" sz="1600" dirty="0" err="1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chất</a:t>
                </a:r>
                <a:r>
                  <a:rPr lang="en-US" sz="1600" dirty="0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600" dirty="0" err="1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điểm</a:t>
                </a:r>
                <a:r>
                  <a:rPr lang="en-US" sz="1600" dirty="0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600" dirty="0" err="1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cách</a:t>
                </a:r>
                <a:r>
                  <a:rPr lang="en-US" sz="1600" dirty="0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600" dirty="0" err="1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nhau</a:t>
                </a:r>
                <a:r>
                  <a:rPr lang="en-US" sz="1600" dirty="0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600" dirty="0" err="1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đoạn</a:t>
                </a:r>
                <a:r>
                  <a:rPr lang="en-US" sz="1600" dirty="0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d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chemeClr val="tx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</m:t>
                      </m:r>
                      <m:r>
                        <a:rPr lang="vi-VN" sz="1600" b="0" i="1">
                          <a:solidFill>
                            <a:schemeClr val="tx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vi-VN" sz="1600" i="1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vi-VN" sz="1600" i="1">
                                  <a:solidFill>
                                    <a:schemeClr val="tx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sz="1600" b="0" i="1">
                                  <a:solidFill>
                                    <a:schemeClr val="tx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vi-VN" sz="1600" b="0" i="1">
                                  <a:solidFill>
                                    <a:schemeClr val="tx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1600" b="0" i="1" smtClean="0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600" b="0" i="1" smtClean="0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1600" b="0" i="1" smtClean="0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−</m:t>
                          </m:r>
                          <m:sSub>
                            <m:sSubPr>
                              <m:ctrlPr>
                                <a:rPr lang="vi-VN" sz="1600" i="1">
                                  <a:solidFill>
                                    <a:schemeClr val="tx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sz="1600" b="0" i="1">
                                  <a:solidFill>
                                    <a:schemeClr val="tx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vi-VN" sz="1600" b="0" i="1">
                                  <a:solidFill>
                                    <a:schemeClr val="tx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1600" b="0" i="1" smtClean="0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600" b="0" i="1" smtClean="0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1600" b="0" i="1" smtClean="0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vi-VN" sz="1600" dirty="0">
                  <a:solidFill>
                    <a:schemeClr val="tx1">
                      <a:lumMod val="50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marL="0" lvl="0" indent="0">
                  <a:buNone/>
                </a:pPr>
                <a:endParaRPr lang="vi-VN" b="1" dirty="0">
                  <a:solidFill>
                    <a:schemeClr val="tx1">
                      <a:lumMod val="50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54" name="Google Shape;254;p23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527126" y="1485167"/>
                <a:ext cx="3742364" cy="2789100"/>
              </a:xfrm>
              <a:prstGeom prst="rect">
                <a:avLst/>
              </a:prstGeom>
              <a:blipFill>
                <a:blip r:embed="rId3"/>
                <a:stretch>
                  <a:fillRect l="-34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5" name="Google Shape;255;p23"/>
              <p:cNvSpPr txBox="1">
                <a:spLocks noGrp="1"/>
              </p:cNvSpPr>
              <p:nvPr>
                <p:ph type="body" idx="2"/>
              </p:nvPr>
            </p:nvSpPr>
            <p:spPr>
              <a:xfrm>
                <a:off x="4427177" y="1485167"/>
                <a:ext cx="3759392" cy="2789100"/>
              </a:xfrm>
              <a:prstGeom prst="rect">
                <a:avLst/>
              </a:prstGeom>
            </p:spPr>
            <p:txBody>
              <a:bodyPr spcFirstLastPara="1" wrap="square" lIns="0" tIns="0" rIns="0" bIns="0" anchor="t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b="1" dirty="0" smtClean="0">
                    <a:solidFill>
                      <a:schemeClr val="tx1">
                        <a:lumMod val="50000"/>
                      </a:schemeClr>
                    </a:solidFill>
                  </a:rPr>
                  <a:t>Đổi </a:t>
                </a:r>
                <a:r>
                  <a:rPr lang="en-US" b="1" dirty="0" err="1" smtClean="0">
                    <a:solidFill>
                      <a:schemeClr val="tx1">
                        <a:lumMod val="50000"/>
                      </a:schemeClr>
                    </a:solidFill>
                  </a:rPr>
                  <a:t>đơn</a:t>
                </a:r>
                <a:r>
                  <a:rPr lang="en-US" b="1" dirty="0" smtClean="0">
                    <a:solidFill>
                      <a:schemeClr val="tx1">
                        <a:lumMod val="50000"/>
                      </a:schemeClr>
                    </a:solidFill>
                  </a:rPr>
                  <a:t> </a:t>
                </a:r>
                <a:r>
                  <a:rPr lang="en-US" b="1" dirty="0" err="1" smtClean="0">
                    <a:solidFill>
                      <a:schemeClr val="tx1">
                        <a:lumMod val="50000"/>
                      </a:schemeClr>
                    </a:solidFill>
                  </a:rPr>
                  <a:t>vị</a:t>
                </a:r>
                <a:r>
                  <a:rPr lang="en-US" b="1" dirty="0" smtClean="0">
                    <a:solidFill>
                      <a:schemeClr val="tx1">
                        <a:lumMod val="50000"/>
                      </a:schemeClr>
                    </a:solidFill>
                  </a:rPr>
                  <a:t>:</a:t>
                </a:r>
                <a:endParaRPr lang="vi-VN" b="1" dirty="0">
                  <a:solidFill>
                    <a:schemeClr val="tx1">
                      <a:lumMod val="50000"/>
                    </a:schemeClr>
                  </a:solidFill>
                </a:endParaRPr>
              </a:p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vi-VN" sz="1600" dirty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1km= </a:t>
                </a:r>
                <a:r>
                  <a:rPr lang="vi-VN" sz="1600" dirty="0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1000m</a:t>
                </a:r>
                <a:endParaRPr lang="en-US" sz="1600" dirty="0" smtClean="0">
                  <a:solidFill>
                    <a:schemeClr val="tx1">
                      <a:lumMod val="50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sz="1600" dirty="0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1m=100 cm</a:t>
                </a:r>
                <a:endParaRPr lang="vi-VN" sz="1600" dirty="0">
                  <a:solidFill>
                    <a:schemeClr val="tx1">
                      <a:lumMod val="50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vi-VN" sz="1600" dirty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1 giờ= 60 phút= 3600 giây</a:t>
                </a:r>
              </a:p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vi-VN" sz="1600" dirty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Đổi từ km/h󠆔 → m/s ta chia cho 3,6</a:t>
                </a:r>
              </a:p>
              <a:p>
                <a:pPr marL="0" indent="0" algn="ctr">
                  <a:lnSpc>
                    <a:spcPct val="150000"/>
                  </a:lnSpc>
                  <a:buNone/>
                </a:pPr>
                <a:r>
                  <a:rPr lang="vi-VN" sz="1600" dirty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Ví dụ: Đổi 36 km/h → </a:t>
                </a:r>
                <a:r>
                  <a:rPr lang="vi-VN" sz="1600" dirty="0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m/s</a:t>
                </a:r>
                <a:endParaRPr lang="en-US" sz="1600" dirty="0" smtClean="0">
                  <a:solidFill>
                    <a:schemeClr val="tx1">
                      <a:lumMod val="50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marL="0" indent="0" algn="ctr">
                  <a:lnSpc>
                    <a:spcPct val="150000"/>
                  </a:lnSpc>
                  <a:buNone/>
                </a:pPr>
                <a:r>
                  <a:rPr lang="vi-VN" sz="1600" dirty="0" smtClean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Ta </a:t>
                </a:r>
                <a:r>
                  <a:rPr lang="vi-VN" sz="1600" dirty="0">
                    <a:solidFill>
                      <a:schemeClr val="tx1">
                        <a:lumMod val="50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lấy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1600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1600" b="0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36 </m:t>
                        </m:r>
                        <m:r>
                          <a:rPr lang="vi-VN" sz="1600" b="0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𝑘𝑚</m:t>
                        </m:r>
                        <m:r>
                          <a:rPr lang="vi-VN" sz="1600" b="0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vi-VN" sz="1600" b="0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</m:num>
                      <m:den>
                        <m:r>
                          <a:rPr lang="vi-VN" sz="1600" b="0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3.6</m:t>
                        </m:r>
                      </m:den>
                    </m:f>
                    <m:r>
                      <a:rPr lang="vi-VN" sz="1600" b="0" i="1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10 </m:t>
                    </m:r>
                    <m:r>
                      <a:rPr lang="vi-VN" sz="1600" b="0" i="1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vi-VN" sz="1600" b="0" i="1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lang="vi-VN" sz="1600" b="0" i="1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endParaRPr lang="vi-VN" sz="1600" dirty="0">
                  <a:solidFill>
                    <a:schemeClr val="tx1">
                      <a:lumMod val="50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marL="0" lvl="0" indent="0" algn="ctr">
                  <a:lnSpc>
                    <a:spcPct val="150000"/>
                  </a:lnSpc>
                  <a:buNone/>
                </a:pPr>
                <a:endParaRPr lang="en-US" b="1" dirty="0">
                  <a:solidFill>
                    <a:schemeClr val="tx1">
                      <a:lumMod val="50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55" name="Google Shape;255;p23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2"/>
              </p:nvPr>
            </p:nvSpPr>
            <p:spPr>
              <a:xfrm>
                <a:off x="4427177" y="1485167"/>
                <a:ext cx="3759392" cy="2789100"/>
              </a:xfrm>
              <a:prstGeom prst="rect">
                <a:avLst/>
              </a:prstGeom>
              <a:blipFill>
                <a:blip r:embed="rId4"/>
                <a:stretch>
                  <a:fillRect l="-3728" t="-28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7" name="Google Shape;257;p23"/>
          <p:cNvSpPr txBox="1">
            <a:spLocks noGrp="1"/>
          </p:cNvSpPr>
          <p:nvPr>
            <p:ph type="sldNum" idx="12"/>
          </p:nvPr>
        </p:nvSpPr>
        <p:spPr>
          <a:xfrm>
            <a:off x="8404375" y="4693376"/>
            <a:ext cx="548700" cy="3003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9</a:t>
            </a:fld>
            <a:endParaRPr/>
          </a:p>
        </p:txBody>
      </p:sp>
      <p:sp>
        <p:nvSpPr>
          <p:cNvPr id="258" name="Google Shape;258;p23"/>
          <p:cNvSpPr/>
          <p:nvPr/>
        </p:nvSpPr>
        <p:spPr>
          <a:xfrm rot="864908">
            <a:off x="7894513" y="3753336"/>
            <a:ext cx="788952" cy="998941"/>
          </a:xfrm>
          <a:custGeom>
            <a:avLst/>
            <a:gdLst/>
            <a:ahLst/>
            <a:cxnLst/>
            <a:rect l="l" t="t" r="r" b="b"/>
            <a:pathLst>
              <a:path w="374107" h="473680" extrusionOk="0">
                <a:moveTo>
                  <a:pt x="176658" y="66970"/>
                </a:moveTo>
                <a:cubicBezTo>
                  <a:pt x="153572" y="67387"/>
                  <a:pt x="129367" y="75192"/>
                  <a:pt x="123381" y="100186"/>
                </a:cubicBezTo>
                <a:cubicBezTo>
                  <a:pt x="121189" y="109526"/>
                  <a:pt x="136185" y="110644"/>
                  <a:pt x="138312" y="101743"/>
                </a:cubicBezTo>
                <a:cubicBezTo>
                  <a:pt x="142170" y="85650"/>
                  <a:pt x="160236" y="81660"/>
                  <a:pt x="174400" y="81397"/>
                </a:cubicBezTo>
                <a:cubicBezTo>
                  <a:pt x="183652" y="81221"/>
                  <a:pt x="186458" y="66795"/>
                  <a:pt x="176658" y="66970"/>
                </a:cubicBezTo>
                <a:close/>
                <a:moveTo>
                  <a:pt x="82580" y="302418"/>
                </a:moveTo>
                <a:cubicBezTo>
                  <a:pt x="67276" y="334412"/>
                  <a:pt x="51513" y="366168"/>
                  <a:pt x="35288" y="397680"/>
                </a:cubicBezTo>
                <a:cubicBezTo>
                  <a:pt x="30903" y="406450"/>
                  <a:pt x="44935" y="411054"/>
                  <a:pt x="49167" y="402832"/>
                </a:cubicBezTo>
                <a:cubicBezTo>
                  <a:pt x="65390" y="371320"/>
                  <a:pt x="81155" y="339573"/>
                  <a:pt x="96458" y="307592"/>
                </a:cubicBezTo>
                <a:cubicBezTo>
                  <a:pt x="100689" y="298778"/>
                  <a:pt x="86592" y="294130"/>
                  <a:pt x="82580" y="302418"/>
                </a:cubicBezTo>
                <a:close/>
                <a:moveTo>
                  <a:pt x="245501" y="19218"/>
                </a:moveTo>
                <a:cubicBezTo>
                  <a:pt x="245369" y="19161"/>
                  <a:pt x="245238" y="19118"/>
                  <a:pt x="245085" y="19087"/>
                </a:cubicBezTo>
                <a:cubicBezTo>
                  <a:pt x="245085" y="16399"/>
                  <a:pt x="243549" y="13943"/>
                  <a:pt x="241138" y="12773"/>
                </a:cubicBezTo>
                <a:cubicBezTo>
                  <a:pt x="166156" y="-26692"/>
                  <a:pt x="69008" y="30444"/>
                  <a:pt x="51381" y="113626"/>
                </a:cubicBezTo>
                <a:cubicBezTo>
                  <a:pt x="42304" y="163022"/>
                  <a:pt x="74380" y="208230"/>
                  <a:pt x="111038" y="236951"/>
                </a:cubicBezTo>
                <a:lnTo>
                  <a:pt x="97883" y="263699"/>
                </a:lnTo>
                <a:cubicBezTo>
                  <a:pt x="94836" y="262449"/>
                  <a:pt x="91021" y="259797"/>
                  <a:pt x="87819" y="261266"/>
                </a:cubicBezTo>
                <a:cubicBezTo>
                  <a:pt x="84136" y="260213"/>
                  <a:pt x="80211" y="261805"/>
                  <a:pt x="78304" y="265124"/>
                </a:cubicBezTo>
                <a:cubicBezTo>
                  <a:pt x="50109" y="316165"/>
                  <a:pt x="22046" y="367424"/>
                  <a:pt x="2117" y="422367"/>
                </a:cubicBezTo>
                <a:cubicBezTo>
                  <a:pt x="78" y="424297"/>
                  <a:pt x="-558" y="427291"/>
                  <a:pt x="516" y="429887"/>
                </a:cubicBezTo>
                <a:cubicBezTo>
                  <a:pt x="9724" y="453233"/>
                  <a:pt x="31188" y="469492"/>
                  <a:pt x="56160" y="472048"/>
                </a:cubicBezTo>
                <a:cubicBezTo>
                  <a:pt x="58068" y="472278"/>
                  <a:pt x="59975" y="471759"/>
                  <a:pt x="61510" y="470601"/>
                </a:cubicBezTo>
                <a:cubicBezTo>
                  <a:pt x="64229" y="474085"/>
                  <a:pt x="69249" y="474705"/>
                  <a:pt x="72735" y="471985"/>
                </a:cubicBezTo>
                <a:cubicBezTo>
                  <a:pt x="73678" y="471255"/>
                  <a:pt x="74446" y="470325"/>
                  <a:pt x="74972" y="469264"/>
                </a:cubicBezTo>
                <a:cubicBezTo>
                  <a:pt x="101413" y="411953"/>
                  <a:pt x="127832" y="354649"/>
                  <a:pt x="154251" y="297353"/>
                </a:cubicBezTo>
                <a:cubicBezTo>
                  <a:pt x="155106" y="295702"/>
                  <a:pt x="155216" y="293753"/>
                  <a:pt x="154514" y="292026"/>
                </a:cubicBezTo>
                <a:cubicBezTo>
                  <a:pt x="155785" y="285711"/>
                  <a:pt x="148748" y="284462"/>
                  <a:pt x="143968" y="282620"/>
                </a:cubicBezTo>
                <a:lnTo>
                  <a:pt x="156224" y="259862"/>
                </a:lnTo>
                <a:cubicBezTo>
                  <a:pt x="223357" y="279594"/>
                  <a:pt x="292157" y="231360"/>
                  <a:pt x="310551" y="162934"/>
                </a:cubicBezTo>
                <a:cubicBezTo>
                  <a:pt x="327367" y="101633"/>
                  <a:pt x="298010" y="40661"/>
                  <a:pt x="245501" y="19218"/>
                </a:cubicBezTo>
                <a:close/>
                <a:moveTo>
                  <a:pt x="63089" y="459902"/>
                </a:moveTo>
                <a:cubicBezTo>
                  <a:pt x="61883" y="458595"/>
                  <a:pt x="60239" y="457808"/>
                  <a:pt x="58463" y="457710"/>
                </a:cubicBezTo>
                <a:cubicBezTo>
                  <a:pt x="39980" y="455815"/>
                  <a:pt x="23887" y="444325"/>
                  <a:pt x="16082" y="427476"/>
                </a:cubicBezTo>
                <a:cubicBezTo>
                  <a:pt x="35266" y="374615"/>
                  <a:pt x="61993" y="325154"/>
                  <a:pt x="89091" y="276043"/>
                </a:cubicBezTo>
                <a:cubicBezTo>
                  <a:pt x="105294" y="283512"/>
                  <a:pt x="121781" y="290309"/>
                  <a:pt x="138509" y="296433"/>
                </a:cubicBezTo>
                <a:cubicBezTo>
                  <a:pt x="113296" y="350834"/>
                  <a:pt x="88148" y="405288"/>
                  <a:pt x="63089" y="459792"/>
                </a:cubicBezTo>
                <a:close/>
                <a:moveTo>
                  <a:pt x="130178" y="277380"/>
                </a:moveTo>
                <a:cubicBezTo>
                  <a:pt x="123886" y="274909"/>
                  <a:pt x="117637" y="272337"/>
                  <a:pt x="111410" y="269663"/>
                </a:cubicBezTo>
                <a:lnTo>
                  <a:pt x="123359" y="245304"/>
                </a:lnTo>
                <a:cubicBezTo>
                  <a:pt x="129411" y="248983"/>
                  <a:pt x="135725" y="252202"/>
                  <a:pt x="142258" y="254929"/>
                </a:cubicBezTo>
                <a:close/>
                <a:moveTo>
                  <a:pt x="299106" y="143640"/>
                </a:moveTo>
                <a:cubicBezTo>
                  <a:pt x="279813" y="255587"/>
                  <a:pt x="162692" y="284221"/>
                  <a:pt x="93016" y="196106"/>
                </a:cubicBezTo>
                <a:cubicBezTo>
                  <a:pt x="78787" y="178917"/>
                  <a:pt x="66816" y="157299"/>
                  <a:pt x="65150" y="133204"/>
                </a:cubicBezTo>
                <a:cubicBezTo>
                  <a:pt x="63417" y="108473"/>
                  <a:pt x="76901" y="82252"/>
                  <a:pt x="92226" y="63046"/>
                </a:cubicBezTo>
                <a:cubicBezTo>
                  <a:pt x="128841" y="17267"/>
                  <a:pt x="187861" y="4222"/>
                  <a:pt x="234605" y="27966"/>
                </a:cubicBezTo>
                <a:cubicBezTo>
                  <a:pt x="234451" y="30773"/>
                  <a:pt x="236139" y="33353"/>
                  <a:pt x="238770" y="34325"/>
                </a:cubicBezTo>
                <a:cubicBezTo>
                  <a:pt x="279308" y="50768"/>
                  <a:pt x="305333" y="95384"/>
                  <a:pt x="299106" y="143487"/>
                </a:cubicBezTo>
                <a:close/>
                <a:moveTo>
                  <a:pt x="224147" y="44191"/>
                </a:moveTo>
                <a:cubicBezTo>
                  <a:pt x="223576" y="44070"/>
                  <a:pt x="223006" y="44011"/>
                  <a:pt x="222414" y="44015"/>
                </a:cubicBezTo>
                <a:cubicBezTo>
                  <a:pt x="167844" y="19043"/>
                  <a:pt x="97751" y="45791"/>
                  <a:pt x="88543" y="108736"/>
                </a:cubicBezTo>
                <a:cubicBezTo>
                  <a:pt x="85780" y="129433"/>
                  <a:pt x="93103" y="149538"/>
                  <a:pt x="100865" y="168393"/>
                </a:cubicBezTo>
                <a:cubicBezTo>
                  <a:pt x="117067" y="207704"/>
                  <a:pt x="153790" y="235307"/>
                  <a:pt x="197771" y="227831"/>
                </a:cubicBezTo>
                <a:cubicBezTo>
                  <a:pt x="282904" y="214194"/>
                  <a:pt x="321360" y="69535"/>
                  <a:pt x="224147" y="44191"/>
                </a:cubicBezTo>
                <a:close/>
                <a:moveTo>
                  <a:pt x="265803" y="134936"/>
                </a:moveTo>
                <a:cubicBezTo>
                  <a:pt x="252013" y="214588"/>
                  <a:pt x="159666" y="248944"/>
                  <a:pt x="117966" y="169555"/>
                </a:cubicBezTo>
                <a:cubicBezTo>
                  <a:pt x="103386" y="138181"/>
                  <a:pt x="95011" y="104395"/>
                  <a:pt x="119106" y="75280"/>
                </a:cubicBezTo>
                <a:cubicBezTo>
                  <a:pt x="143530" y="45857"/>
                  <a:pt x="185318" y="43270"/>
                  <a:pt x="218336" y="58310"/>
                </a:cubicBezTo>
                <a:cubicBezTo>
                  <a:pt x="219762" y="58996"/>
                  <a:pt x="221406" y="59165"/>
                  <a:pt x="222941" y="58792"/>
                </a:cubicBezTo>
                <a:cubicBezTo>
                  <a:pt x="256354" y="66619"/>
                  <a:pt x="271218" y="103562"/>
                  <a:pt x="265803" y="134871"/>
                </a:cubicBezTo>
                <a:close/>
                <a:moveTo>
                  <a:pt x="205927" y="69535"/>
                </a:moveTo>
                <a:cubicBezTo>
                  <a:pt x="197574" y="65435"/>
                  <a:pt x="191238" y="78809"/>
                  <a:pt x="199964" y="83085"/>
                </a:cubicBezTo>
                <a:cubicBezTo>
                  <a:pt x="208251" y="87163"/>
                  <a:pt x="214697" y="73811"/>
                  <a:pt x="205927" y="69535"/>
                </a:cubicBezTo>
                <a:close/>
                <a:moveTo>
                  <a:pt x="315550" y="67628"/>
                </a:moveTo>
                <a:cubicBezTo>
                  <a:pt x="336050" y="108495"/>
                  <a:pt x="341662" y="159996"/>
                  <a:pt x="309586" y="196676"/>
                </a:cubicBezTo>
                <a:cubicBezTo>
                  <a:pt x="303185" y="203999"/>
                  <a:pt x="313971" y="213448"/>
                  <a:pt x="320439" y="206103"/>
                </a:cubicBezTo>
                <a:cubicBezTo>
                  <a:pt x="357141" y="164118"/>
                  <a:pt x="351594" y="105974"/>
                  <a:pt x="328069" y="59055"/>
                </a:cubicBezTo>
                <a:cubicBezTo>
                  <a:pt x="323815" y="50614"/>
                  <a:pt x="311428" y="59538"/>
                  <a:pt x="315550" y="67628"/>
                </a:cubicBezTo>
                <a:close/>
                <a:moveTo>
                  <a:pt x="370953" y="127986"/>
                </a:moveTo>
                <a:cubicBezTo>
                  <a:pt x="368169" y="118756"/>
                  <a:pt x="354181" y="124347"/>
                  <a:pt x="356856" y="133138"/>
                </a:cubicBezTo>
                <a:cubicBezTo>
                  <a:pt x="362030" y="149417"/>
                  <a:pt x="359531" y="167165"/>
                  <a:pt x="350037" y="181372"/>
                </a:cubicBezTo>
                <a:cubicBezTo>
                  <a:pt x="344666" y="189331"/>
                  <a:pt x="355409" y="198912"/>
                  <a:pt x="360999" y="190800"/>
                </a:cubicBezTo>
                <a:cubicBezTo>
                  <a:pt x="373804" y="172506"/>
                  <a:pt x="377465" y="149336"/>
                  <a:pt x="370931" y="127986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996104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4" grpId="0" build="p"/>
      <p:bldP spid="255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" name="Google Shape;183;p15"/>
          <p:cNvSpPr txBox="1">
            <a:spLocks noGrp="1"/>
          </p:cNvSpPr>
          <p:nvPr>
            <p:ph type="ctrTitle"/>
          </p:nvPr>
        </p:nvSpPr>
        <p:spPr>
          <a:xfrm>
            <a:off x="1485900" y="1731475"/>
            <a:ext cx="3595256" cy="16806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smtClean="0"/>
              <a:t>C</a:t>
            </a:r>
            <a:r>
              <a:rPr lang="en" dirty="0" smtClean="0"/>
              <a:t>huyển động thẳng </a:t>
            </a:r>
            <a:r>
              <a:rPr lang="en" dirty="0" smtClean="0"/>
              <a:t>đều</a:t>
            </a:r>
            <a:br>
              <a:rPr lang="en" dirty="0" smtClean="0"/>
            </a:br>
            <a:r>
              <a:rPr lang="en" dirty="0" smtClean="0"/>
              <a:t>(1 TIẾT)</a:t>
            </a:r>
            <a:endParaRPr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2364" b="97945" l="10000" r="90000">
                        <a14:foregroundMark x1="36077" y1="2364" x2="36077" y2="13669"/>
                        <a14:foregroundMark x1="24462" y1="90236" x2="37385" y2="97945"/>
                        <a14:foregroundMark x1="37385" y1="97945" x2="40308" y2="9640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21282" y="969635"/>
            <a:ext cx="4602374" cy="344470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Google Shape;540;p22"/>
          <p:cNvSpPr txBox="1">
            <a:spLocks/>
          </p:cNvSpPr>
          <p:nvPr/>
        </p:nvSpPr>
        <p:spPr>
          <a:xfrm>
            <a:off x="2803680" y="533175"/>
            <a:ext cx="3031311" cy="715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marR="0" lvl="1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2pPr>
            <a:lvl3pPr marR="0" lvl="2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3pPr>
            <a:lvl4pPr marR="0" lvl="3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4pPr>
            <a:lvl5pPr marR="0" lvl="4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5pPr>
            <a:lvl6pPr marR="0" lvl="5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6pPr>
            <a:lvl7pPr marR="0" lvl="6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7pPr>
            <a:lvl8pPr marR="0" lvl="7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8pPr>
            <a:lvl9pPr marR="0" lvl="8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9pPr>
          </a:lstStyle>
          <a:p>
            <a:pPr algn="ctr"/>
            <a:r>
              <a:rPr lang="en-US" sz="3800" smtClean="0"/>
              <a:t>VẬN DỤNG</a:t>
            </a:r>
            <a:endParaRPr lang="en-US" sz="3800" dirty="0"/>
          </a:p>
        </p:txBody>
      </p:sp>
      <p:grpSp>
        <p:nvGrpSpPr>
          <p:cNvPr id="40" name="Google Shape;1116;p49"/>
          <p:cNvGrpSpPr/>
          <p:nvPr/>
        </p:nvGrpSpPr>
        <p:grpSpPr>
          <a:xfrm flipH="1">
            <a:off x="3054919" y="1135348"/>
            <a:ext cx="3100302" cy="3511957"/>
            <a:chOff x="5526246" y="1011207"/>
            <a:chExt cx="592758" cy="720086"/>
          </a:xfrm>
        </p:grpSpPr>
        <p:sp>
          <p:nvSpPr>
            <p:cNvPr id="41" name="Google Shape;1117;p49"/>
            <p:cNvSpPr/>
            <p:nvPr/>
          </p:nvSpPr>
          <p:spPr>
            <a:xfrm>
              <a:off x="5632379" y="1011207"/>
              <a:ext cx="311420" cy="340347"/>
            </a:xfrm>
            <a:custGeom>
              <a:avLst/>
              <a:gdLst/>
              <a:ahLst/>
              <a:cxnLst/>
              <a:rect l="l" t="t" r="r" b="b"/>
              <a:pathLst>
                <a:path w="518" h="567" extrusionOk="0">
                  <a:moveTo>
                    <a:pt x="144" y="322"/>
                  </a:moveTo>
                  <a:cubicBezTo>
                    <a:pt x="151" y="316"/>
                    <a:pt x="160" y="314"/>
                    <a:pt x="169" y="316"/>
                  </a:cubicBezTo>
                  <a:cubicBezTo>
                    <a:pt x="182" y="318"/>
                    <a:pt x="195" y="327"/>
                    <a:pt x="205" y="339"/>
                  </a:cubicBezTo>
                  <a:cubicBezTo>
                    <a:pt x="215" y="352"/>
                    <a:pt x="221" y="366"/>
                    <a:pt x="220" y="379"/>
                  </a:cubicBezTo>
                  <a:cubicBezTo>
                    <a:pt x="220" y="388"/>
                    <a:pt x="216" y="397"/>
                    <a:pt x="209" y="402"/>
                  </a:cubicBezTo>
                  <a:cubicBezTo>
                    <a:pt x="202" y="408"/>
                    <a:pt x="193" y="410"/>
                    <a:pt x="184" y="408"/>
                  </a:cubicBezTo>
                  <a:cubicBezTo>
                    <a:pt x="308" y="562"/>
                    <a:pt x="308" y="562"/>
                    <a:pt x="308" y="562"/>
                  </a:cubicBezTo>
                  <a:cubicBezTo>
                    <a:pt x="312" y="567"/>
                    <a:pt x="321" y="565"/>
                    <a:pt x="323" y="559"/>
                  </a:cubicBezTo>
                  <a:cubicBezTo>
                    <a:pt x="400" y="358"/>
                    <a:pt x="400" y="358"/>
                    <a:pt x="400" y="358"/>
                  </a:cubicBezTo>
                  <a:cubicBezTo>
                    <a:pt x="401" y="356"/>
                    <a:pt x="403" y="354"/>
                    <a:pt x="405" y="353"/>
                  </a:cubicBezTo>
                  <a:cubicBezTo>
                    <a:pt x="406" y="353"/>
                    <a:pt x="407" y="353"/>
                    <a:pt x="409" y="353"/>
                  </a:cubicBezTo>
                  <a:cubicBezTo>
                    <a:pt x="414" y="355"/>
                    <a:pt x="419" y="357"/>
                    <a:pt x="421" y="363"/>
                  </a:cubicBezTo>
                  <a:cubicBezTo>
                    <a:pt x="422" y="367"/>
                    <a:pt x="422" y="370"/>
                    <a:pt x="422" y="374"/>
                  </a:cubicBezTo>
                  <a:cubicBezTo>
                    <a:pt x="425" y="384"/>
                    <a:pt x="435" y="390"/>
                    <a:pt x="445" y="384"/>
                  </a:cubicBezTo>
                  <a:cubicBezTo>
                    <a:pt x="454" y="379"/>
                    <a:pt x="461" y="369"/>
                    <a:pt x="465" y="358"/>
                  </a:cubicBezTo>
                  <a:cubicBezTo>
                    <a:pt x="469" y="348"/>
                    <a:pt x="471" y="336"/>
                    <a:pt x="467" y="326"/>
                  </a:cubicBezTo>
                  <a:cubicBezTo>
                    <a:pt x="464" y="315"/>
                    <a:pt x="452" y="312"/>
                    <a:pt x="444" y="319"/>
                  </a:cubicBezTo>
                  <a:cubicBezTo>
                    <a:pt x="441" y="321"/>
                    <a:pt x="438" y="323"/>
                    <a:pt x="435" y="326"/>
                  </a:cubicBezTo>
                  <a:cubicBezTo>
                    <a:pt x="430" y="329"/>
                    <a:pt x="425" y="327"/>
                    <a:pt x="419" y="325"/>
                  </a:cubicBezTo>
                  <a:cubicBezTo>
                    <a:pt x="418" y="324"/>
                    <a:pt x="417" y="324"/>
                    <a:pt x="417" y="322"/>
                  </a:cubicBezTo>
                  <a:cubicBezTo>
                    <a:pt x="416" y="320"/>
                    <a:pt x="416" y="318"/>
                    <a:pt x="416" y="316"/>
                  </a:cubicBezTo>
                  <a:cubicBezTo>
                    <a:pt x="517" y="54"/>
                    <a:pt x="517" y="54"/>
                    <a:pt x="517" y="54"/>
                  </a:cubicBezTo>
                  <a:cubicBezTo>
                    <a:pt x="518" y="49"/>
                    <a:pt x="516" y="44"/>
                    <a:pt x="511" y="43"/>
                  </a:cubicBezTo>
                  <a:cubicBezTo>
                    <a:pt x="356" y="0"/>
                    <a:pt x="213" y="22"/>
                    <a:pt x="130" y="66"/>
                  </a:cubicBezTo>
                  <a:cubicBezTo>
                    <a:pt x="74" y="95"/>
                    <a:pt x="33" y="133"/>
                    <a:pt x="3" y="174"/>
                  </a:cubicBezTo>
                  <a:cubicBezTo>
                    <a:pt x="0" y="178"/>
                    <a:pt x="0" y="182"/>
                    <a:pt x="3" y="185"/>
                  </a:cubicBezTo>
                  <a:cubicBezTo>
                    <a:pt x="133" y="346"/>
                    <a:pt x="133" y="346"/>
                    <a:pt x="133" y="346"/>
                  </a:cubicBezTo>
                  <a:cubicBezTo>
                    <a:pt x="133" y="336"/>
                    <a:pt x="137" y="327"/>
                    <a:pt x="144" y="322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68575" tIns="34275" rIns="68575" bIns="34275" anchor="t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400"/>
                <a:buFont typeface="Calibri"/>
                <a:buNone/>
              </a:pPr>
              <a:endPara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2" name="Google Shape;1118;p49"/>
            <p:cNvSpPr/>
            <p:nvPr/>
          </p:nvSpPr>
          <p:spPr>
            <a:xfrm>
              <a:off x="5835019" y="1041711"/>
              <a:ext cx="283984" cy="330260"/>
            </a:xfrm>
            <a:custGeom>
              <a:avLst/>
              <a:gdLst/>
              <a:ahLst/>
              <a:cxnLst/>
              <a:rect l="l" t="t" r="r" b="b"/>
              <a:pathLst>
                <a:path w="473" h="550" extrusionOk="0">
                  <a:moveTo>
                    <a:pt x="128" y="252"/>
                  </a:moveTo>
                  <a:cubicBezTo>
                    <a:pt x="136" y="255"/>
                    <a:pt x="142" y="262"/>
                    <a:pt x="145" y="270"/>
                  </a:cubicBezTo>
                  <a:cubicBezTo>
                    <a:pt x="149" y="283"/>
                    <a:pt x="148" y="298"/>
                    <a:pt x="143" y="313"/>
                  </a:cubicBezTo>
                  <a:cubicBezTo>
                    <a:pt x="137" y="328"/>
                    <a:pt x="128" y="340"/>
                    <a:pt x="116" y="347"/>
                  </a:cubicBezTo>
                  <a:cubicBezTo>
                    <a:pt x="108" y="351"/>
                    <a:pt x="99" y="352"/>
                    <a:pt x="90" y="349"/>
                  </a:cubicBezTo>
                  <a:cubicBezTo>
                    <a:pt x="82" y="345"/>
                    <a:pt x="75" y="338"/>
                    <a:pt x="73" y="329"/>
                  </a:cubicBezTo>
                  <a:cubicBezTo>
                    <a:pt x="2" y="514"/>
                    <a:pt x="2" y="514"/>
                    <a:pt x="2" y="514"/>
                  </a:cubicBezTo>
                  <a:cubicBezTo>
                    <a:pt x="0" y="520"/>
                    <a:pt x="5" y="527"/>
                    <a:pt x="12" y="526"/>
                  </a:cubicBezTo>
                  <a:cubicBezTo>
                    <a:pt x="224" y="492"/>
                    <a:pt x="224" y="492"/>
                    <a:pt x="224" y="492"/>
                  </a:cubicBezTo>
                  <a:cubicBezTo>
                    <a:pt x="227" y="491"/>
                    <a:pt x="229" y="492"/>
                    <a:pt x="231" y="493"/>
                  </a:cubicBezTo>
                  <a:cubicBezTo>
                    <a:pt x="232" y="494"/>
                    <a:pt x="233" y="495"/>
                    <a:pt x="233" y="497"/>
                  </a:cubicBezTo>
                  <a:cubicBezTo>
                    <a:pt x="234" y="502"/>
                    <a:pt x="235" y="508"/>
                    <a:pt x="230" y="512"/>
                  </a:cubicBezTo>
                  <a:cubicBezTo>
                    <a:pt x="228" y="515"/>
                    <a:pt x="225" y="516"/>
                    <a:pt x="222" y="519"/>
                  </a:cubicBezTo>
                  <a:cubicBezTo>
                    <a:pt x="214" y="526"/>
                    <a:pt x="214" y="538"/>
                    <a:pt x="224" y="543"/>
                  </a:cubicBezTo>
                  <a:cubicBezTo>
                    <a:pt x="233" y="549"/>
                    <a:pt x="245" y="550"/>
                    <a:pt x="256" y="548"/>
                  </a:cubicBezTo>
                  <a:cubicBezTo>
                    <a:pt x="267" y="546"/>
                    <a:pt x="279" y="542"/>
                    <a:pt x="286" y="534"/>
                  </a:cubicBezTo>
                  <a:cubicBezTo>
                    <a:pt x="293" y="525"/>
                    <a:pt x="290" y="514"/>
                    <a:pt x="280" y="510"/>
                  </a:cubicBezTo>
                  <a:cubicBezTo>
                    <a:pt x="277" y="508"/>
                    <a:pt x="273" y="507"/>
                    <a:pt x="270" y="506"/>
                  </a:cubicBezTo>
                  <a:cubicBezTo>
                    <a:pt x="264" y="503"/>
                    <a:pt x="263" y="498"/>
                    <a:pt x="263" y="492"/>
                  </a:cubicBezTo>
                  <a:cubicBezTo>
                    <a:pt x="262" y="490"/>
                    <a:pt x="263" y="489"/>
                    <a:pt x="263" y="488"/>
                  </a:cubicBezTo>
                  <a:cubicBezTo>
                    <a:pt x="265" y="486"/>
                    <a:pt x="267" y="485"/>
                    <a:pt x="269" y="485"/>
                  </a:cubicBezTo>
                  <a:cubicBezTo>
                    <a:pt x="439" y="458"/>
                    <a:pt x="439" y="458"/>
                    <a:pt x="439" y="458"/>
                  </a:cubicBezTo>
                  <a:cubicBezTo>
                    <a:pt x="442" y="457"/>
                    <a:pt x="445" y="454"/>
                    <a:pt x="446" y="451"/>
                  </a:cubicBezTo>
                  <a:cubicBezTo>
                    <a:pt x="473" y="328"/>
                    <a:pt x="470" y="126"/>
                    <a:pt x="304" y="42"/>
                  </a:cubicBezTo>
                  <a:cubicBezTo>
                    <a:pt x="271" y="25"/>
                    <a:pt x="239" y="12"/>
                    <a:pt x="207" y="2"/>
                  </a:cubicBezTo>
                  <a:cubicBezTo>
                    <a:pt x="203" y="0"/>
                    <a:pt x="198" y="3"/>
                    <a:pt x="196" y="7"/>
                  </a:cubicBezTo>
                  <a:cubicBezTo>
                    <a:pt x="101" y="254"/>
                    <a:pt x="101" y="254"/>
                    <a:pt x="101" y="254"/>
                  </a:cubicBezTo>
                  <a:cubicBezTo>
                    <a:pt x="109" y="249"/>
                    <a:pt x="119" y="248"/>
                    <a:pt x="128" y="25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68575" tIns="34275" rIns="68575" bIns="34275" anchor="t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400"/>
                <a:buFont typeface="Calibri"/>
                <a:buNone/>
              </a:pPr>
              <a:endPara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3" name="Google Shape;1119;p49"/>
            <p:cNvSpPr/>
            <p:nvPr/>
          </p:nvSpPr>
          <p:spPr>
            <a:xfrm>
              <a:off x="5837907" y="1326815"/>
              <a:ext cx="260158" cy="268291"/>
            </a:xfrm>
            <a:custGeom>
              <a:avLst/>
              <a:gdLst/>
              <a:ahLst/>
              <a:cxnLst/>
              <a:rect l="l" t="t" r="r" b="b"/>
              <a:pathLst>
                <a:path w="433" h="447" extrusionOk="0">
                  <a:moveTo>
                    <a:pt x="299" y="45"/>
                  </a:moveTo>
                  <a:cubicBezTo>
                    <a:pt x="301" y="53"/>
                    <a:pt x="298" y="62"/>
                    <a:pt x="292" y="69"/>
                  </a:cubicBezTo>
                  <a:cubicBezTo>
                    <a:pt x="283" y="79"/>
                    <a:pt x="270" y="86"/>
                    <a:pt x="254" y="88"/>
                  </a:cubicBezTo>
                  <a:cubicBezTo>
                    <a:pt x="238" y="91"/>
                    <a:pt x="223" y="89"/>
                    <a:pt x="211" y="82"/>
                  </a:cubicBezTo>
                  <a:cubicBezTo>
                    <a:pt x="203" y="77"/>
                    <a:pt x="198" y="70"/>
                    <a:pt x="197" y="61"/>
                  </a:cubicBezTo>
                  <a:cubicBezTo>
                    <a:pt x="195" y="52"/>
                    <a:pt x="198" y="43"/>
                    <a:pt x="205" y="36"/>
                  </a:cubicBezTo>
                  <a:cubicBezTo>
                    <a:pt x="10" y="67"/>
                    <a:pt x="10" y="67"/>
                    <a:pt x="10" y="67"/>
                  </a:cubicBezTo>
                  <a:cubicBezTo>
                    <a:pt x="3" y="68"/>
                    <a:pt x="0" y="76"/>
                    <a:pt x="4" y="81"/>
                  </a:cubicBezTo>
                  <a:cubicBezTo>
                    <a:pt x="140" y="249"/>
                    <a:pt x="140" y="249"/>
                    <a:pt x="140" y="249"/>
                  </a:cubicBezTo>
                  <a:cubicBezTo>
                    <a:pt x="141" y="250"/>
                    <a:pt x="142" y="253"/>
                    <a:pt x="142" y="255"/>
                  </a:cubicBezTo>
                  <a:cubicBezTo>
                    <a:pt x="142" y="256"/>
                    <a:pt x="141" y="258"/>
                    <a:pt x="140" y="258"/>
                  </a:cubicBezTo>
                  <a:cubicBezTo>
                    <a:pt x="136" y="262"/>
                    <a:pt x="131" y="266"/>
                    <a:pt x="125" y="264"/>
                  </a:cubicBezTo>
                  <a:cubicBezTo>
                    <a:pt x="122" y="263"/>
                    <a:pt x="119" y="261"/>
                    <a:pt x="115" y="260"/>
                  </a:cubicBezTo>
                  <a:cubicBezTo>
                    <a:pt x="105" y="256"/>
                    <a:pt x="95" y="263"/>
                    <a:pt x="95" y="274"/>
                  </a:cubicBezTo>
                  <a:cubicBezTo>
                    <a:pt x="95" y="285"/>
                    <a:pt x="100" y="296"/>
                    <a:pt x="107" y="304"/>
                  </a:cubicBezTo>
                  <a:cubicBezTo>
                    <a:pt x="114" y="313"/>
                    <a:pt x="124" y="321"/>
                    <a:pt x="134" y="323"/>
                  </a:cubicBezTo>
                  <a:cubicBezTo>
                    <a:pt x="145" y="325"/>
                    <a:pt x="154" y="317"/>
                    <a:pt x="152" y="306"/>
                  </a:cubicBezTo>
                  <a:cubicBezTo>
                    <a:pt x="152" y="302"/>
                    <a:pt x="151" y="299"/>
                    <a:pt x="151" y="295"/>
                  </a:cubicBezTo>
                  <a:cubicBezTo>
                    <a:pt x="150" y="289"/>
                    <a:pt x="154" y="285"/>
                    <a:pt x="159" y="282"/>
                  </a:cubicBezTo>
                  <a:cubicBezTo>
                    <a:pt x="160" y="281"/>
                    <a:pt x="161" y="281"/>
                    <a:pt x="162" y="281"/>
                  </a:cubicBezTo>
                  <a:cubicBezTo>
                    <a:pt x="165" y="281"/>
                    <a:pt x="167" y="282"/>
                    <a:pt x="168" y="284"/>
                  </a:cubicBezTo>
                  <a:cubicBezTo>
                    <a:pt x="295" y="440"/>
                    <a:pt x="295" y="440"/>
                    <a:pt x="295" y="440"/>
                  </a:cubicBezTo>
                  <a:cubicBezTo>
                    <a:pt x="301" y="447"/>
                    <a:pt x="311" y="443"/>
                    <a:pt x="311" y="435"/>
                  </a:cubicBezTo>
                  <a:cubicBezTo>
                    <a:pt x="311" y="399"/>
                    <a:pt x="312" y="354"/>
                    <a:pt x="321" y="300"/>
                  </a:cubicBezTo>
                  <a:cubicBezTo>
                    <a:pt x="335" y="205"/>
                    <a:pt x="376" y="134"/>
                    <a:pt x="417" y="51"/>
                  </a:cubicBezTo>
                  <a:cubicBezTo>
                    <a:pt x="422" y="41"/>
                    <a:pt x="427" y="28"/>
                    <a:pt x="431" y="13"/>
                  </a:cubicBezTo>
                  <a:cubicBezTo>
                    <a:pt x="433" y="7"/>
                    <a:pt x="428" y="0"/>
                    <a:pt x="422" y="1"/>
                  </a:cubicBezTo>
                  <a:cubicBezTo>
                    <a:pt x="284" y="23"/>
                    <a:pt x="284" y="23"/>
                    <a:pt x="284" y="23"/>
                  </a:cubicBezTo>
                  <a:cubicBezTo>
                    <a:pt x="292" y="28"/>
                    <a:pt x="298" y="36"/>
                    <a:pt x="299" y="45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68575" tIns="34275" rIns="68575" bIns="34275" anchor="t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400"/>
                <a:buFont typeface="Calibri"/>
                <a:buNone/>
              </a:pPr>
              <a:endPara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4" name="Google Shape;1120;p49"/>
            <p:cNvSpPr/>
            <p:nvPr/>
          </p:nvSpPr>
          <p:spPr>
            <a:xfrm>
              <a:off x="5725035" y="1379176"/>
              <a:ext cx="304441" cy="352116"/>
            </a:xfrm>
            <a:custGeom>
              <a:avLst/>
              <a:gdLst/>
              <a:ahLst/>
              <a:cxnLst/>
              <a:rect l="l" t="t" r="r" b="b"/>
              <a:pathLst>
                <a:path w="507" h="587" extrusionOk="0">
                  <a:moveTo>
                    <a:pt x="344" y="245"/>
                  </a:moveTo>
                  <a:cubicBezTo>
                    <a:pt x="337" y="251"/>
                    <a:pt x="328" y="253"/>
                    <a:pt x="319" y="251"/>
                  </a:cubicBezTo>
                  <a:cubicBezTo>
                    <a:pt x="306" y="248"/>
                    <a:pt x="293" y="240"/>
                    <a:pt x="283" y="227"/>
                  </a:cubicBezTo>
                  <a:cubicBezTo>
                    <a:pt x="273" y="215"/>
                    <a:pt x="267" y="201"/>
                    <a:pt x="267" y="187"/>
                  </a:cubicBezTo>
                  <a:cubicBezTo>
                    <a:pt x="267" y="178"/>
                    <a:pt x="271" y="170"/>
                    <a:pt x="278" y="164"/>
                  </a:cubicBezTo>
                  <a:cubicBezTo>
                    <a:pt x="285" y="158"/>
                    <a:pt x="295" y="156"/>
                    <a:pt x="304" y="158"/>
                  </a:cubicBezTo>
                  <a:cubicBezTo>
                    <a:pt x="179" y="5"/>
                    <a:pt x="179" y="5"/>
                    <a:pt x="179" y="5"/>
                  </a:cubicBezTo>
                  <a:cubicBezTo>
                    <a:pt x="175" y="0"/>
                    <a:pt x="167" y="1"/>
                    <a:pt x="164" y="8"/>
                  </a:cubicBezTo>
                  <a:cubicBezTo>
                    <a:pt x="87" y="209"/>
                    <a:pt x="87" y="209"/>
                    <a:pt x="87" y="209"/>
                  </a:cubicBezTo>
                  <a:cubicBezTo>
                    <a:pt x="86" y="211"/>
                    <a:pt x="85" y="213"/>
                    <a:pt x="83" y="214"/>
                  </a:cubicBezTo>
                  <a:cubicBezTo>
                    <a:pt x="81" y="214"/>
                    <a:pt x="80" y="214"/>
                    <a:pt x="79" y="214"/>
                  </a:cubicBezTo>
                  <a:cubicBezTo>
                    <a:pt x="73" y="212"/>
                    <a:pt x="68" y="210"/>
                    <a:pt x="67" y="204"/>
                  </a:cubicBezTo>
                  <a:cubicBezTo>
                    <a:pt x="66" y="200"/>
                    <a:pt x="66" y="196"/>
                    <a:pt x="65" y="193"/>
                  </a:cubicBezTo>
                  <a:cubicBezTo>
                    <a:pt x="63" y="182"/>
                    <a:pt x="52" y="177"/>
                    <a:pt x="43" y="182"/>
                  </a:cubicBezTo>
                  <a:cubicBezTo>
                    <a:pt x="33" y="188"/>
                    <a:pt x="27" y="198"/>
                    <a:pt x="23" y="208"/>
                  </a:cubicBezTo>
                  <a:cubicBezTo>
                    <a:pt x="19" y="219"/>
                    <a:pt x="17" y="231"/>
                    <a:pt x="20" y="241"/>
                  </a:cubicBezTo>
                  <a:cubicBezTo>
                    <a:pt x="24" y="251"/>
                    <a:pt x="35" y="255"/>
                    <a:pt x="44" y="248"/>
                  </a:cubicBezTo>
                  <a:cubicBezTo>
                    <a:pt x="47" y="246"/>
                    <a:pt x="49" y="243"/>
                    <a:pt x="52" y="241"/>
                  </a:cubicBezTo>
                  <a:cubicBezTo>
                    <a:pt x="58" y="238"/>
                    <a:pt x="63" y="239"/>
                    <a:pt x="68" y="242"/>
                  </a:cubicBezTo>
                  <a:cubicBezTo>
                    <a:pt x="69" y="242"/>
                    <a:pt x="70" y="243"/>
                    <a:pt x="71" y="244"/>
                  </a:cubicBezTo>
                  <a:cubicBezTo>
                    <a:pt x="72" y="246"/>
                    <a:pt x="72" y="249"/>
                    <a:pt x="71" y="251"/>
                  </a:cubicBezTo>
                  <a:cubicBezTo>
                    <a:pt x="10" y="410"/>
                    <a:pt x="10" y="410"/>
                    <a:pt x="10" y="410"/>
                  </a:cubicBezTo>
                  <a:cubicBezTo>
                    <a:pt x="10" y="412"/>
                    <a:pt x="9" y="414"/>
                    <a:pt x="10" y="415"/>
                  </a:cubicBezTo>
                  <a:cubicBezTo>
                    <a:pt x="16" y="445"/>
                    <a:pt x="0" y="490"/>
                    <a:pt x="10" y="508"/>
                  </a:cubicBezTo>
                  <a:cubicBezTo>
                    <a:pt x="30" y="542"/>
                    <a:pt x="339" y="587"/>
                    <a:pt x="491" y="480"/>
                  </a:cubicBezTo>
                  <a:cubicBezTo>
                    <a:pt x="507" y="469"/>
                    <a:pt x="504" y="446"/>
                    <a:pt x="501" y="402"/>
                  </a:cubicBezTo>
                  <a:cubicBezTo>
                    <a:pt x="355" y="221"/>
                    <a:pt x="355" y="221"/>
                    <a:pt x="355" y="221"/>
                  </a:cubicBezTo>
                  <a:cubicBezTo>
                    <a:pt x="355" y="230"/>
                    <a:pt x="351" y="239"/>
                    <a:pt x="344" y="245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68575" tIns="34275" rIns="68575" bIns="34275" anchor="t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400"/>
                <a:buFont typeface="Calibri"/>
                <a:buNone/>
              </a:pPr>
              <a:endPara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5" name="Google Shape;1121;p49"/>
            <p:cNvSpPr/>
            <p:nvPr/>
          </p:nvSpPr>
          <p:spPr>
            <a:xfrm>
              <a:off x="5526246" y="1358760"/>
              <a:ext cx="289521" cy="285105"/>
            </a:xfrm>
            <a:custGeom>
              <a:avLst/>
              <a:gdLst/>
              <a:ahLst/>
              <a:cxnLst/>
              <a:rect l="l" t="t" r="r" b="b"/>
              <a:pathLst>
                <a:path w="482" h="475" extrusionOk="0">
                  <a:moveTo>
                    <a:pt x="354" y="298"/>
                  </a:moveTo>
                  <a:cubicBezTo>
                    <a:pt x="346" y="295"/>
                    <a:pt x="339" y="288"/>
                    <a:pt x="336" y="279"/>
                  </a:cubicBezTo>
                  <a:cubicBezTo>
                    <a:pt x="332" y="267"/>
                    <a:pt x="333" y="252"/>
                    <a:pt x="339" y="237"/>
                  </a:cubicBezTo>
                  <a:cubicBezTo>
                    <a:pt x="345" y="222"/>
                    <a:pt x="354" y="210"/>
                    <a:pt x="366" y="203"/>
                  </a:cubicBezTo>
                  <a:cubicBezTo>
                    <a:pt x="374" y="199"/>
                    <a:pt x="383" y="198"/>
                    <a:pt x="391" y="201"/>
                  </a:cubicBezTo>
                  <a:cubicBezTo>
                    <a:pt x="400" y="204"/>
                    <a:pt x="406" y="211"/>
                    <a:pt x="409" y="220"/>
                  </a:cubicBezTo>
                  <a:cubicBezTo>
                    <a:pt x="480" y="36"/>
                    <a:pt x="480" y="36"/>
                    <a:pt x="480" y="36"/>
                  </a:cubicBezTo>
                  <a:cubicBezTo>
                    <a:pt x="482" y="30"/>
                    <a:pt x="477" y="23"/>
                    <a:pt x="470" y="24"/>
                  </a:cubicBezTo>
                  <a:cubicBezTo>
                    <a:pt x="257" y="58"/>
                    <a:pt x="257" y="58"/>
                    <a:pt x="257" y="58"/>
                  </a:cubicBezTo>
                  <a:cubicBezTo>
                    <a:pt x="255" y="58"/>
                    <a:pt x="252" y="58"/>
                    <a:pt x="251" y="56"/>
                  </a:cubicBezTo>
                  <a:cubicBezTo>
                    <a:pt x="250" y="56"/>
                    <a:pt x="249" y="54"/>
                    <a:pt x="249" y="53"/>
                  </a:cubicBezTo>
                  <a:cubicBezTo>
                    <a:pt x="248" y="47"/>
                    <a:pt x="247" y="42"/>
                    <a:pt x="251" y="38"/>
                  </a:cubicBezTo>
                  <a:cubicBezTo>
                    <a:pt x="254" y="35"/>
                    <a:pt x="257" y="33"/>
                    <a:pt x="260" y="31"/>
                  </a:cubicBezTo>
                  <a:cubicBezTo>
                    <a:pt x="268" y="24"/>
                    <a:pt x="267" y="12"/>
                    <a:pt x="258" y="6"/>
                  </a:cubicBezTo>
                  <a:cubicBezTo>
                    <a:pt x="248" y="1"/>
                    <a:pt x="236" y="0"/>
                    <a:pt x="225" y="2"/>
                  </a:cubicBezTo>
                  <a:cubicBezTo>
                    <a:pt x="214" y="3"/>
                    <a:pt x="203" y="8"/>
                    <a:pt x="196" y="16"/>
                  </a:cubicBezTo>
                  <a:cubicBezTo>
                    <a:pt x="189" y="24"/>
                    <a:pt x="192" y="36"/>
                    <a:pt x="202" y="40"/>
                  </a:cubicBezTo>
                  <a:cubicBezTo>
                    <a:pt x="205" y="42"/>
                    <a:pt x="208" y="42"/>
                    <a:pt x="212" y="44"/>
                  </a:cubicBezTo>
                  <a:cubicBezTo>
                    <a:pt x="217" y="47"/>
                    <a:pt x="218" y="52"/>
                    <a:pt x="219" y="58"/>
                  </a:cubicBezTo>
                  <a:cubicBezTo>
                    <a:pt x="219" y="59"/>
                    <a:pt x="219" y="60"/>
                    <a:pt x="218" y="61"/>
                  </a:cubicBezTo>
                  <a:cubicBezTo>
                    <a:pt x="217" y="64"/>
                    <a:pt x="215" y="65"/>
                    <a:pt x="212" y="65"/>
                  </a:cubicBezTo>
                  <a:cubicBezTo>
                    <a:pt x="9" y="98"/>
                    <a:pt x="9" y="98"/>
                    <a:pt x="9" y="98"/>
                  </a:cubicBezTo>
                  <a:cubicBezTo>
                    <a:pt x="3" y="98"/>
                    <a:pt x="0" y="104"/>
                    <a:pt x="2" y="109"/>
                  </a:cubicBezTo>
                  <a:cubicBezTo>
                    <a:pt x="14" y="138"/>
                    <a:pt x="74" y="153"/>
                    <a:pt x="86" y="175"/>
                  </a:cubicBezTo>
                  <a:cubicBezTo>
                    <a:pt x="92" y="186"/>
                    <a:pt x="75" y="210"/>
                    <a:pt x="77" y="226"/>
                  </a:cubicBezTo>
                  <a:cubicBezTo>
                    <a:pt x="78" y="239"/>
                    <a:pt x="115" y="253"/>
                    <a:pt x="115" y="253"/>
                  </a:cubicBezTo>
                  <a:cubicBezTo>
                    <a:pt x="115" y="253"/>
                    <a:pt x="89" y="277"/>
                    <a:pt x="88" y="289"/>
                  </a:cubicBezTo>
                  <a:cubicBezTo>
                    <a:pt x="86" y="302"/>
                    <a:pt x="111" y="323"/>
                    <a:pt x="112" y="337"/>
                  </a:cubicBezTo>
                  <a:cubicBezTo>
                    <a:pt x="112" y="350"/>
                    <a:pt x="90" y="385"/>
                    <a:pt x="101" y="421"/>
                  </a:cubicBezTo>
                  <a:cubicBezTo>
                    <a:pt x="116" y="475"/>
                    <a:pt x="280" y="428"/>
                    <a:pt x="323" y="429"/>
                  </a:cubicBezTo>
                  <a:cubicBezTo>
                    <a:pt x="326" y="429"/>
                    <a:pt x="330" y="427"/>
                    <a:pt x="331" y="423"/>
                  </a:cubicBezTo>
                  <a:cubicBezTo>
                    <a:pt x="380" y="296"/>
                    <a:pt x="380" y="296"/>
                    <a:pt x="380" y="296"/>
                  </a:cubicBezTo>
                  <a:cubicBezTo>
                    <a:pt x="372" y="300"/>
                    <a:pt x="363" y="301"/>
                    <a:pt x="354" y="298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68575" tIns="34275" rIns="68575" bIns="34275" anchor="t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400"/>
                <a:buFont typeface="Calibri"/>
                <a:buNone/>
              </a:pPr>
              <a:endPara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6" name="Google Shape;1122;p49"/>
            <p:cNvSpPr/>
            <p:nvPr/>
          </p:nvSpPr>
          <p:spPr>
            <a:xfrm>
              <a:off x="5530337" y="1130580"/>
              <a:ext cx="282300" cy="276217"/>
            </a:xfrm>
            <a:custGeom>
              <a:avLst/>
              <a:gdLst/>
              <a:ahLst/>
              <a:cxnLst/>
              <a:rect l="l" t="t" r="r" b="b"/>
              <a:pathLst>
                <a:path w="470" h="460" extrusionOk="0">
                  <a:moveTo>
                    <a:pt x="170" y="410"/>
                  </a:moveTo>
                  <a:cubicBezTo>
                    <a:pt x="169" y="401"/>
                    <a:pt x="171" y="392"/>
                    <a:pt x="178" y="385"/>
                  </a:cubicBezTo>
                  <a:cubicBezTo>
                    <a:pt x="186" y="375"/>
                    <a:pt x="200" y="369"/>
                    <a:pt x="216" y="366"/>
                  </a:cubicBezTo>
                  <a:cubicBezTo>
                    <a:pt x="232" y="364"/>
                    <a:pt x="247" y="366"/>
                    <a:pt x="258" y="373"/>
                  </a:cubicBezTo>
                  <a:cubicBezTo>
                    <a:pt x="266" y="377"/>
                    <a:pt x="271" y="385"/>
                    <a:pt x="273" y="394"/>
                  </a:cubicBezTo>
                  <a:cubicBezTo>
                    <a:pt x="274" y="403"/>
                    <a:pt x="271" y="412"/>
                    <a:pt x="265" y="419"/>
                  </a:cubicBezTo>
                  <a:cubicBezTo>
                    <a:pt x="460" y="388"/>
                    <a:pt x="460" y="388"/>
                    <a:pt x="460" y="388"/>
                  </a:cubicBezTo>
                  <a:cubicBezTo>
                    <a:pt x="467" y="387"/>
                    <a:pt x="470" y="379"/>
                    <a:pt x="465" y="373"/>
                  </a:cubicBezTo>
                  <a:cubicBezTo>
                    <a:pt x="330" y="206"/>
                    <a:pt x="330" y="206"/>
                    <a:pt x="330" y="206"/>
                  </a:cubicBezTo>
                  <a:cubicBezTo>
                    <a:pt x="328" y="204"/>
                    <a:pt x="327" y="202"/>
                    <a:pt x="328" y="200"/>
                  </a:cubicBezTo>
                  <a:cubicBezTo>
                    <a:pt x="328" y="198"/>
                    <a:pt x="329" y="197"/>
                    <a:pt x="330" y="196"/>
                  </a:cubicBezTo>
                  <a:cubicBezTo>
                    <a:pt x="334" y="192"/>
                    <a:pt x="338" y="189"/>
                    <a:pt x="344" y="191"/>
                  </a:cubicBezTo>
                  <a:cubicBezTo>
                    <a:pt x="348" y="192"/>
                    <a:pt x="351" y="194"/>
                    <a:pt x="354" y="195"/>
                  </a:cubicBezTo>
                  <a:cubicBezTo>
                    <a:pt x="365" y="198"/>
                    <a:pt x="375" y="192"/>
                    <a:pt x="375" y="181"/>
                  </a:cubicBezTo>
                  <a:cubicBezTo>
                    <a:pt x="375" y="170"/>
                    <a:pt x="369" y="159"/>
                    <a:pt x="362" y="150"/>
                  </a:cubicBezTo>
                  <a:cubicBezTo>
                    <a:pt x="355" y="142"/>
                    <a:pt x="346" y="134"/>
                    <a:pt x="335" y="132"/>
                  </a:cubicBezTo>
                  <a:cubicBezTo>
                    <a:pt x="325" y="130"/>
                    <a:pt x="316" y="138"/>
                    <a:pt x="317" y="149"/>
                  </a:cubicBezTo>
                  <a:cubicBezTo>
                    <a:pt x="318" y="153"/>
                    <a:pt x="319" y="156"/>
                    <a:pt x="319" y="160"/>
                  </a:cubicBezTo>
                  <a:cubicBezTo>
                    <a:pt x="320" y="166"/>
                    <a:pt x="315" y="169"/>
                    <a:pt x="311" y="173"/>
                  </a:cubicBezTo>
                  <a:cubicBezTo>
                    <a:pt x="310" y="174"/>
                    <a:pt x="308" y="174"/>
                    <a:pt x="307" y="174"/>
                  </a:cubicBezTo>
                  <a:cubicBezTo>
                    <a:pt x="305" y="174"/>
                    <a:pt x="303" y="173"/>
                    <a:pt x="301" y="171"/>
                  </a:cubicBezTo>
                  <a:cubicBezTo>
                    <a:pt x="167" y="5"/>
                    <a:pt x="167" y="5"/>
                    <a:pt x="167" y="5"/>
                  </a:cubicBezTo>
                  <a:cubicBezTo>
                    <a:pt x="163" y="0"/>
                    <a:pt x="155" y="1"/>
                    <a:pt x="152" y="6"/>
                  </a:cubicBezTo>
                  <a:cubicBezTo>
                    <a:pt x="113" y="70"/>
                    <a:pt x="97" y="139"/>
                    <a:pt x="91" y="193"/>
                  </a:cubicBezTo>
                  <a:cubicBezTo>
                    <a:pt x="86" y="237"/>
                    <a:pt x="114" y="268"/>
                    <a:pt x="111" y="294"/>
                  </a:cubicBezTo>
                  <a:cubicBezTo>
                    <a:pt x="106" y="335"/>
                    <a:pt x="32" y="395"/>
                    <a:pt x="4" y="446"/>
                  </a:cubicBezTo>
                  <a:cubicBezTo>
                    <a:pt x="0" y="452"/>
                    <a:pt x="5" y="460"/>
                    <a:pt x="13" y="459"/>
                  </a:cubicBezTo>
                  <a:cubicBezTo>
                    <a:pt x="185" y="431"/>
                    <a:pt x="185" y="431"/>
                    <a:pt x="185" y="431"/>
                  </a:cubicBezTo>
                  <a:cubicBezTo>
                    <a:pt x="177" y="427"/>
                    <a:pt x="172" y="419"/>
                    <a:pt x="170" y="41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68575" tIns="34275" rIns="68575" bIns="34275" anchor="t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400"/>
                <a:buFont typeface="Calibri"/>
                <a:buNone/>
              </a:pPr>
              <a:endPara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0" name="Google Shape;722;p50"/>
          <p:cNvSpPr/>
          <p:nvPr/>
        </p:nvSpPr>
        <p:spPr>
          <a:xfrm>
            <a:off x="7994360" y="3668753"/>
            <a:ext cx="937597" cy="835429"/>
          </a:xfrm>
          <a:custGeom>
            <a:avLst/>
            <a:gdLst/>
            <a:ahLst/>
            <a:cxnLst/>
            <a:rect l="l" t="t" r="r" b="b"/>
            <a:pathLst>
              <a:path w="444359" h="395938" extrusionOk="0">
                <a:moveTo>
                  <a:pt x="135136" y="205311"/>
                </a:moveTo>
                <a:lnTo>
                  <a:pt x="101482" y="200356"/>
                </a:lnTo>
                <a:cubicBezTo>
                  <a:pt x="92405" y="199041"/>
                  <a:pt x="88788" y="213642"/>
                  <a:pt x="98347" y="215046"/>
                </a:cubicBezTo>
                <a:lnTo>
                  <a:pt x="132067" y="220001"/>
                </a:lnTo>
                <a:cubicBezTo>
                  <a:pt x="141056" y="221316"/>
                  <a:pt x="144673" y="206714"/>
                  <a:pt x="135136" y="205311"/>
                </a:cubicBezTo>
                <a:close/>
                <a:moveTo>
                  <a:pt x="293388" y="291650"/>
                </a:moveTo>
                <a:cubicBezTo>
                  <a:pt x="292554" y="295482"/>
                  <a:pt x="294966" y="299271"/>
                  <a:pt x="298803" y="300115"/>
                </a:cubicBezTo>
                <a:cubicBezTo>
                  <a:pt x="298869" y="300130"/>
                  <a:pt x="298935" y="300144"/>
                  <a:pt x="299001" y="300157"/>
                </a:cubicBezTo>
                <a:cubicBezTo>
                  <a:pt x="299373" y="300157"/>
                  <a:pt x="300711" y="300157"/>
                  <a:pt x="300930" y="300551"/>
                </a:cubicBezTo>
                <a:cubicBezTo>
                  <a:pt x="299921" y="300222"/>
                  <a:pt x="299790" y="300201"/>
                  <a:pt x="300535" y="300551"/>
                </a:cubicBezTo>
                <a:cubicBezTo>
                  <a:pt x="301280" y="300902"/>
                  <a:pt x="301456" y="300924"/>
                  <a:pt x="302267" y="301297"/>
                </a:cubicBezTo>
                <a:lnTo>
                  <a:pt x="302377" y="301297"/>
                </a:lnTo>
                <a:cubicBezTo>
                  <a:pt x="309919" y="308335"/>
                  <a:pt x="320267" y="297416"/>
                  <a:pt x="313142" y="290335"/>
                </a:cubicBezTo>
                <a:cubicBezTo>
                  <a:pt x="307573" y="285621"/>
                  <a:pt x="295756" y="281894"/>
                  <a:pt x="293388" y="291650"/>
                </a:cubicBezTo>
                <a:close/>
                <a:moveTo>
                  <a:pt x="285999" y="274110"/>
                </a:moveTo>
                <a:cubicBezTo>
                  <a:pt x="269973" y="263589"/>
                  <a:pt x="253310" y="254069"/>
                  <a:pt x="236099" y="245608"/>
                </a:cubicBezTo>
                <a:cubicBezTo>
                  <a:pt x="227833" y="241530"/>
                  <a:pt x="220752" y="255014"/>
                  <a:pt x="229346" y="259180"/>
                </a:cubicBezTo>
                <a:cubicBezTo>
                  <a:pt x="245439" y="267053"/>
                  <a:pt x="261027" y="275919"/>
                  <a:pt x="276002" y="285730"/>
                </a:cubicBezTo>
                <a:cubicBezTo>
                  <a:pt x="283697" y="290576"/>
                  <a:pt x="293738" y="279109"/>
                  <a:pt x="285999" y="274023"/>
                </a:cubicBezTo>
                <a:close/>
                <a:moveTo>
                  <a:pt x="433354" y="1544"/>
                </a:moveTo>
                <a:cubicBezTo>
                  <a:pt x="431162" y="3057"/>
                  <a:pt x="428970" y="4482"/>
                  <a:pt x="426908" y="5929"/>
                </a:cubicBezTo>
                <a:cubicBezTo>
                  <a:pt x="425220" y="5833"/>
                  <a:pt x="423554" y="6381"/>
                  <a:pt x="422239" y="7464"/>
                </a:cubicBezTo>
                <a:cubicBezTo>
                  <a:pt x="417854" y="10840"/>
                  <a:pt x="413469" y="14261"/>
                  <a:pt x="408952" y="17659"/>
                </a:cubicBezTo>
                <a:cubicBezTo>
                  <a:pt x="315904" y="75803"/>
                  <a:pt x="209197" y="106563"/>
                  <a:pt x="111195" y="154928"/>
                </a:cubicBezTo>
                <a:cubicBezTo>
                  <a:pt x="93853" y="163501"/>
                  <a:pt x="76773" y="172622"/>
                  <a:pt x="60089" y="182400"/>
                </a:cubicBezTo>
                <a:cubicBezTo>
                  <a:pt x="42549" y="192748"/>
                  <a:pt x="25141" y="203184"/>
                  <a:pt x="5146" y="208249"/>
                </a:cubicBezTo>
                <a:cubicBezTo>
                  <a:pt x="-1804" y="210003"/>
                  <a:pt x="-1147" y="218532"/>
                  <a:pt x="3743" y="221404"/>
                </a:cubicBezTo>
                <a:cubicBezTo>
                  <a:pt x="4707" y="222430"/>
                  <a:pt x="5979" y="223140"/>
                  <a:pt x="7360" y="223443"/>
                </a:cubicBezTo>
                <a:cubicBezTo>
                  <a:pt x="52371" y="234230"/>
                  <a:pt x="97777" y="242999"/>
                  <a:pt x="143621" y="249752"/>
                </a:cubicBezTo>
                <a:lnTo>
                  <a:pt x="143117" y="384961"/>
                </a:lnTo>
                <a:cubicBezTo>
                  <a:pt x="142854" y="387829"/>
                  <a:pt x="144717" y="390464"/>
                  <a:pt x="147502" y="391166"/>
                </a:cubicBezTo>
                <a:cubicBezTo>
                  <a:pt x="148620" y="393251"/>
                  <a:pt x="150615" y="394717"/>
                  <a:pt x="152939" y="395156"/>
                </a:cubicBezTo>
                <a:cubicBezTo>
                  <a:pt x="155855" y="396721"/>
                  <a:pt x="159473" y="395875"/>
                  <a:pt x="161402" y="393183"/>
                </a:cubicBezTo>
                <a:cubicBezTo>
                  <a:pt x="187777" y="361278"/>
                  <a:pt x="215797" y="330777"/>
                  <a:pt x="245351" y="301801"/>
                </a:cubicBezTo>
                <a:cubicBezTo>
                  <a:pt x="266464" y="313914"/>
                  <a:pt x="286394" y="328001"/>
                  <a:pt x="304854" y="343874"/>
                </a:cubicBezTo>
                <a:cubicBezTo>
                  <a:pt x="316496" y="353850"/>
                  <a:pt x="331712" y="356854"/>
                  <a:pt x="343266" y="366413"/>
                </a:cubicBezTo>
                <a:cubicBezTo>
                  <a:pt x="346533" y="371170"/>
                  <a:pt x="355500" y="370798"/>
                  <a:pt x="356553" y="363519"/>
                </a:cubicBezTo>
                <a:cubicBezTo>
                  <a:pt x="373083" y="243175"/>
                  <a:pt x="405510" y="125528"/>
                  <a:pt x="443593" y="10753"/>
                </a:cubicBezTo>
                <a:cubicBezTo>
                  <a:pt x="446618" y="4679"/>
                  <a:pt x="440173" y="-3323"/>
                  <a:pt x="433354" y="1457"/>
                </a:cubicBezTo>
                <a:close/>
                <a:moveTo>
                  <a:pt x="144959" y="232695"/>
                </a:moveTo>
                <a:cubicBezTo>
                  <a:pt x="144345" y="233234"/>
                  <a:pt x="143819" y="233863"/>
                  <a:pt x="143380" y="234558"/>
                </a:cubicBezTo>
                <a:cubicBezTo>
                  <a:pt x="106218" y="229033"/>
                  <a:pt x="69319" y="222164"/>
                  <a:pt x="32639" y="213949"/>
                </a:cubicBezTo>
                <a:cubicBezTo>
                  <a:pt x="52744" y="204895"/>
                  <a:pt x="71358" y="192134"/>
                  <a:pt x="90652" y="181720"/>
                </a:cubicBezTo>
                <a:cubicBezTo>
                  <a:pt x="170610" y="138682"/>
                  <a:pt x="257497" y="110816"/>
                  <a:pt x="339320" y="71856"/>
                </a:cubicBezTo>
                <a:cubicBezTo>
                  <a:pt x="273370" y="123978"/>
                  <a:pt x="208584" y="177592"/>
                  <a:pt x="144959" y="232695"/>
                </a:cubicBezTo>
                <a:close/>
                <a:moveTo>
                  <a:pt x="157938" y="358827"/>
                </a:moveTo>
                <a:lnTo>
                  <a:pt x="158376" y="242429"/>
                </a:lnTo>
                <a:cubicBezTo>
                  <a:pt x="158376" y="241688"/>
                  <a:pt x="158267" y="240949"/>
                  <a:pt x="158070" y="240237"/>
                </a:cubicBezTo>
                <a:cubicBezTo>
                  <a:pt x="232788" y="175691"/>
                  <a:pt x="309152" y="113147"/>
                  <a:pt x="387181" y="52607"/>
                </a:cubicBezTo>
                <a:lnTo>
                  <a:pt x="297159" y="137213"/>
                </a:lnTo>
                <a:cubicBezTo>
                  <a:pt x="259098" y="172972"/>
                  <a:pt x="217024" y="207372"/>
                  <a:pt x="189531" y="252405"/>
                </a:cubicBezTo>
                <a:cubicBezTo>
                  <a:pt x="188216" y="254240"/>
                  <a:pt x="188018" y="256658"/>
                  <a:pt x="189049" y="258675"/>
                </a:cubicBezTo>
                <a:cubicBezTo>
                  <a:pt x="189356" y="259691"/>
                  <a:pt x="189882" y="260620"/>
                  <a:pt x="190605" y="261394"/>
                </a:cubicBezTo>
                <a:cubicBezTo>
                  <a:pt x="181222" y="294369"/>
                  <a:pt x="170325" y="326817"/>
                  <a:pt x="157938" y="358739"/>
                </a:cubicBezTo>
                <a:close/>
                <a:moveTo>
                  <a:pt x="174535" y="355801"/>
                </a:moveTo>
                <a:cubicBezTo>
                  <a:pt x="184927" y="328323"/>
                  <a:pt x="194267" y="300479"/>
                  <a:pt x="202533" y="272269"/>
                </a:cubicBezTo>
                <a:cubicBezTo>
                  <a:pt x="212223" y="280124"/>
                  <a:pt x="222396" y="287379"/>
                  <a:pt x="232964" y="293996"/>
                </a:cubicBezTo>
                <a:cubicBezTo>
                  <a:pt x="212749" y="313844"/>
                  <a:pt x="193281" y="334418"/>
                  <a:pt x="174535" y="355713"/>
                </a:cubicBezTo>
                <a:close/>
                <a:moveTo>
                  <a:pt x="344143" y="348807"/>
                </a:moveTo>
                <a:cubicBezTo>
                  <a:pt x="334847" y="343743"/>
                  <a:pt x="324608" y="340432"/>
                  <a:pt x="316255" y="333460"/>
                </a:cubicBezTo>
                <a:cubicBezTo>
                  <a:pt x="304394" y="323193"/>
                  <a:pt x="291962" y="313631"/>
                  <a:pt x="278983" y="304827"/>
                </a:cubicBezTo>
                <a:cubicBezTo>
                  <a:pt x="253946" y="288581"/>
                  <a:pt x="227351" y="274637"/>
                  <a:pt x="205273" y="254400"/>
                </a:cubicBezTo>
                <a:cubicBezTo>
                  <a:pt x="232701" y="211538"/>
                  <a:pt x="274533" y="178125"/>
                  <a:pt x="311212" y="143637"/>
                </a:cubicBezTo>
                <a:cubicBezTo>
                  <a:pt x="346993" y="110020"/>
                  <a:pt x="382796" y="76401"/>
                  <a:pt x="418643" y="42784"/>
                </a:cubicBezTo>
                <a:cubicBezTo>
                  <a:pt x="385098" y="142442"/>
                  <a:pt x="360170" y="244797"/>
                  <a:pt x="344143" y="348720"/>
                </a:cubicBezTo>
                <a:close/>
                <a:moveTo>
                  <a:pt x="55923" y="163172"/>
                </a:moveTo>
                <a:cubicBezTo>
                  <a:pt x="76620" y="147430"/>
                  <a:pt x="101087" y="137608"/>
                  <a:pt x="124481" y="126668"/>
                </a:cubicBezTo>
                <a:lnTo>
                  <a:pt x="197797" y="92378"/>
                </a:lnTo>
                <a:cubicBezTo>
                  <a:pt x="206238" y="88431"/>
                  <a:pt x="202379" y="74268"/>
                  <a:pt x="193412" y="78434"/>
                </a:cubicBezTo>
                <a:lnTo>
                  <a:pt x="116237" y="114478"/>
                </a:lnTo>
                <a:cubicBezTo>
                  <a:pt x="92954" y="125440"/>
                  <a:pt x="68661" y="135306"/>
                  <a:pt x="48052" y="150960"/>
                </a:cubicBezTo>
                <a:cubicBezTo>
                  <a:pt x="40532" y="156704"/>
                  <a:pt x="48096" y="169114"/>
                  <a:pt x="55923" y="163084"/>
                </a:cubicBezTo>
                <a:close/>
                <a:moveTo>
                  <a:pt x="41760" y="133684"/>
                </a:moveTo>
                <a:cubicBezTo>
                  <a:pt x="60198" y="122794"/>
                  <a:pt x="79119" y="112805"/>
                  <a:pt x="98479" y="103713"/>
                </a:cubicBezTo>
                <a:cubicBezTo>
                  <a:pt x="106919" y="99766"/>
                  <a:pt x="103061" y="85603"/>
                  <a:pt x="94094" y="89791"/>
                </a:cubicBezTo>
                <a:cubicBezTo>
                  <a:pt x="73528" y="99409"/>
                  <a:pt x="53467" y="109990"/>
                  <a:pt x="33889" y="121537"/>
                </a:cubicBezTo>
                <a:cubicBezTo>
                  <a:pt x="25689" y="126339"/>
                  <a:pt x="33341" y="138573"/>
                  <a:pt x="41760" y="133596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338361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Google Shape;540;p22"/>
          <p:cNvSpPr txBox="1">
            <a:spLocks/>
          </p:cNvSpPr>
          <p:nvPr/>
        </p:nvSpPr>
        <p:spPr>
          <a:xfrm>
            <a:off x="2803680" y="533175"/>
            <a:ext cx="3031311" cy="715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marR="0" lvl="1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2pPr>
            <a:lvl3pPr marR="0" lvl="2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3pPr>
            <a:lvl4pPr marR="0" lvl="3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4pPr>
            <a:lvl5pPr marR="0" lvl="4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5pPr>
            <a:lvl6pPr marR="0" lvl="5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6pPr>
            <a:lvl7pPr marR="0" lvl="6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7pPr>
            <a:lvl8pPr marR="0" lvl="7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8pPr>
            <a:lvl9pPr marR="0" lvl="8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9pPr>
          </a:lstStyle>
          <a:p>
            <a:pPr algn="ctr"/>
            <a:r>
              <a:rPr lang="en-US" sz="3800" smtClean="0"/>
              <a:t>VẬN DỤNG</a:t>
            </a:r>
            <a:endParaRPr lang="en-US" sz="3800" dirty="0"/>
          </a:p>
        </p:txBody>
      </p:sp>
      <p:sp>
        <p:nvSpPr>
          <p:cNvPr id="10" name="Google Shape;722;p50"/>
          <p:cNvSpPr/>
          <p:nvPr/>
        </p:nvSpPr>
        <p:spPr>
          <a:xfrm>
            <a:off x="7911232" y="3699926"/>
            <a:ext cx="937597" cy="835429"/>
          </a:xfrm>
          <a:custGeom>
            <a:avLst/>
            <a:gdLst/>
            <a:ahLst/>
            <a:cxnLst/>
            <a:rect l="l" t="t" r="r" b="b"/>
            <a:pathLst>
              <a:path w="444359" h="395938" extrusionOk="0">
                <a:moveTo>
                  <a:pt x="135136" y="205311"/>
                </a:moveTo>
                <a:lnTo>
                  <a:pt x="101482" y="200356"/>
                </a:lnTo>
                <a:cubicBezTo>
                  <a:pt x="92405" y="199041"/>
                  <a:pt x="88788" y="213642"/>
                  <a:pt x="98347" y="215046"/>
                </a:cubicBezTo>
                <a:lnTo>
                  <a:pt x="132067" y="220001"/>
                </a:lnTo>
                <a:cubicBezTo>
                  <a:pt x="141056" y="221316"/>
                  <a:pt x="144673" y="206714"/>
                  <a:pt x="135136" y="205311"/>
                </a:cubicBezTo>
                <a:close/>
                <a:moveTo>
                  <a:pt x="293388" y="291650"/>
                </a:moveTo>
                <a:cubicBezTo>
                  <a:pt x="292554" y="295482"/>
                  <a:pt x="294966" y="299271"/>
                  <a:pt x="298803" y="300115"/>
                </a:cubicBezTo>
                <a:cubicBezTo>
                  <a:pt x="298869" y="300130"/>
                  <a:pt x="298935" y="300144"/>
                  <a:pt x="299001" y="300157"/>
                </a:cubicBezTo>
                <a:cubicBezTo>
                  <a:pt x="299373" y="300157"/>
                  <a:pt x="300711" y="300157"/>
                  <a:pt x="300930" y="300551"/>
                </a:cubicBezTo>
                <a:cubicBezTo>
                  <a:pt x="299921" y="300222"/>
                  <a:pt x="299790" y="300201"/>
                  <a:pt x="300535" y="300551"/>
                </a:cubicBezTo>
                <a:cubicBezTo>
                  <a:pt x="301280" y="300902"/>
                  <a:pt x="301456" y="300924"/>
                  <a:pt x="302267" y="301297"/>
                </a:cubicBezTo>
                <a:lnTo>
                  <a:pt x="302377" y="301297"/>
                </a:lnTo>
                <a:cubicBezTo>
                  <a:pt x="309919" y="308335"/>
                  <a:pt x="320267" y="297416"/>
                  <a:pt x="313142" y="290335"/>
                </a:cubicBezTo>
                <a:cubicBezTo>
                  <a:pt x="307573" y="285621"/>
                  <a:pt x="295756" y="281894"/>
                  <a:pt x="293388" y="291650"/>
                </a:cubicBezTo>
                <a:close/>
                <a:moveTo>
                  <a:pt x="285999" y="274110"/>
                </a:moveTo>
                <a:cubicBezTo>
                  <a:pt x="269973" y="263589"/>
                  <a:pt x="253310" y="254069"/>
                  <a:pt x="236099" y="245608"/>
                </a:cubicBezTo>
                <a:cubicBezTo>
                  <a:pt x="227833" y="241530"/>
                  <a:pt x="220752" y="255014"/>
                  <a:pt x="229346" y="259180"/>
                </a:cubicBezTo>
                <a:cubicBezTo>
                  <a:pt x="245439" y="267053"/>
                  <a:pt x="261027" y="275919"/>
                  <a:pt x="276002" y="285730"/>
                </a:cubicBezTo>
                <a:cubicBezTo>
                  <a:pt x="283697" y="290576"/>
                  <a:pt x="293738" y="279109"/>
                  <a:pt x="285999" y="274023"/>
                </a:cubicBezTo>
                <a:close/>
                <a:moveTo>
                  <a:pt x="433354" y="1544"/>
                </a:moveTo>
                <a:cubicBezTo>
                  <a:pt x="431162" y="3057"/>
                  <a:pt x="428970" y="4482"/>
                  <a:pt x="426908" y="5929"/>
                </a:cubicBezTo>
                <a:cubicBezTo>
                  <a:pt x="425220" y="5833"/>
                  <a:pt x="423554" y="6381"/>
                  <a:pt x="422239" y="7464"/>
                </a:cubicBezTo>
                <a:cubicBezTo>
                  <a:pt x="417854" y="10840"/>
                  <a:pt x="413469" y="14261"/>
                  <a:pt x="408952" y="17659"/>
                </a:cubicBezTo>
                <a:cubicBezTo>
                  <a:pt x="315904" y="75803"/>
                  <a:pt x="209197" y="106563"/>
                  <a:pt x="111195" y="154928"/>
                </a:cubicBezTo>
                <a:cubicBezTo>
                  <a:pt x="93853" y="163501"/>
                  <a:pt x="76773" y="172622"/>
                  <a:pt x="60089" y="182400"/>
                </a:cubicBezTo>
                <a:cubicBezTo>
                  <a:pt x="42549" y="192748"/>
                  <a:pt x="25141" y="203184"/>
                  <a:pt x="5146" y="208249"/>
                </a:cubicBezTo>
                <a:cubicBezTo>
                  <a:pt x="-1804" y="210003"/>
                  <a:pt x="-1147" y="218532"/>
                  <a:pt x="3743" y="221404"/>
                </a:cubicBezTo>
                <a:cubicBezTo>
                  <a:pt x="4707" y="222430"/>
                  <a:pt x="5979" y="223140"/>
                  <a:pt x="7360" y="223443"/>
                </a:cubicBezTo>
                <a:cubicBezTo>
                  <a:pt x="52371" y="234230"/>
                  <a:pt x="97777" y="242999"/>
                  <a:pt x="143621" y="249752"/>
                </a:cubicBezTo>
                <a:lnTo>
                  <a:pt x="143117" y="384961"/>
                </a:lnTo>
                <a:cubicBezTo>
                  <a:pt x="142854" y="387829"/>
                  <a:pt x="144717" y="390464"/>
                  <a:pt x="147502" y="391166"/>
                </a:cubicBezTo>
                <a:cubicBezTo>
                  <a:pt x="148620" y="393251"/>
                  <a:pt x="150615" y="394717"/>
                  <a:pt x="152939" y="395156"/>
                </a:cubicBezTo>
                <a:cubicBezTo>
                  <a:pt x="155855" y="396721"/>
                  <a:pt x="159473" y="395875"/>
                  <a:pt x="161402" y="393183"/>
                </a:cubicBezTo>
                <a:cubicBezTo>
                  <a:pt x="187777" y="361278"/>
                  <a:pt x="215797" y="330777"/>
                  <a:pt x="245351" y="301801"/>
                </a:cubicBezTo>
                <a:cubicBezTo>
                  <a:pt x="266464" y="313914"/>
                  <a:pt x="286394" y="328001"/>
                  <a:pt x="304854" y="343874"/>
                </a:cubicBezTo>
                <a:cubicBezTo>
                  <a:pt x="316496" y="353850"/>
                  <a:pt x="331712" y="356854"/>
                  <a:pt x="343266" y="366413"/>
                </a:cubicBezTo>
                <a:cubicBezTo>
                  <a:pt x="346533" y="371170"/>
                  <a:pt x="355500" y="370798"/>
                  <a:pt x="356553" y="363519"/>
                </a:cubicBezTo>
                <a:cubicBezTo>
                  <a:pt x="373083" y="243175"/>
                  <a:pt x="405510" y="125528"/>
                  <a:pt x="443593" y="10753"/>
                </a:cubicBezTo>
                <a:cubicBezTo>
                  <a:pt x="446618" y="4679"/>
                  <a:pt x="440173" y="-3323"/>
                  <a:pt x="433354" y="1457"/>
                </a:cubicBezTo>
                <a:close/>
                <a:moveTo>
                  <a:pt x="144959" y="232695"/>
                </a:moveTo>
                <a:cubicBezTo>
                  <a:pt x="144345" y="233234"/>
                  <a:pt x="143819" y="233863"/>
                  <a:pt x="143380" y="234558"/>
                </a:cubicBezTo>
                <a:cubicBezTo>
                  <a:pt x="106218" y="229033"/>
                  <a:pt x="69319" y="222164"/>
                  <a:pt x="32639" y="213949"/>
                </a:cubicBezTo>
                <a:cubicBezTo>
                  <a:pt x="52744" y="204895"/>
                  <a:pt x="71358" y="192134"/>
                  <a:pt x="90652" y="181720"/>
                </a:cubicBezTo>
                <a:cubicBezTo>
                  <a:pt x="170610" y="138682"/>
                  <a:pt x="257497" y="110816"/>
                  <a:pt x="339320" y="71856"/>
                </a:cubicBezTo>
                <a:cubicBezTo>
                  <a:pt x="273370" y="123978"/>
                  <a:pt x="208584" y="177592"/>
                  <a:pt x="144959" y="232695"/>
                </a:cubicBezTo>
                <a:close/>
                <a:moveTo>
                  <a:pt x="157938" y="358827"/>
                </a:moveTo>
                <a:lnTo>
                  <a:pt x="158376" y="242429"/>
                </a:lnTo>
                <a:cubicBezTo>
                  <a:pt x="158376" y="241688"/>
                  <a:pt x="158267" y="240949"/>
                  <a:pt x="158070" y="240237"/>
                </a:cubicBezTo>
                <a:cubicBezTo>
                  <a:pt x="232788" y="175691"/>
                  <a:pt x="309152" y="113147"/>
                  <a:pt x="387181" y="52607"/>
                </a:cubicBezTo>
                <a:lnTo>
                  <a:pt x="297159" y="137213"/>
                </a:lnTo>
                <a:cubicBezTo>
                  <a:pt x="259098" y="172972"/>
                  <a:pt x="217024" y="207372"/>
                  <a:pt x="189531" y="252405"/>
                </a:cubicBezTo>
                <a:cubicBezTo>
                  <a:pt x="188216" y="254240"/>
                  <a:pt x="188018" y="256658"/>
                  <a:pt x="189049" y="258675"/>
                </a:cubicBezTo>
                <a:cubicBezTo>
                  <a:pt x="189356" y="259691"/>
                  <a:pt x="189882" y="260620"/>
                  <a:pt x="190605" y="261394"/>
                </a:cubicBezTo>
                <a:cubicBezTo>
                  <a:pt x="181222" y="294369"/>
                  <a:pt x="170325" y="326817"/>
                  <a:pt x="157938" y="358739"/>
                </a:cubicBezTo>
                <a:close/>
                <a:moveTo>
                  <a:pt x="174535" y="355801"/>
                </a:moveTo>
                <a:cubicBezTo>
                  <a:pt x="184927" y="328323"/>
                  <a:pt x="194267" y="300479"/>
                  <a:pt x="202533" y="272269"/>
                </a:cubicBezTo>
                <a:cubicBezTo>
                  <a:pt x="212223" y="280124"/>
                  <a:pt x="222396" y="287379"/>
                  <a:pt x="232964" y="293996"/>
                </a:cubicBezTo>
                <a:cubicBezTo>
                  <a:pt x="212749" y="313844"/>
                  <a:pt x="193281" y="334418"/>
                  <a:pt x="174535" y="355713"/>
                </a:cubicBezTo>
                <a:close/>
                <a:moveTo>
                  <a:pt x="344143" y="348807"/>
                </a:moveTo>
                <a:cubicBezTo>
                  <a:pt x="334847" y="343743"/>
                  <a:pt x="324608" y="340432"/>
                  <a:pt x="316255" y="333460"/>
                </a:cubicBezTo>
                <a:cubicBezTo>
                  <a:pt x="304394" y="323193"/>
                  <a:pt x="291962" y="313631"/>
                  <a:pt x="278983" y="304827"/>
                </a:cubicBezTo>
                <a:cubicBezTo>
                  <a:pt x="253946" y="288581"/>
                  <a:pt x="227351" y="274637"/>
                  <a:pt x="205273" y="254400"/>
                </a:cubicBezTo>
                <a:cubicBezTo>
                  <a:pt x="232701" y="211538"/>
                  <a:pt x="274533" y="178125"/>
                  <a:pt x="311212" y="143637"/>
                </a:cubicBezTo>
                <a:cubicBezTo>
                  <a:pt x="346993" y="110020"/>
                  <a:pt x="382796" y="76401"/>
                  <a:pt x="418643" y="42784"/>
                </a:cubicBezTo>
                <a:cubicBezTo>
                  <a:pt x="385098" y="142442"/>
                  <a:pt x="360170" y="244797"/>
                  <a:pt x="344143" y="348720"/>
                </a:cubicBezTo>
                <a:close/>
                <a:moveTo>
                  <a:pt x="55923" y="163172"/>
                </a:moveTo>
                <a:cubicBezTo>
                  <a:pt x="76620" y="147430"/>
                  <a:pt x="101087" y="137608"/>
                  <a:pt x="124481" y="126668"/>
                </a:cubicBezTo>
                <a:lnTo>
                  <a:pt x="197797" y="92378"/>
                </a:lnTo>
                <a:cubicBezTo>
                  <a:pt x="206238" y="88431"/>
                  <a:pt x="202379" y="74268"/>
                  <a:pt x="193412" y="78434"/>
                </a:cubicBezTo>
                <a:lnTo>
                  <a:pt x="116237" y="114478"/>
                </a:lnTo>
                <a:cubicBezTo>
                  <a:pt x="92954" y="125440"/>
                  <a:pt x="68661" y="135306"/>
                  <a:pt x="48052" y="150960"/>
                </a:cubicBezTo>
                <a:cubicBezTo>
                  <a:pt x="40532" y="156704"/>
                  <a:pt x="48096" y="169114"/>
                  <a:pt x="55923" y="163084"/>
                </a:cubicBezTo>
                <a:close/>
                <a:moveTo>
                  <a:pt x="41760" y="133684"/>
                </a:moveTo>
                <a:cubicBezTo>
                  <a:pt x="60198" y="122794"/>
                  <a:pt x="79119" y="112805"/>
                  <a:pt x="98479" y="103713"/>
                </a:cubicBezTo>
                <a:cubicBezTo>
                  <a:pt x="106919" y="99766"/>
                  <a:pt x="103061" y="85603"/>
                  <a:pt x="94094" y="89791"/>
                </a:cubicBezTo>
                <a:cubicBezTo>
                  <a:pt x="73528" y="99409"/>
                  <a:pt x="53467" y="109990"/>
                  <a:pt x="33889" y="121537"/>
                </a:cubicBezTo>
                <a:cubicBezTo>
                  <a:pt x="25689" y="126339"/>
                  <a:pt x="33341" y="138573"/>
                  <a:pt x="41760" y="133596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630889" y="1403717"/>
            <a:ext cx="7886700" cy="237857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683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200"/>
              <a:buFont typeface="Nunito"/>
              <a:buChar char="✗"/>
              <a:defRPr sz="2200" b="0" i="0" u="none" strike="noStrike" cap="none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1pPr>
            <a:lvl2pPr marL="914400" marR="0" lvl="1" indent="-3683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chemeClr val="dk2"/>
              </a:buClr>
              <a:buSzPts val="2200"/>
              <a:buFont typeface="Nunito"/>
              <a:buChar char="✗"/>
              <a:defRPr sz="2200" b="0" i="0" u="none" strike="noStrike" cap="none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2pPr>
            <a:lvl3pPr marL="1371600" marR="0" lvl="2" indent="-3683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Nunito"/>
              <a:buChar char="■"/>
              <a:defRPr sz="2200" b="0" i="0" u="none" strike="noStrike" cap="none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3pPr>
            <a:lvl4pPr marL="1828800" marR="0" lvl="3" indent="-3683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Nunito"/>
              <a:buChar char="●"/>
              <a:defRPr sz="2200" b="0" i="0" u="none" strike="noStrike" cap="none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4pPr>
            <a:lvl5pPr marL="2286000" marR="0" lvl="4" indent="-3683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Nunito"/>
              <a:buChar char="○"/>
              <a:defRPr sz="2200" b="0" i="0" u="none" strike="noStrike" cap="none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5pPr>
            <a:lvl6pPr marL="2743200" marR="0" lvl="5" indent="-3683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Nunito"/>
              <a:buChar char="■"/>
              <a:defRPr sz="2200" b="0" i="0" u="none" strike="noStrike" cap="none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6pPr>
            <a:lvl7pPr marL="3200400" marR="0" lvl="6" indent="-3683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Nunito"/>
              <a:buChar char="●"/>
              <a:defRPr sz="2200" b="0" i="0" u="none" strike="noStrike" cap="none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7pPr>
            <a:lvl8pPr marL="3657600" marR="0" lvl="7" indent="-3683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Nunito"/>
              <a:buChar char="○"/>
              <a:defRPr sz="2200" b="0" i="0" u="none" strike="noStrike" cap="none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8pPr>
            <a:lvl9pPr marL="4114800" marR="0" lvl="8" indent="-3683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chemeClr val="dk1"/>
              </a:buClr>
              <a:buSzPts val="2200"/>
              <a:buFont typeface="Nunito"/>
              <a:buChar char="■"/>
              <a:defRPr sz="2200" b="0" i="0" u="none" strike="noStrike" cap="none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9pPr>
          </a:lstStyle>
          <a:p>
            <a:pPr marL="0" indent="0" algn="just">
              <a:lnSpc>
                <a:spcPct val="150000"/>
              </a:lnSpc>
              <a:buFont typeface="Nunito"/>
              <a:buNone/>
            </a:pPr>
            <a:r>
              <a:rPr lang="vi-VN" sz="1800" b="1" u="sng" dirty="0" smtClean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ÀI 1:</a:t>
            </a:r>
            <a:r>
              <a:rPr lang="en-US" sz="1800" b="1" dirty="0" smtClean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b="1" dirty="0" err="1" smtClean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úc</a:t>
            </a:r>
            <a:r>
              <a:rPr lang="en-US" sz="1800" b="1" dirty="0" smtClean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8h 00p, </a:t>
            </a:r>
            <a:r>
              <a:rPr lang="en-US" sz="1800" b="1" dirty="0" err="1" smtClean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ột</a:t>
            </a:r>
            <a:r>
              <a:rPr lang="en-US" sz="1800" b="1" dirty="0" smtClean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ô </a:t>
            </a:r>
            <a:r>
              <a:rPr lang="en-US" sz="1800" b="1" dirty="0" err="1" smtClean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ô</a:t>
            </a:r>
            <a:r>
              <a:rPr lang="en-US" sz="1800" b="1" dirty="0" smtClean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b="1" dirty="0" err="1" smtClean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hởi</a:t>
            </a:r>
            <a:r>
              <a:rPr lang="en-US" sz="1800" b="1" dirty="0" smtClean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b="1" dirty="0" err="1" smtClean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ành</a:t>
            </a:r>
            <a:r>
              <a:rPr lang="en-US" sz="1800" b="1" dirty="0" smtClean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b="1" dirty="0" err="1" smtClean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ừ</a:t>
            </a:r>
            <a:r>
              <a:rPr lang="en-US" sz="1800" b="1" dirty="0" smtClean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 </a:t>
            </a:r>
            <a:r>
              <a:rPr lang="en-US" sz="1800" b="1" dirty="0" err="1" smtClean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ề</a:t>
            </a:r>
            <a:r>
              <a:rPr lang="en-US" sz="1800" b="1" dirty="0" smtClean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B </a:t>
            </a:r>
            <a:r>
              <a:rPr lang="en-US" sz="1800" b="1" dirty="0" err="1" smtClean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ới</a:t>
            </a:r>
            <a:r>
              <a:rPr lang="en-US" sz="1800" b="1" dirty="0" smtClean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b="1" dirty="0" err="1" smtClean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ận</a:t>
            </a:r>
            <a:r>
              <a:rPr lang="en-US" sz="1800" b="1" dirty="0" smtClean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b="1" dirty="0" err="1" smtClean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ốc</a:t>
            </a:r>
            <a:r>
              <a:rPr lang="en-US" sz="1800" b="1" dirty="0" smtClean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20m/s. </a:t>
            </a:r>
            <a:r>
              <a:rPr lang="en-US" sz="1800" b="1" dirty="0" err="1" smtClean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Xe</a:t>
            </a:r>
            <a:r>
              <a:rPr lang="en-US" sz="1800" b="1" dirty="0" smtClean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b="1" dirty="0" err="1" smtClean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uyển</a:t>
            </a:r>
            <a:r>
              <a:rPr lang="en-US" sz="1800" b="1" dirty="0" smtClean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b="1" dirty="0" err="1" smtClean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ộng</a:t>
            </a:r>
            <a:r>
              <a:rPr lang="en-US" sz="1800" b="1" dirty="0" smtClean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b="1" dirty="0" err="1" smtClean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ẳng</a:t>
            </a:r>
            <a:r>
              <a:rPr lang="en-US" sz="1800" b="1" dirty="0" smtClean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b="1" dirty="0" err="1" smtClean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ều</a:t>
            </a:r>
            <a:r>
              <a:rPr lang="en-US" sz="1800" b="1" dirty="0" smtClean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endParaRPr lang="vi-VN" sz="1800" b="1" dirty="0" smtClean="0">
              <a:solidFill>
                <a:schemeClr val="tx1">
                  <a:lumMod val="50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lnSpc>
                <a:spcPct val="150000"/>
              </a:lnSpc>
              <a:buFont typeface="Nunito"/>
              <a:buNone/>
            </a:pPr>
            <a:r>
              <a:rPr lang="en-US" sz="1800" b="1" dirty="0" smtClean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. </a:t>
            </a:r>
            <a:r>
              <a:rPr lang="en-US" sz="1800" b="1" dirty="0" err="1" smtClean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ập</a:t>
            </a:r>
            <a:r>
              <a:rPr lang="en-US" sz="1800" b="1" dirty="0" smtClean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b="1" dirty="0" err="1" smtClean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hương</a:t>
            </a:r>
            <a:r>
              <a:rPr lang="en-US" sz="1800" b="1" dirty="0" smtClean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b="1" dirty="0" err="1" smtClean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ình</a:t>
            </a:r>
            <a:r>
              <a:rPr lang="en-US" sz="1800" b="1" dirty="0" smtClean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b="1" dirty="0" err="1" smtClean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uyển</a:t>
            </a:r>
            <a:r>
              <a:rPr lang="en-US" sz="1800" b="1" dirty="0" smtClean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b="1" dirty="0" err="1" smtClean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ộng</a:t>
            </a:r>
            <a:r>
              <a:rPr lang="en-US" sz="1800" b="1" dirty="0" smtClean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endParaRPr lang="vi-VN" sz="1800" b="1" dirty="0" smtClean="0">
              <a:solidFill>
                <a:schemeClr val="tx1">
                  <a:lumMod val="50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lnSpc>
                <a:spcPct val="150000"/>
              </a:lnSpc>
              <a:buFont typeface="Nunito"/>
              <a:buNone/>
            </a:pPr>
            <a:r>
              <a:rPr lang="en-US" sz="1800" b="1" dirty="0" smtClean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. Ô </a:t>
            </a:r>
            <a:r>
              <a:rPr lang="en-US" sz="1800" b="1" dirty="0" err="1" smtClean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ô</a:t>
            </a:r>
            <a:r>
              <a:rPr lang="en-US" sz="1800" b="1" dirty="0" smtClean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b="1" dirty="0" err="1" smtClean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ách</a:t>
            </a:r>
            <a:r>
              <a:rPr lang="en-US" sz="1800" b="1" dirty="0" smtClean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 40 km </a:t>
            </a:r>
            <a:r>
              <a:rPr lang="en-US" sz="1800" b="1" dirty="0" err="1" smtClean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úc</a:t>
            </a:r>
            <a:r>
              <a:rPr lang="en-US" sz="1800" b="1" dirty="0" smtClean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b="1" dirty="0" err="1" smtClean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ấy</a:t>
            </a:r>
            <a:r>
              <a:rPr lang="en-US" sz="1800" b="1" dirty="0" smtClean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b="1" dirty="0" err="1" smtClean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iờ</a:t>
            </a:r>
            <a:r>
              <a:rPr lang="en-US" sz="1800" b="1" dirty="0" smtClean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endParaRPr lang="vi-VN" sz="1800" b="1" dirty="0" smtClean="0">
              <a:solidFill>
                <a:schemeClr val="tx1">
                  <a:lumMod val="50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lnSpc>
                <a:spcPct val="150000"/>
              </a:lnSpc>
              <a:buFont typeface="Nunito"/>
              <a:buNone/>
            </a:pPr>
            <a:r>
              <a:rPr lang="en-US" sz="1800" b="1" dirty="0" smtClean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. </a:t>
            </a:r>
            <a:r>
              <a:rPr lang="en-US" sz="1800" b="1" dirty="0" err="1" smtClean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úc</a:t>
            </a:r>
            <a:r>
              <a:rPr lang="en-US" sz="1800" b="1" dirty="0" smtClean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11h </a:t>
            </a:r>
            <a:r>
              <a:rPr lang="en-US" sz="1800" b="1" dirty="0" err="1" smtClean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gười</a:t>
            </a:r>
            <a:r>
              <a:rPr lang="en-US" sz="1800" b="1" dirty="0" smtClean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b="1" dirty="0" err="1" smtClean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ấy</a:t>
            </a:r>
            <a:r>
              <a:rPr lang="en-US" sz="1800" b="1" dirty="0" smtClean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ở </a:t>
            </a:r>
            <a:r>
              <a:rPr lang="en-US" sz="1800" b="1" dirty="0" err="1" smtClean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ị</a:t>
            </a:r>
            <a:r>
              <a:rPr lang="en-US" sz="1800" b="1" dirty="0" smtClean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b="1" dirty="0" err="1" smtClean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í</a:t>
            </a:r>
            <a:r>
              <a:rPr lang="en-US" sz="1800" b="1" dirty="0" smtClean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b="1" dirty="0" err="1" smtClean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ào</a:t>
            </a:r>
            <a:r>
              <a:rPr lang="en-US" sz="1800" b="1" dirty="0" smtClean="0">
                <a:solidFill>
                  <a:schemeClr val="tx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endParaRPr lang="vi-VN" sz="1800" b="1" dirty="0" smtClean="0">
              <a:solidFill>
                <a:schemeClr val="tx1">
                  <a:lumMod val="50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lnSpc>
                <a:spcPct val="150000"/>
              </a:lnSpc>
            </a:pPr>
            <a:endParaRPr lang="vi-VN" sz="1800" b="1" dirty="0" smtClean="0">
              <a:solidFill>
                <a:schemeClr val="tx1">
                  <a:lumMod val="50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lnSpc>
                <a:spcPct val="150000"/>
              </a:lnSpc>
              <a:buFont typeface="Nunito"/>
              <a:buNone/>
            </a:pPr>
            <a:endParaRPr lang="vi-VN" sz="1800" b="1" dirty="0">
              <a:solidFill>
                <a:schemeClr val="tx1">
                  <a:lumMod val="50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7345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Google Shape;540;p22"/>
          <p:cNvSpPr txBox="1">
            <a:spLocks/>
          </p:cNvSpPr>
          <p:nvPr/>
        </p:nvSpPr>
        <p:spPr>
          <a:xfrm>
            <a:off x="2803680" y="533175"/>
            <a:ext cx="3031311" cy="715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marR="0" lvl="1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2pPr>
            <a:lvl3pPr marR="0" lvl="2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3pPr>
            <a:lvl4pPr marR="0" lvl="3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4pPr>
            <a:lvl5pPr marR="0" lvl="4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5pPr>
            <a:lvl6pPr marR="0" lvl="5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6pPr>
            <a:lvl7pPr marR="0" lvl="6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7pPr>
            <a:lvl8pPr marR="0" lvl="7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8pPr>
            <a:lvl9pPr marR="0" lvl="8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9pPr>
          </a:lstStyle>
          <a:p>
            <a:pPr algn="ctr"/>
            <a:r>
              <a:rPr lang="en-US" sz="3800" smtClean="0"/>
              <a:t>VẬN DỤNG</a:t>
            </a:r>
            <a:endParaRPr lang="en-US" sz="3800" dirty="0"/>
          </a:p>
        </p:txBody>
      </p:sp>
      <p:sp>
        <p:nvSpPr>
          <p:cNvPr id="10" name="Google Shape;722;p50"/>
          <p:cNvSpPr/>
          <p:nvPr/>
        </p:nvSpPr>
        <p:spPr>
          <a:xfrm>
            <a:off x="7911232" y="3699926"/>
            <a:ext cx="937597" cy="835429"/>
          </a:xfrm>
          <a:custGeom>
            <a:avLst/>
            <a:gdLst/>
            <a:ahLst/>
            <a:cxnLst/>
            <a:rect l="l" t="t" r="r" b="b"/>
            <a:pathLst>
              <a:path w="444359" h="395938" extrusionOk="0">
                <a:moveTo>
                  <a:pt x="135136" y="205311"/>
                </a:moveTo>
                <a:lnTo>
                  <a:pt x="101482" y="200356"/>
                </a:lnTo>
                <a:cubicBezTo>
                  <a:pt x="92405" y="199041"/>
                  <a:pt x="88788" y="213642"/>
                  <a:pt x="98347" y="215046"/>
                </a:cubicBezTo>
                <a:lnTo>
                  <a:pt x="132067" y="220001"/>
                </a:lnTo>
                <a:cubicBezTo>
                  <a:pt x="141056" y="221316"/>
                  <a:pt x="144673" y="206714"/>
                  <a:pt x="135136" y="205311"/>
                </a:cubicBezTo>
                <a:close/>
                <a:moveTo>
                  <a:pt x="293388" y="291650"/>
                </a:moveTo>
                <a:cubicBezTo>
                  <a:pt x="292554" y="295482"/>
                  <a:pt x="294966" y="299271"/>
                  <a:pt x="298803" y="300115"/>
                </a:cubicBezTo>
                <a:cubicBezTo>
                  <a:pt x="298869" y="300130"/>
                  <a:pt x="298935" y="300144"/>
                  <a:pt x="299001" y="300157"/>
                </a:cubicBezTo>
                <a:cubicBezTo>
                  <a:pt x="299373" y="300157"/>
                  <a:pt x="300711" y="300157"/>
                  <a:pt x="300930" y="300551"/>
                </a:cubicBezTo>
                <a:cubicBezTo>
                  <a:pt x="299921" y="300222"/>
                  <a:pt x="299790" y="300201"/>
                  <a:pt x="300535" y="300551"/>
                </a:cubicBezTo>
                <a:cubicBezTo>
                  <a:pt x="301280" y="300902"/>
                  <a:pt x="301456" y="300924"/>
                  <a:pt x="302267" y="301297"/>
                </a:cubicBezTo>
                <a:lnTo>
                  <a:pt x="302377" y="301297"/>
                </a:lnTo>
                <a:cubicBezTo>
                  <a:pt x="309919" y="308335"/>
                  <a:pt x="320267" y="297416"/>
                  <a:pt x="313142" y="290335"/>
                </a:cubicBezTo>
                <a:cubicBezTo>
                  <a:pt x="307573" y="285621"/>
                  <a:pt x="295756" y="281894"/>
                  <a:pt x="293388" y="291650"/>
                </a:cubicBezTo>
                <a:close/>
                <a:moveTo>
                  <a:pt x="285999" y="274110"/>
                </a:moveTo>
                <a:cubicBezTo>
                  <a:pt x="269973" y="263589"/>
                  <a:pt x="253310" y="254069"/>
                  <a:pt x="236099" y="245608"/>
                </a:cubicBezTo>
                <a:cubicBezTo>
                  <a:pt x="227833" y="241530"/>
                  <a:pt x="220752" y="255014"/>
                  <a:pt x="229346" y="259180"/>
                </a:cubicBezTo>
                <a:cubicBezTo>
                  <a:pt x="245439" y="267053"/>
                  <a:pt x="261027" y="275919"/>
                  <a:pt x="276002" y="285730"/>
                </a:cubicBezTo>
                <a:cubicBezTo>
                  <a:pt x="283697" y="290576"/>
                  <a:pt x="293738" y="279109"/>
                  <a:pt x="285999" y="274023"/>
                </a:cubicBezTo>
                <a:close/>
                <a:moveTo>
                  <a:pt x="433354" y="1544"/>
                </a:moveTo>
                <a:cubicBezTo>
                  <a:pt x="431162" y="3057"/>
                  <a:pt x="428970" y="4482"/>
                  <a:pt x="426908" y="5929"/>
                </a:cubicBezTo>
                <a:cubicBezTo>
                  <a:pt x="425220" y="5833"/>
                  <a:pt x="423554" y="6381"/>
                  <a:pt x="422239" y="7464"/>
                </a:cubicBezTo>
                <a:cubicBezTo>
                  <a:pt x="417854" y="10840"/>
                  <a:pt x="413469" y="14261"/>
                  <a:pt x="408952" y="17659"/>
                </a:cubicBezTo>
                <a:cubicBezTo>
                  <a:pt x="315904" y="75803"/>
                  <a:pt x="209197" y="106563"/>
                  <a:pt x="111195" y="154928"/>
                </a:cubicBezTo>
                <a:cubicBezTo>
                  <a:pt x="93853" y="163501"/>
                  <a:pt x="76773" y="172622"/>
                  <a:pt x="60089" y="182400"/>
                </a:cubicBezTo>
                <a:cubicBezTo>
                  <a:pt x="42549" y="192748"/>
                  <a:pt x="25141" y="203184"/>
                  <a:pt x="5146" y="208249"/>
                </a:cubicBezTo>
                <a:cubicBezTo>
                  <a:pt x="-1804" y="210003"/>
                  <a:pt x="-1147" y="218532"/>
                  <a:pt x="3743" y="221404"/>
                </a:cubicBezTo>
                <a:cubicBezTo>
                  <a:pt x="4707" y="222430"/>
                  <a:pt x="5979" y="223140"/>
                  <a:pt x="7360" y="223443"/>
                </a:cubicBezTo>
                <a:cubicBezTo>
                  <a:pt x="52371" y="234230"/>
                  <a:pt x="97777" y="242999"/>
                  <a:pt x="143621" y="249752"/>
                </a:cubicBezTo>
                <a:lnTo>
                  <a:pt x="143117" y="384961"/>
                </a:lnTo>
                <a:cubicBezTo>
                  <a:pt x="142854" y="387829"/>
                  <a:pt x="144717" y="390464"/>
                  <a:pt x="147502" y="391166"/>
                </a:cubicBezTo>
                <a:cubicBezTo>
                  <a:pt x="148620" y="393251"/>
                  <a:pt x="150615" y="394717"/>
                  <a:pt x="152939" y="395156"/>
                </a:cubicBezTo>
                <a:cubicBezTo>
                  <a:pt x="155855" y="396721"/>
                  <a:pt x="159473" y="395875"/>
                  <a:pt x="161402" y="393183"/>
                </a:cubicBezTo>
                <a:cubicBezTo>
                  <a:pt x="187777" y="361278"/>
                  <a:pt x="215797" y="330777"/>
                  <a:pt x="245351" y="301801"/>
                </a:cubicBezTo>
                <a:cubicBezTo>
                  <a:pt x="266464" y="313914"/>
                  <a:pt x="286394" y="328001"/>
                  <a:pt x="304854" y="343874"/>
                </a:cubicBezTo>
                <a:cubicBezTo>
                  <a:pt x="316496" y="353850"/>
                  <a:pt x="331712" y="356854"/>
                  <a:pt x="343266" y="366413"/>
                </a:cubicBezTo>
                <a:cubicBezTo>
                  <a:pt x="346533" y="371170"/>
                  <a:pt x="355500" y="370798"/>
                  <a:pt x="356553" y="363519"/>
                </a:cubicBezTo>
                <a:cubicBezTo>
                  <a:pt x="373083" y="243175"/>
                  <a:pt x="405510" y="125528"/>
                  <a:pt x="443593" y="10753"/>
                </a:cubicBezTo>
                <a:cubicBezTo>
                  <a:pt x="446618" y="4679"/>
                  <a:pt x="440173" y="-3323"/>
                  <a:pt x="433354" y="1457"/>
                </a:cubicBezTo>
                <a:close/>
                <a:moveTo>
                  <a:pt x="144959" y="232695"/>
                </a:moveTo>
                <a:cubicBezTo>
                  <a:pt x="144345" y="233234"/>
                  <a:pt x="143819" y="233863"/>
                  <a:pt x="143380" y="234558"/>
                </a:cubicBezTo>
                <a:cubicBezTo>
                  <a:pt x="106218" y="229033"/>
                  <a:pt x="69319" y="222164"/>
                  <a:pt x="32639" y="213949"/>
                </a:cubicBezTo>
                <a:cubicBezTo>
                  <a:pt x="52744" y="204895"/>
                  <a:pt x="71358" y="192134"/>
                  <a:pt x="90652" y="181720"/>
                </a:cubicBezTo>
                <a:cubicBezTo>
                  <a:pt x="170610" y="138682"/>
                  <a:pt x="257497" y="110816"/>
                  <a:pt x="339320" y="71856"/>
                </a:cubicBezTo>
                <a:cubicBezTo>
                  <a:pt x="273370" y="123978"/>
                  <a:pt x="208584" y="177592"/>
                  <a:pt x="144959" y="232695"/>
                </a:cubicBezTo>
                <a:close/>
                <a:moveTo>
                  <a:pt x="157938" y="358827"/>
                </a:moveTo>
                <a:lnTo>
                  <a:pt x="158376" y="242429"/>
                </a:lnTo>
                <a:cubicBezTo>
                  <a:pt x="158376" y="241688"/>
                  <a:pt x="158267" y="240949"/>
                  <a:pt x="158070" y="240237"/>
                </a:cubicBezTo>
                <a:cubicBezTo>
                  <a:pt x="232788" y="175691"/>
                  <a:pt x="309152" y="113147"/>
                  <a:pt x="387181" y="52607"/>
                </a:cubicBezTo>
                <a:lnTo>
                  <a:pt x="297159" y="137213"/>
                </a:lnTo>
                <a:cubicBezTo>
                  <a:pt x="259098" y="172972"/>
                  <a:pt x="217024" y="207372"/>
                  <a:pt x="189531" y="252405"/>
                </a:cubicBezTo>
                <a:cubicBezTo>
                  <a:pt x="188216" y="254240"/>
                  <a:pt x="188018" y="256658"/>
                  <a:pt x="189049" y="258675"/>
                </a:cubicBezTo>
                <a:cubicBezTo>
                  <a:pt x="189356" y="259691"/>
                  <a:pt x="189882" y="260620"/>
                  <a:pt x="190605" y="261394"/>
                </a:cubicBezTo>
                <a:cubicBezTo>
                  <a:pt x="181222" y="294369"/>
                  <a:pt x="170325" y="326817"/>
                  <a:pt x="157938" y="358739"/>
                </a:cubicBezTo>
                <a:close/>
                <a:moveTo>
                  <a:pt x="174535" y="355801"/>
                </a:moveTo>
                <a:cubicBezTo>
                  <a:pt x="184927" y="328323"/>
                  <a:pt x="194267" y="300479"/>
                  <a:pt x="202533" y="272269"/>
                </a:cubicBezTo>
                <a:cubicBezTo>
                  <a:pt x="212223" y="280124"/>
                  <a:pt x="222396" y="287379"/>
                  <a:pt x="232964" y="293996"/>
                </a:cubicBezTo>
                <a:cubicBezTo>
                  <a:pt x="212749" y="313844"/>
                  <a:pt x="193281" y="334418"/>
                  <a:pt x="174535" y="355713"/>
                </a:cubicBezTo>
                <a:close/>
                <a:moveTo>
                  <a:pt x="344143" y="348807"/>
                </a:moveTo>
                <a:cubicBezTo>
                  <a:pt x="334847" y="343743"/>
                  <a:pt x="324608" y="340432"/>
                  <a:pt x="316255" y="333460"/>
                </a:cubicBezTo>
                <a:cubicBezTo>
                  <a:pt x="304394" y="323193"/>
                  <a:pt x="291962" y="313631"/>
                  <a:pt x="278983" y="304827"/>
                </a:cubicBezTo>
                <a:cubicBezTo>
                  <a:pt x="253946" y="288581"/>
                  <a:pt x="227351" y="274637"/>
                  <a:pt x="205273" y="254400"/>
                </a:cubicBezTo>
                <a:cubicBezTo>
                  <a:pt x="232701" y="211538"/>
                  <a:pt x="274533" y="178125"/>
                  <a:pt x="311212" y="143637"/>
                </a:cubicBezTo>
                <a:cubicBezTo>
                  <a:pt x="346993" y="110020"/>
                  <a:pt x="382796" y="76401"/>
                  <a:pt x="418643" y="42784"/>
                </a:cubicBezTo>
                <a:cubicBezTo>
                  <a:pt x="385098" y="142442"/>
                  <a:pt x="360170" y="244797"/>
                  <a:pt x="344143" y="348720"/>
                </a:cubicBezTo>
                <a:close/>
                <a:moveTo>
                  <a:pt x="55923" y="163172"/>
                </a:moveTo>
                <a:cubicBezTo>
                  <a:pt x="76620" y="147430"/>
                  <a:pt x="101087" y="137608"/>
                  <a:pt x="124481" y="126668"/>
                </a:cubicBezTo>
                <a:lnTo>
                  <a:pt x="197797" y="92378"/>
                </a:lnTo>
                <a:cubicBezTo>
                  <a:pt x="206238" y="88431"/>
                  <a:pt x="202379" y="74268"/>
                  <a:pt x="193412" y="78434"/>
                </a:cubicBezTo>
                <a:lnTo>
                  <a:pt x="116237" y="114478"/>
                </a:lnTo>
                <a:cubicBezTo>
                  <a:pt x="92954" y="125440"/>
                  <a:pt x="68661" y="135306"/>
                  <a:pt x="48052" y="150960"/>
                </a:cubicBezTo>
                <a:cubicBezTo>
                  <a:pt x="40532" y="156704"/>
                  <a:pt x="48096" y="169114"/>
                  <a:pt x="55923" y="163084"/>
                </a:cubicBezTo>
                <a:close/>
                <a:moveTo>
                  <a:pt x="41760" y="133684"/>
                </a:moveTo>
                <a:cubicBezTo>
                  <a:pt x="60198" y="122794"/>
                  <a:pt x="79119" y="112805"/>
                  <a:pt x="98479" y="103713"/>
                </a:cubicBezTo>
                <a:cubicBezTo>
                  <a:pt x="106919" y="99766"/>
                  <a:pt x="103061" y="85603"/>
                  <a:pt x="94094" y="89791"/>
                </a:cubicBezTo>
                <a:cubicBezTo>
                  <a:pt x="73528" y="99409"/>
                  <a:pt x="53467" y="109990"/>
                  <a:pt x="33889" y="121537"/>
                </a:cubicBezTo>
                <a:cubicBezTo>
                  <a:pt x="25689" y="126339"/>
                  <a:pt x="33341" y="138573"/>
                  <a:pt x="41760" y="133596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529936" y="1403717"/>
            <a:ext cx="7987653" cy="237857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683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200"/>
              <a:buFont typeface="Nunito"/>
              <a:buChar char="✗"/>
              <a:defRPr sz="2200" b="0" i="0" u="none" strike="noStrike" cap="none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1pPr>
            <a:lvl2pPr marL="914400" marR="0" lvl="1" indent="-3683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chemeClr val="dk2"/>
              </a:buClr>
              <a:buSzPts val="2200"/>
              <a:buFont typeface="Nunito"/>
              <a:buChar char="✗"/>
              <a:defRPr sz="2200" b="0" i="0" u="none" strike="noStrike" cap="none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2pPr>
            <a:lvl3pPr marL="1371600" marR="0" lvl="2" indent="-3683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Nunito"/>
              <a:buChar char="■"/>
              <a:defRPr sz="2200" b="0" i="0" u="none" strike="noStrike" cap="none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3pPr>
            <a:lvl4pPr marL="1828800" marR="0" lvl="3" indent="-3683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Nunito"/>
              <a:buChar char="●"/>
              <a:defRPr sz="2200" b="0" i="0" u="none" strike="noStrike" cap="none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4pPr>
            <a:lvl5pPr marL="2286000" marR="0" lvl="4" indent="-3683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Nunito"/>
              <a:buChar char="○"/>
              <a:defRPr sz="2200" b="0" i="0" u="none" strike="noStrike" cap="none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5pPr>
            <a:lvl6pPr marL="2743200" marR="0" lvl="5" indent="-3683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Nunito"/>
              <a:buChar char="■"/>
              <a:defRPr sz="2200" b="0" i="0" u="none" strike="noStrike" cap="none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6pPr>
            <a:lvl7pPr marL="3200400" marR="0" lvl="6" indent="-3683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Nunito"/>
              <a:buChar char="●"/>
              <a:defRPr sz="2200" b="0" i="0" u="none" strike="noStrike" cap="none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7pPr>
            <a:lvl8pPr marL="3657600" marR="0" lvl="7" indent="-3683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Nunito"/>
              <a:buChar char="○"/>
              <a:defRPr sz="2200" b="0" i="0" u="none" strike="noStrike" cap="none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8pPr>
            <a:lvl9pPr marL="4114800" marR="0" lvl="8" indent="-3683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chemeClr val="dk1"/>
              </a:buClr>
              <a:buSzPts val="2200"/>
              <a:buFont typeface="Nunito"/>
              <a:buChar char="■"/>
              <a:defRPr sz="2200" b="0" i="0" u="none" strike="noStrike" cap="none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9pPr>
          </a:lstStyle>
          <a:p>
            <a:pPr marL="0" indent="0" algn="just">
              <a:lnSpc>
                <a:spcPct val="150000"/>
              </a:lnSpc>
              <a:buNone/>
            </a:pPr>
            <a:r>
              <a:rPr lang="en-US" sz="1800" b="1" u="sng" dirty="0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BÀI 2</a:t>
            </a:r>
            <a:r>
              <a:rPr lang="en-US" sz="1800" b="1" dirty="0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:</a:t>
            </a:r>
            <a:r>
              <a:rPr lang="fr-FR" sz="1800" b="1" dirty="0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  </a:t>
            </a:r>
            <a:r>
              <a:rPr lang="vi-VN" sz="1800" b="1" dirty="0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Lúc 6 giờ, tại 2 nơi </a:t>
            </a:r>
            <a:r>
              <a:rPr lang="fr-FR" sz="1800" b="1" dirty="0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A </a:t>
            </a:r>
            <a:r>
              <a:rPr lang="fr-FR" sz="1800" b="1" dirty="0" err="1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và</a:t>
            </a:r>
            <a:r>
              <a:rPr lang="fr-FR" sz="1800" b="1" dirty="0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 B </a:t>
            </a:r>
            <a:r>
              <a:rPr lang="fr-FR" sz="1800" b="1" dirty="0" err="1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cách</a:t>
            </a:r>
            <a:r>
              <a:rPr lang="fr-FR" sz="1800" b="1" dirty="0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 </a:t>
            </a:r>
            <a:r>
              <a:rPr lang="fr-FR" sz="1800" b="1" dirty="0" err="1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nhau</a:t>
            </a:r>
            <a:r>
              <a:rPr lang="fr-FR" sz="1800" b="1" dirty="0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 10 km </a:t>
            </a:r>
            <a:r>
              <a:rPr lang="fr-FR" sz="1800" b="1" dirty="0" err="1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có</a:t>
            </a:r>
            <a:r>
              <a:rPr lang="fr-FR" sz="1800" b="1" dirty="0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 </a:t>
            </a:r>
            <a:r>
              <a:rPr lang="fr-FR" sz="1800" b="1" dirty="0" err="1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hai</a:t>
            </a:r>
            <a:r>
              <a:rPr lang="fr-FR" sz="1800" b="1" dirty="0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 ô </a:t>
            </a:r>
            <a:r>
              <a:rPr lang="fr-FR" sz="1800" b="1" dirty="0" err="1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tô</a:t>
            </a:r>
            <a:r>
              <a:rPr lang="fr-FR" sz="1800" b="1" dirty="0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 </a:t>
            </a:r>
            <a:r>
              <a:rPr lang="fr-FR" sz="1800" b="1" dirty="0" err="1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chạy</a:t>
            </a:r>
            <a:r>
              <a:rPr lang="fr-FR" sz="1800" b="1" dirty="0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 </a:t>
            </a:r>
            <a:r>
              <a:rPr lang="fr-FR" sz="1800" b="1" dirty="0" err="1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cùng</a:t>
            </a:r>
            <a:r>
              <a:rPr lang="fr-FR" sz="1800" b="1" dirty="0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 </a:t>
            </a:r>
            <a:r>
              <a:rPr lang="fr-FR" sz="1800" b="1" dirty="0" err="1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chiều</a:t>
            </a:r>
            <a:r>
              <a:rPr lang="fr-FR" sz="1800" b="1" dirty="0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 </a:t>
            </a:r>
            <a:r>
              <a:rPr lang="fr-FR" sz="1800" b="1" dirty="0" err="1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trên</a:t>
            </a:r>
            <a:r>
              <a:rPr lang="fr-FR" sz="1800" b="1" dirty="0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 </a:t>
            </a:r>
            <a:r>
              <a:rPr lang="fr-FR" sz="1800" b="1" dirty="0" err="1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đoạn</a:t>
            </a:r>
            <a:r>
              <a:rPr lang="fr-FR" sz="1800" b="1" dirty="0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 </a:t>
            </a:r>
            <a:r>
              <a:rPr lang="fr-FR" sz="1800" b="1" dirty="0" err="1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đường</a:t>
            </a:r>
            <a:r>
              <a:rPr lang="fr-FR" sz="1800" b="1" dirty="0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 </a:t>
            </a:r>
            <a:r>
              <a:rPr lang="fr-FR" sz="1800" b="1" dirty="0" err="1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từ</a:t>
            </a:r>
            <a:r>
              <a:rPr lang="fr-FR" sz="1800" b="1" dirty="0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 A </a:t>
            </a:r>
            <a:r>
              <a:rPr lang="fr-FR" sz="1800" b="1" dirty="0" err="1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đến</a:t>
            </a:r>
            <a:r>
              <a:rPr lang="fr-FR" sz="1800" b="1" dirty="0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 B. </a:t>
            </a:r>
            <a:r>
              <a:rPr lang="fr-FR" sz="1800" b="1" dirty="0" err="1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Vận</a:t>
            </a:r>
            <a:r>
              <a:rPr lang="fr-FR" sz="1800" b="1" dirty="0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 </a:t>
            </a:r>
            <a:r>
              <a:rPr lang="fr-FR" sz="1800" b="1" dirty="0" err="1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tốc</a:t>
            </a:r>
            <a:r>
              <a:rPr lang="fr-FR" sz="1800" b="1" dirty="0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 ô </a:t>
            </a:r>
            <a:r>
              <a:rPr lang="fr-FR" sz="1800" b="1" dirty="0" err="1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tô</a:t>
            </a:r>
            <a:r>
              <a:rPr lang="fr-FR" sz="1800" b="1" dirty="0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 </a:t>
            </a:r>
            <a:r>
              <a:rPr lang="fr-FR" sz="1800" b="1" dirty="0" err="1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chạy</a:t>
            </a:r>
            <a:r>
              <a:rPr lang="fr-FR" sz="1800" b="1" dirty="0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 </a:t>
            </a:r>
            <a:r>
              <a:rPr lang="fr-FR" sz="1800" b="1" dirty="0" err="1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từ</a:t>
            </a:r>
            <a:r>
              <a:rPr lang="fr-FR" sz="1800" b="1" dirty="0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 A là 54 km/h, </a:t>
            </a:r>
            <a:r>
              <a:rPr lang="vi-VN" sz="1800" b="1" dirty="0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vận</a:t>
            </a:r>
            <a:r>
              <a:rPr lang="fr-FR" sz="1800" b="1" dirty="0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 </a:t>
            </a:r>
            <a:r>
              <a:rPr lang="fr-FR" sz="1800" b="1" dirty="0" err="1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tốc</a:t>
            </a:r>
            <a:r>
              <a:rPr lang="fr-FR" sz="1800" b="1" dirty="0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 ô </a:t>
            </a:r>
            <a:r>
              <a:rPr lang="fr-FR" sz="1800" b="1" dirty="0" err="1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tô</a:t>
            </a:r>
            <a:r>
              <a:rPr lang="fr-FR" sz="1800" b="1" dirty="0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 </a:t>
            </a:r>
            <a:r>
              <a:rPr lang="fr-FR" sz="1800" b="1" dirty="0" err="1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chạy</a:t>
            </a:r>
            <a:r>
              <a:rPr lang="fr-FR" sz="1800" b="1" dirty="0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 </a:t>
            </a:r>
            <a:r>
              <a:rPr lang="fr-FR" sz="1800" b="1" dirty="0" err="1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từ</a:t>
            </a:r>
            <a:r>
              <a:rPr lang="fr-FR" sz="1800" b="1" dirty="0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 </a:t>
            </a:r>
            <a:r>
              <a:rPr lang="vi-VN" sz="1800" b="1" dirty="0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B </a:t>
            </a:r>
            <a:r>
              <a:rPr lang="fr-FR" sz="1800" b="1" dirty="0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là </a:t>
            </a:r>
            <a:r>
              <a:rPr lang="vi-VN" sz="1800" b="1" dirty="0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48</a:t>
            </a:r>
            <a:r>
              <a:rPr lang="fr-FR" sz="1800" b="1" dirty="0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 km/h. </a:t>
            </a:r>
            <a:r>
              <a:rPr lang="fr-FR" sz="1800" b="1" dirty="0" err="1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Mốc</a:t>
            </a:r>
            <a:r>
              <a:rPr lang="fr-FR" sz="1800" b="1" dirty="0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 </a:t>
            </a:r>
            <a:r>
              <a:rPr lang="vi-VN" sz="1800" b="1" dirty="0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tại</a:t>
            </a:r>
            <a:r>
              <a:rPr lang="fr-FR" sz="1800" b="1" dirty="0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 A, </a:t>
            </a:r>
            <a:r>
              <a:rPr lang="fr-FR" sz="1800" b="1" dirty="0" err="1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chọn</a:t>
            </a:r>
            <a:r>
              <a:rPr lang="fr-FR" sz="1800" b="1" dirty="0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 </a:t>
            </a:r>
            <a:r>
              <a:rPr lang="fr-FR" sz="1800" b="1" dirty="0" err="1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tời</a:t>
            </a:r>
            <a:r>
              <a:rPr lang="fr-FR" sz="1800" b="1" dirty="0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 </a:t>
            </a:r>
            <a:r>
              <a:rPr lang="fr-FR" sz="1800" b="1" dirty="0" err="1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điểm</a:t>
            </a:r>
            <a:r>
              <a:rPr lang="fr-FR" sz="1800" b="1" dirty="0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 2 </a:t>
            </a:r>
            <a:r>
              <a:rPr lang="fr-FR" sz="1800" b="1" dirty="0" err="1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xe</a:t>
            </a:r>
            <a:r>
              <a:rPr lang="fr-FR" sz="1800" b="1" dirty="0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 </a:t>
            </a:r>
            <a:r>
              <a:rPr lang="fr-FR" sz="1800" b="1" dirty="0" err="1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xuất</a:t>
            </a:r>
            <a:r>
              <a:rPr lang="fr-FR" sz="1800" b="1" dirty="0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 </a:t>
            </a:r>
            <a:r>
              <a:rPr lang="fr-FR" sz="1800" b="1" dirty="0" err="1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phát</a:t>
            </a:r>
            <a:r>
              <a:rPr lang="fr-FR" sz="1800" b="1" dirty="0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 </a:t>
            </a:r>
            <a:r>
              <a:rPr lang="fr-FR" sz="1800" b="1" dirty="0" err="1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làm</a:t>
            </a:r>
            <a:r>
              <a:rPr lang="fr-FR" sz="1800" b="1" dirty="0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 </a:t>
            </a:r>
            <a:r>
              <a:rPr lang="fr-FR" sz="1800" b="1" dirty="0" err="1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gốc</a:t>
            </a:r>
            <a:r>
              <a:rPr lang="fr-FR" sz="1800" b="1" dirty="0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 </a:t>
            </a:r>
            <a:r>
              <a:rPr lang="fr-FR" sz="1800" b="1" dirty="0" err="1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thời</a:t>
            </a:r>
            <a:r>
              <a:rPr lang="fr-FR" sz="1800" b="1" dirty="0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 </a:t>
            </a:r>
            <a:r>
              <a:rPr lang="fr-FR" sz="1800" b="1" dirty="0" err="1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gian</a:t>
            </a:r>
            <a:r>
              <a:rPr lang="fr-FR" sz="1800" b="1" dirty="0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. </a:t>
            </a:r>
            <a:r>
              <a:rPr lang="fr-FR" sz="1800" b="1" dirty="0" err="1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Chiều</a:t>
            </a:r>
            <a:r>
              <a:rPr lang="fr-FR" sz="1800" b="1" dirty="0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 </a:t>
            </a:r>
            <a:r>
              <a:rPr lang="fr-FR" sz="1800" b="1" dirty="0" err="1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dương</a:t>
            </a:r>
            <a:r>
              <a:rPr lang="fr-FR" sz="1800" b="1" dirty="0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 là </a:t>
            </a:r>
            <a:r>
              <a:rPr lang="fr-FR" sz="1800" b="1" dirty="0" err="1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chiều</a:t>
            </a:r>
            <a:r>
              <a:rPr lang="fr-FR" sz="1800" b="1" dirty="0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 </a:t>
            </a:r>
            <a:r>
              <a:rPr lang="fr-FR" sz="1800" b="1" dirty="0" err="1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chuyển</a:t>
            </a:r>
            <a:r>
              <a:rPr lang="fr-FR" sz="1800" b="1" dirty="0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 </a:t>
            </a:r>
            <a:r>
              <a:rPr lang="fr-FR" sz="1800" b="1" dirty="0" err="1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động</a:t>
            </a:r>
            <a:r>
              <a:rPr lang="fr-FR" sz="1800" b="1" dirty="0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 </a:t>
            </a:r>
            <a:r>
              <a:rPr lang="fr-FR" sz="1800" b="1" dirty="0" err="1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của</a:t>
            </a:r>
            <a:r>
              <a:rPr lang="fr-FR" sz="1800" b="1" dirty="0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 </a:t>
            </a:r>
            <a:r>
              <a:rPr lang="fr-FR" sz="1800" b="1" dirty="0" err="1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hai</a:t>
            </a:r>
            <a:r>
              <a:rPr lang="fr-FR" sz="1800" b="1" dirty="0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 </a:t>
            </a:r>
            <a:r>
              <a:rPr lang="fr-FR" sz="1800" b="1" dirty="0" err="1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xe</a:t>
            </a:r>
            <a:r>
              <a:rPr lang="fr-FR" sz="1800" b="1" dirty="0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.</a:t>
            </a:r>
            <a:r>
              <a:rPr lang="vi-VN" sz="1800" b="1" dirty="0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/>
            </a:r>
            <a:br>
              <a:rPr lang="vi-VN" sz="1800" b="1" dirty="0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</a:br>
            <a:r>
              <a:rPr lang="fr-FR" sz="1800" b="1" dirty="0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a. </a:t>
            </a:r>
            <a:r>
              <a:rPr lang="fr-FR" sz="1800" b="1" dirty="0" err="1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Viết</a:t>
            </a:r>
            <a:r>
              <a:rPr lang="fr-FR" sz="1800" b="1" dirty="0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 </a:t>
            </a:r>
            <a:r>
              <a:rPr lang="fr-FR" sz="1800" b="1" dirty="0" err="1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phương</a:t>
            </a:r>
            <a:r>
              <a:rPr lang="fr-FR" sz="1800" b="1" dirty="0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 </a:t>
            </a:r>
            <a:r>
              <a:rPr lang="fr-FR" sz="1800" b="1" dirty="0" err="1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trình</a:t>
            </a:r>
            <a:r>
              <a:rPr lang="fr-FR" sz="1800" b="1" dirty="0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 </a:t>
            </a:r>
            <a:r>
              <a:rPr lang="fr-FR" sz="1800" b="1" dirty="0" err="1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chuyển</a:t>
            </a:r>
            <a:r>
              <a:rPr lang="fr-FR" sz="1800" b="1" dirty="0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 </a:t>
            </a:r>
            <a:r>
              <a:rPr lang="fr-FR" sz="1800" b="1" dirty="0" err="1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động</a:t>
            </a:r>
            <a:r>
              <a:rPr lang="fr-FR" sz="1800" b="1" dirty="0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 </a:t>
            </a:r>
            <a:r>
              <a:rPr lang="fr-FR" sz="1800" b="1" dirty="0" err="1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của</a:t>
            </a:r>
            <a:r>
              <a:rPr lang="fr-FR" sz="1800" b="1" dirty="0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 </a:t>
            </a:r>
            <a:r>
              <a:rPr lang="fr-FR" sz="1800" b="1" dirty="0" err="1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mỗi</a:t>
            </a:r>
            <a:r>
              <a:rPr lang="fr-FR" sz="1800" b="1" dirty="0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 </a:t>
            </a:r>
            <a:r>
              <a:rPr lang="fr-FR" sz="1800" b="1" dirty="0" err="1" smtClean="0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xe</a:t>
            </a:r>
            <a:r>
              <a:rPr lang="fr-FR" sz="1800" b="1" dirty="0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?</a:t>
            </a:r>
            <a:r>
              <a:rPr lang="vi-VN" sz="1800" b="1" dirty="0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/>
            </a:r>
            <a:br>
              <a:rPr lang="vi-VN" sz="1800" b="1" dirty="0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</a:br>
            <a:r>
              <a:rPr lang="fr-FR" sz="1800" b="1" dirty="0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b. </a:t>
            </a:r>
            <a:r>
              <a:rPr lang="fr-FR" sz="1800" b="1" dirty="0" err="1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Xác</a:t>
            </a:r>
            <a:r>
              <a:rPr lang="fr-FR" sz="1800" b="1" dirty="0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 </a:t>
            </a:r>
            <a:r>
              <a:rPr lang="fr-FR" sz="1800" b="1" dirty="0" err="1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định</a:t>
            </a:r>
            <a:r>
              <a:rPr lang="fr-FR" sz="1800" b="1" dirty="0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 </a:t>
            </a:r>
            <a:r>
              <a:rPr lang="fr-FR" sz="1800" b="1" dirty="0" err="1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thời</a:t>
            </a:r>
            <a:r>
              <a:rPr lang="fr-FR" sz="1800" b="1" dirty="0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 </a:t>
            </a:r>
            <a:r>
              <a:rPr lang="fr-FR" sz="1800" b="1" dirty="0" err="1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điểm</a:t>
            </a:r>
            <a:r>
              <a:rPr lang="fr-FR" sz="1800" b="1" dirty="0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 </a:t>
            </a:r>
            <a:r>
              <a:rPr lang="fr-FR" sz="1800" b="1" dirty="0" err="1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và</a:t>
            </a:r>
            <a:r>
              <a:rPr lang="fr-FR" sz="1800" b="1" dirty="0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 </a:t>
            </a:r>
            <a:r>
              <a:rPr lang="fr-FR" sz="1800" b="1" dirty="0" err="1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vị</a:t>
            </a:r>
            <a:r>
              <a:rPr lang="fr-FR" sz="1800" b="1" dirty="0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 </a:t>
            </a:r>
            <a:r>
              <a:rPr lang="fr-FR" sz="1800" b="1" dirty="0" err="1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trí</a:t>
            </a:r>
            <a:r>
              <a:rPr lang="fr-FR" sz="1800" b="1" dirty="0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 2 </a:t>
            </a:r>
            <a:r>
              <a:rPr lang="fr-FR" sz="1800" b="1" dirty="0" err="1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xe</a:t>
            </a:r>
            <a:r>
              <a:rPr lang="fr-FR" sz="1800" b="1" dirty="0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 </a:t>
            </a:r>
            <a:r>
              <a:rPr lang="fr-FR" sz="1800" b="1" dirty="0" err="1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gặp</a:t>
            </a:r>
            <a:r>
              <a:rPr lang="fr-FR" sz="1800" b="1" dirty="0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 </a:t>
            </a:r>
            <a:r>
              <a:rPr lang="fr-FR" sz="1800" b="1" dirty="0" err="1" smtClean="0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nhau</a:t>
            </a:r>
            <a:r>
              <a:rPr lang="fr-FR" sz="1800" b="1" dirty="0">
                <a:solidFill>
                  <a:schemeClr val="tx1">
                    <a:lumMod val="50000"/>
                  </a:schemeClr>
                </a:solidFill>
                <a:cs typeface="Calibri" panose="020F0502020204030204" pitchFamily="34" charset="0"/>
              </a:rPr>
              <a:t>?</a:t>
            </a:r>
            <a:endParaRPr lang="vi-VN" sz="1800" b="1" dirty="0" smtClean="0">
              <a:solidFill>
                <a:schemeClr val="tx1">
                  <a:lumMod val="50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lnSpc>
                <a:spcPct val="150000"/>
              </a:lnSpc>
              <a:buFont typeface="Nunito"/>
              <a:buNone/>
            </a:pPr>
            <a:endParaRPr lang="vi-VN" sz="1800" b="1" dirty="0">
              <a:solidFill>
                <a:schemeClr val="tx1">
                  <a:lumMod val="50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4333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Google Shape;540;p22"/>
          <p:cNvSpPr txBox="1">
            <a:spLocks/>
          </p:cNvSpPr>
          <p:nvPr/>
        </p:nvSpPr>
        <p:spPr>
          <a:xfrm>
            <a:off x="2803680" y="533175"/>
            <a:ext cx="3031311" cy="715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marR="0" lvl="1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2pPr>
            <a:lvl3pPr marR="0" lvl="2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3pPr>
            <a:lvl4pPr marR="0" lvl="3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4pPr>
            <a:lvl5pPr marR="0" lvl="4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5pPr>
            <a:lvl6pPr marR="0" lvl="5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6pPr>
            <a:lvl7pPr marR="0" lvl="6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7pPr>
            <a:lvl8pPr marR="0" lvl="7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8pPr>
            <a:lvl9pPr marR="0" lvl="8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9pPr>
          </a:lstStyle>
          <a:p>
            <a:pPr algn="ctr"/>
            <a:r>
              <a:rPr lang="en-US" sz="3800" smtClean="0"/>
              <a:t>VẬN DỤNG</a:t>
            </a:r>
            <a:endParaRPr lang="en-US" sz="3800" dirty="0"/>
          </a:p>
        </p:txBody>
      </p:sp>
      <p:sp>
        <p:nvSpPr>
          <p:cNvPr id="10" name="Google Shape;722;p50"/>
          <p:cNvSpPr/>
          <p:nvPr/>
        </p:nvSpPr>
        <p:spPr>
          <a:xfrm>
            <a:off x="7911232" y="3699926"/>
            <a:ext cx="937597" cy="835429"/>
          </a:xfrm>
          <a:custGeom>
            <a:avLst/>
            <a:gdLst/>
            <a:ahLst/>
            <a:cxnLst/>
            <a:rect l="l" t="t" r="r" b="b"/>
            <a:pathLst>
              <a:path w="444359" h="395938" extrusionOk="0">
                <a:moveTo>
                  <a:pt x="135136" y="205311"/>
                </a:moveTo>
                <a:lnTo>
                  <a:pt x="101482" y="200356"/>
                </a:lnTo>
                <a:cubicBezTo>
                  <a:pt x="92405" y="199041"/>
                  <a:pt x="88788" y="213642"/>
                  <a:pt x="98347" y="215046"/>
                </a:cubicBezTo>
                <a:lnTo>
                  <a:pt x="132067" y="220001"/>
                </a:lnTo>
                <a:cubicBezTo>
                  <a:pt x="141056" y="221316"/>
                  <a:pt x="144673" y="206714"/>
                  <a:pt x="135136" y="205311"/>
                </a:cubicBezTo>
                <a:close/>
                <a:moveTo>
                  <a:pt x="293388" y="291650"/>
                </a:moveTo>
                <a:cubicBezTo>
                  <a:pt x="292554" y="295482"/>
                  <a:pt x="294966" y="299271"/>
                  <a:pt x="298803" y="300115"/>
                </a:cubicBezTo>
                <a:cubicBezTo>
                  <a:pt x="298869" y="300130"/>
                  <a:pt x="298935" y="300144"/>
                  <a:pt x="299001" y="300157"/>
                </a:cubicBezTo>
                <a:cubicBezTo>
                  <a:pt x="299373" y="300157"/>
                  <a:pt x="300711" y="300157"/>
                  <a:pt x="300930" y="300551"/>
                </a:cubicBezTo>
                <a:cubicBezTo>
                  <a:pt x="299921" y="300222"/>
                  <a:pt x="299790" y="300201"/>
                  <a:pt x="300535" y="300551"/>
                </a:cubicBezTo>
                <a:cubicBezTo>
                  <a:pt x="301280" y="300902"/>
                  <a:pt x="301456" y="300924"/>
                  <a:pt x="302267" y="301297"/>
                </a:cubicBezTo>
                <a:lnTo>
                  <a:pt x="302377" y="301297"/>
                </a:lnTo>
                <a:cubicBezTo>
                  <a:pt x="309919" y="308335"/>
                  <a:pt x="320267" y="297416"/>
                  <a:pt x="313142" y="290335"/>
                </a:cubicBezTo>
                <a:cubicBezTo>
                  <a:pt x="307573" y="285621"/>
                  <a:pt x="295756" y="281894"/>
                  <a:pt x="293388" y="291650"/>
                </a:cubicBezTo>
                <a:close/>
                <a:moveTo>
                  <a:pt x="285999" y="274110"/>
                </a:moveTo>
                <a:cubicBezTo>
                  <a:pt x="269973" y="263589"/>
                  <a:pt x="253310" y="254069"/>
                  <a:pt x="236099" y="245608"/>
                </a:cubicBezTo>
                <a:cubicBezTo>
                  <a:pt x="227833" y="241530"/>
                  <a:pt x="220752" y="255014"/>
                  <a:pt x="229346" y="259180"/>
                </a:cubicBezTo>
                <a:cubicBezTo>
                  <a:pt x="245439" y="267053"/>
                  <a:pt x="261027" y="275919"/>
                  <a:pt x="276002" y="285730"/>
                </a:cubicBezTo>
                <a:cubicBezTo>
                  <a:pt x="283697" y="290576"/>
                  <a:pt x="293738" y="279109"/>
                  <a:pt x="285999" y="274023"/>
                </a:cubicBezTo>
                <a:close/>
                <a:moveTo>
                  <a:pt x="433354" y="1544"/>
                </a:moveTo>
                <a:cubicBezTo>
                  <a:pt x="431162" y="3057"/>
                  <a:pt x="428970" y="4482"/>
                  <a:pt x="426908" y="5929"/>
                </a:cubicBezTo>
                <a:cubicBezTo>
                  <a:pt x="425220" y="5833"/>
                  <a:pt x="423554" y="6381"/>
                  <a:pt x="422239" y="7464"/>
                </a:cubicBezTo>
                <a:cubicBezTo>
                  <a:pt x="417854" y="10840"/>
                  <a:pt x="413469" y="14261"/>
                  <a:pt x="408952" y="17659"/>
                </a:cubicBezTo>
                <a:cubicBezTo>
                  <a:pt x="315904" y="75803"/>
                  <a:pt x="209197" y="106563"/>
                  <a:pt x="111195" y="154928"/>
                </a:cubicBezTo>
                <a:cubicBezTo>
                  <a:pt x="93853" y="163501"/>
                  <a:pt x="76773" y="172622"/>
                  <a:pt x="60089" y="182400"/>
                </a:cubicBezTo>
                <a:cubicBezTo>
                  <a:pt x="42549" y="192748"/>
                  <a:pt x="25141" y="203184"/>
                  <a:pt x="5146" y="208249"/>
                </a:cubicBezTo>
                <a:cubicBezTo>
                  <a:pt x="-1804" y="210003"/>
                  <a:pt x="-1147" y="218532"/>
                  <a:pt x="3743" y="221404"/>
                </a:cubicBezTo>
                <a:cubicBezTo>
                  <a:pt x="4707" y="222430"/>
                  <a:pt x="5979" y="223140"/>
                  <a:pt x="7360" y="223443"/>
                </a:cubicBezTo>
                <a:cubicBezTo>
                  <a:pt x="52371" y="234230"/>
                  <a:pt x="97777" y="242999"/>
                  <a:pt x="143621" y="249752"/>
                </a:cubicBezTo>
                <a:lnTo>
                  <a:pt x="143117" y="384961"/>
                </a:lnTo>
                <a:cubicBezTo>
                  <a:pt x="142854" y="387829"/>
                  <a:pt x="144717" y="390464"/>
                  <a:pt x="147502" y="391166"/>
                </a:cubicBezTo>
                <a:cubicBezTo>
                  <a:pt x="148620" y="393251"/>
                  <a:pt x="150615" y="394717"/>
                  <a:pt x="152939" y="395156"/>
                </a:cubicBezTo>
                <a:cubicBezTo>
                  <a:pt x="155855" y="396721"/>
                  <a:pt x="159473" y="395875"/>
                  <a:pt x="161402" y="393183"/>
                </a:cubicBezTo>
                <a:cubicBezTo>
                  <a:pt x="187777" y="361278"/>
                  <a:pt x="215797" y="330777"/>
                  <a:pt x="245351" y="301801"/>
                </a:cubicBezTo>
                <a:cubicBezTo>
                  <a:pt x="266464" y="313914"/>
                  <a:pt x="286394" y="328001"/>
                  <a:pt x="304854" y="343874"/>
                </a:cubicBezTo>
                <a:cubicBezTo>
                  <a:pt x="316496" y="353850"/>
                  <a:pt x="331712" y="356854"/>
                  <a:pt x="343266" y="366413"/>
                </a:cubicBezTo>
                <a:cubicBezTo>
                  <a:pt x="346533" y="371170"/>
                  <a:pt x="355500" y="370798"/>
                  <a:pt x="356553" y="363519"/>
                </a:cubicBezTo>
                <a:cubicBezTo>
                  <a:pt x="373083" y="243175"/>
                  <a:pt x="405510" y="125528"/>
                  <a:pt x="443593" y="10753"/>
                </a:cubicBezTo>
                <a:cubicBezTo>
                  <a:pt x="446618" y="4679"/>
                  <a:pt x="440173" y="-3323"/>
                  <a:pt x="433354" y="1457"/>
                </a:cubicBezTo>
                <a:close/>
                <a:moveTo>
                  <a:pt x="144959" y="232695"/>
                </a:moveTo>
                <a:cubicBezTo>
                  <a:pt x="144345" y="233234"/>
                  <a:pt x="143819" y="233863"/>
                  <a:pt x="143380" y="234558"/>
                </a:cubicBezTo>
                <a:cubicBezTo>
                  <a:pt x="106218" y="229033"/>
                  <a:pt x="69319" y="222164"/>
                  <a:pt x="32639" y="213949"/>
                </a:cubicBezTo>
                <a:cubicBezTo>
                  <a:pt x="52744" y="204895"/>
                  <a:pt x="71358" y="192134"/>
                  <a:pt x="90652" y="181720"/>
                </a:cubicBezTo>
                <a:cubicBezTo>
                  <a:pt x="170610" y="138682"/>
                  <a:pt x="257497" y="110816"/>
                  <a:pt x="339320" y="71856"/>
                </a:cubicBezTo>
                <a:cubicBezTo>
                  <a:pt x="273370" y="123978"/>
                  <a:pt x="208584" y="177592"/>
                  <a:pt x="144959" y="232695"/>
                </a:cubicBezTo>
                <a:close/>
                <a:moveTo>
                  <a:pt x="157938" y="358827"/>
                </a:moveTo>
                <a:lnTo>
                  <a:pt x="158376" y="242429"/>
                </a:lnTo>
                <a:cubicBezTo>
                  <a:pt x="158376" y="241688"/>
                  <a:pt x="158267" y="240949"/>
                  <a:pt x="158070" y="240237"/>
                </a:cubicBezTo>
                <a:cubicBezTo>
                  <a:pt x="232788" y="175691"/>
                  <a:pt x="309152" y="113147"/>
                  <a:pt x="387181" y="52607"/>
                </a:cubicBezTo>
                <a:lnTo>
                  <a:pt x="297159" y="137213"/>
                </a:lnTo>
                <a:cubicBezTo>
                  <a:pt x="259098" y="172972"/>
                  <a:pt x="217024" y="207372"/>
                  <a:pt x="189531" y="252405"/>
                </a:cubicBezTo>
                <a:cubicBezTo>
                  <a:pt x="188216" y="254240"/>
                  <a:pt x="188018" y="256658"/>
                  <a:pt x="189049" y="258675"/>
                </a:cubicBezTo>
                <a:cubicBezTo>
                  <a:pt x="189356" y="259691"/>
                  <a:pt x="189882" y="260620"/>
                  <a:pt x="190605" y="261394"/>
                </a:cubicBezTo>
                <a:cubicBezTo>
                  <a:pt x="181222" y="294369"/>
                  <a:pt x="170325" y="326817"/>
                  <a:pt x="157938" y="358739"/>
                </a:cubicBezTo>
                <a:close/>
                <a:moveTo>
                  <a:pt x="174535" y="355801"/>
                </a:moveTo>
                <a:cubicBezTo>
                  <a:pt x="184927" y="328323"/>
                  <a:pt x="194267" y="300479"/>
                  <a:pt x="202533" y="272269"/>
                </a:cubicBezTo>
                <a:cubicBezTo>
                  <a:pt x="212223" y="280124"/>
                  <a:pt x="222396" y="287379"/>
                  <a:pt x="232964" y="293996"/>
                </a:cubicBezTo>
                <a:cubicBezTo>
                  <a:pt x="212749" y="313844"/>
                  <a:pt x="193281" y="334418"/>
                  <a:pt x="174535" y="355713"/>
                </a:cubicBezTo>
                <a:close/>
                <a:moveTo>
                  <a:pt x="344143" y="348807"/>
                </a:moveTo>
                <a:cubicBezTo>
                  <a:pt x="334847" y="343743"/>
                  <a:pt x="324608" y="340432"/>
                  <a:pt x="316255" y="333460"/>
                </a:cubicBezTo>
                <a:cubicBezTo>
                  <a:pt x="304394" y="323193"/>
                  <a:pt x="291962" y="313631"/>
                  <a:pt x="278983" y="304827"/>
                </a:cubicBezTo>
                <a:cubicBezTo>
                  <a:pt x="253946" y="288581"/>
                  <a:pt x="227351" y="274637"/>
                  <a:pt x="205273" y="254400"/>
                </a:cubicBezTo>
                <a:cubicBezTo>
                  <a:pt x="232701" y="211538"/>
                  <a:pt x="274533" y="178125"/>
                  <a:pt x="311212" y="143637"/>
                </a:cubicBezTo>
                <a:cubicBezTo>
                  <a:pt x="346993" y="110020"/>
                  <a:pt x="382796" y="76401"/>
                  <a:pt x="418643" y="42784"/>
                </a:cubicBezTo>
                <a:cubicBezTo>
                  <a:pt x="385098" y="142442"/>
                  <a:pt x="360170" y="244797"/>
                  <a:pt x="344143" y="348720"/>
                </a:cubicBezTo>
                <a:close/>
                <a:moveTo>
                  <a:pt x="55923" y="163172"/>
                </a:moveTo>
                <a:cubicBezTo>
                  <a:pt x="76620" y="147430"/>
                  <a:pt x="101087" y="137608"/>
                  <a:pt x="124481" y="126668"/>
                </a:cubicBezTo>
                <a:lnTo>
                  <a:pt x="197797" y="92378"/>
                </a:lnTo>
                <a:cubicBezTo>
                  <a:pt x="206238" y="88431"/>
                  <a:pt x="202379" y="74268"/>
                  <a:pt x="193412" y="78434"/>
                </a:cubicBezTo>
                <a:lnTo>
                  <a:pt x="116237" y="114478"/>
                </a:lnTo>
                <a:cubicBezTo>
                  <a:pt x="92954" y="125440"/>
                  <a:pt x="68661" y="135306"/>
                  <a:pt x="48052" y="150960"/>
                </a:cubicBezTo>
                <a:cubicBezTo>
                  <a:pt x="40532" y="156704"/>
                  <a:pt x="48096" y="169114"/>
                  <a:pt x="55923" y="163084"/>
                </a:cubicBezTo>
                <a:close/>
                <a:moveTo>
                  <a:pt x="41760" y="133684"/>
                </a:moveTo>
                <a:cubicBezTo>
                  <a:pt x="60198" y="122794"/>
                  <a:pt x="79119" y="112805"/>
                  <a:pt x="98479" y="103713"/>
                </a:cubicBezTo>
                <a:cubicBezTo>
                  <a:pt x="106919" y="99766"/>
                  <a:pt x="103061" y="85603"/>
                  <a:pt x="94094" y="89791"/>
                </a:cubicBezTo>
                <a:cubicBezTo>
                  <a:pt x="73528" y="99409"/>
                  <a:pt x="53467" y="109990"/>
                  <a:pt x="33889" y="121537"/>
                </a:cubicBezTo>
                <a:cubicBezTo>
                  <a:pt x="25689" y="126339"/>
                  <a:pt x="33341" y="138573"/>
                  <a:pt x="41760" y="133596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529936" y="1403717"/>
            <a:ext cx="7987653" cy="237857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683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200"/>
              <a:buFont typeface="Nunito"/>
              <a:buChar char="✗"/>
              <a:defRPr sz="2200" b="0" i="0" u="none" strike="noStrike" cap="none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1pPr>
            <a:lvl2pPr marL="914400" marR="0" lvl="1" indent="-3683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chemeClr val="dk2"/>
              </a:buClr>
              <a:buSzPts val="2200"/>
              <a:buFont typeface="Nunito"/>
              <a:buChar char="✗"/>
              <a:defRPr sz="2200" b="0" i="0" u="none" strike="noStrike" cap="none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2pPr>
            <a:lvl3pPr marL="1371600" marR="0" lvl="2" indent="-3683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Nunito"/>
              <a:buChar char="■"/>
              <a:defRPr sz="2200" b="0" i="0" u="none" strike="noStrike" cap="none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3pPr>
            <a:lvl4pPr marL="1828800" marR="0" lvl="3" indent="-3683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Nunito"/>
              <a:buChar char="●"/>
              <a:defRPr sz="2200" b="0" i="0" u="none" strike="noStrike" cap="none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4pPr>
            <a:lvl5pPr marL="2286000" marR="0" lvl="4" indent="-3683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Nunito"/>
              <a:buChar char="○"/>
              <a:defRPr sz="2200" b="0" i="0" u="none" strike="noStrike" cap="none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5pPr>
            <a:lvl6pPr marL="2743200" marR="0" lvl="5" indent="-3683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Nunito"/>
              <a:buChar char="■"/>
              <a:defRPr sz="2200" b="0" i="0" u="none" strike="noStrike" cap="none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6pPr>
            <a:lvl7pPr marL="3200400" marR="0" lvl="6" indent="-3683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Nunito"/>
              <a:buChar char="●"/>
              <a:defRPr sz="2200" b="0" i="0" u="none" strike="noStrike" cap="none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7pPr>
            <a:lvl8pPr marL="3657600" marR="0" lvl="7" indent="-368300" algn="l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Nunito"/>
              <a:buChar char="○"/>
              <a:defRPr sz="2200" b="0" i="0" u="none" strike="noStrike" cap="none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8pPr>
            <a:lvl9pPr marL="4114800" marR="0" lvl="8" indent="-368300" algn="l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chemeClr val="dk1"/>
              </a:buClr>
              <a:buSzPts val="2200"/>
              <a:buFont typeface="Nunito"/>
              <a:buChar char="■"/>
              <a:defRPr sz="2200" b="0" i="0" u="none" strike="noStrike" cap="none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vi-VN" sz="1800" b="1" u="sng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ÀI 3:</a:t>
            </a:r>
            <a:r>
              <a:rPr lang="fr-FR" sz="1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1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úc</a:t>
            </a:r>
            <a:r>
              <a:rPr lang="fr-FR" sz="1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vi-VN" sz="1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8 giờ</a:t>
            </a:r>
            <a:r>
              <a:rPr lang="fr-FR" sz="1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fr-FR" sz="1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ột</a:t>
            </a:r>
            <a:r>
              <a:rPr lang="fr-FR" sz="1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ô </a:t>
            </a:r>
            <a:r>
              <a:rPr lang="fr-FR" sz="1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ô</a:t>
            </a:r>
            <a:r>
              <a:rPr lang="fr-FR" sz="1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1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xuất</a:t>
            </a:r>
            <a:r>
              <a:rPr lang="fr-FR" sz="1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1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hát</a:t>
            </a:r>
            <a:r>
              <a:rPr lang="fr-FR" sz="1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1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ừ</a:t>
            </a:r>
            <a:r>
              <a:rPr lang="fr-FR" sz="1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 </a:t>
            </a:r>
            <a:r>
              <a:rPr lang="fr-FR" sz="1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</a:t>
            </a:r>
            <a:r>
              <a:rPr lang="fr-FR" sz="1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1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ề</a:t>
            </a:r>
            <a:r>
              <a:rPr lang="fr-FR" sz="1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B </a:t>
            </a:r>
            <a:r>
              <a:rPr lang="fr-FR" sz="1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ới</a:t>
            </a:r>
            <a:r>
              <a:rPr lang="fr-FR" sz="1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1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ận</a:t>
            </a:r>
            <a:r>
              <a:rPr lang="fr-FR" sz="1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1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ốc</a:t>
            </a:r>
            <a:r>
              <a:rPr lang="fr-FR" sz="1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60 km/h </a:t>
            </a:r>
            <a:r>
              <a:rPr lang="fr-FR" sz="1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à</a:t>
            </a:r>
            <a:r>
              <a:rPr lang="fr-FR" sz="1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1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ùng</a:t>
            </a:r>
            <a:r>
              <a:rPr lang="fr-FR" sz="1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1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úc</a:t>
            </a:r>
            <a:r>
              <a:rPr lang="fr-FR" sz="1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1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ó</a:t>
            </a:r>
            <a:r>
              <a:rPr lang="fr-FR" sz="1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1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ột</a:t>
            </a:r>
            <a:r>
              <a:rPr lang="fr-FR" sz="1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ô </a:t>
            </a:r>
            <a:r>
              <a:rPr lang="fr-FR" sz="1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ô</a:t>
            </a:r>
            <a:r>
              <a:rPr lang="fr-FR" sz="1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1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hác</a:t>
            </a:r>
            <a:r>
              <a:rPr lang="fr-FR" sz="1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1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</a:t>
            </a:r>
            <a:r>
              <a:rPr lang="fr-FR" sz="1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1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ừ</a:t>
            </a:r>
            <a:r>
              <a:rPr lang="fr-FR" sz="1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B </a:t>
            </a:r>
            <a:r>
              <a:rPr lang="fr-FR" sz="1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ến</a:t>
            </a:r>
            <a:r>
              <a:rPr lang="fr-FR" sz="1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 </a:t>
            </a:r>
            <a:r>
              <a:rPr lang="fr-FR" sz="1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ới</a:t>
            </a:r>
            <a:r>
              <a:rPr lang="fr-FR" sz="1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1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ận</a:t>
            </a:r>
            <a:r>
              <a:rPr lang="fr-FR" sz="1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1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ốc</a:t>
            </a:r>
            <a:r>
              <a:rPr lang="fr-FR" sz="1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50 km/h. </a:t>
            </a:r>
            <a:r>
              <a:rPr lang="fr-FR" sz="1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iết</a:t>
            </a:r>
            <a:r>
              <a:rPr lang="fr-FR" sz="1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</a:t>
            </a:r>
            <a:r>
              <a:rPr lang="vi-VN" sz="1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fr-FR" sz="1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 </a:t>
            </a:r>
            <a:r>
              <a:rPr lang="fr-FR" sz="1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ách</a:t>
            </a:r>
            <a:r>
              <a:rPr lang="fr-FR" sz="1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1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hau</a:t>
            </a:r>
            <a:r>
              <a:rPr lang="fr-FR" sz="1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220 km. </a:t>
            </a:r>
            <a:r>
              <a:rPr lang="fr-FR" sz="1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ọn</a:t>
            </a:r>
            <a:r>
              <a:rPr lang="fr-FR" sz="1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1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ục</a:t>
            </a:r>
            <a:r>
              <a:rPr lang="fr-FR" sz="1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</a:t>
            </a:r>
            <a:r>
              <a:rPr lang="vi-VN" sz="1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ọa</a:t>
            </a:r>
            <a:r>
              <a:rPr lang="fr-FR" sz="1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1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ộ</a:t>
            </a:r>
            <a:r>
              <a:rPr lang="fr-FR" sz="1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là AB, </a:t>
            </a:r>
            <a:r>
              <a:rPr lang="fr-FR" sz="1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ốc</a:t>
            </a:r>
            <a:r>
              <a:rPr lang="fr-FR" sz="1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</a:t>
            </a:r>
            <a:r>
              <a:rPr lang="vi-VN" sz="1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ọa</a:t>
            </a:r>
            <a:r>
              <a:rPr lang="fr-FR" sz="1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1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ộ</a:t>
            </a:r>
            <a:r>
              <a:rPr lang="fr-FR" sz="1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là A, </a:t>
            </a:r>
            <a:r>
              <a:rPr lang="fr-FR" sz="1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iều</a:t>
            </a:r>
            <a:r>
              <a:rPr lang="fr-FR" sz="1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1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ương</a:t>
            </a:r>
            <a:r>
              <a:rPr lang="fr-FR" sz="1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1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ừ</a:t>
            </a:r>
            <a:r>
              <a:rPr lang="fr-FR" sz="1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 </a:t>
            </a:r>
            <a:r>
              <a:rPr lang="fr-FR" sz="1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ến</a:t>
            </a:r>
            <a:r>
              <a:rPr lang="fr-FR" sz="1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B, </a:t>
            </a:r>
            <a:r>
              <a:rPr lang="fr-FR" sz="1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ốc</a:t>
            </a:r>
            <a:r>
              <a:rPr lang="fr-FR" sz="1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1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ời</a:t>
            </a:r>
            <a:r>
              <a:rPr lang="fr-FR" sz="1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1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ian</a:t>
            </a:r>
            <a:r>
              <a:rPr lang="fr-FR" sz="1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là </a:t>
            </a:r>
            <a:r>
              <a:rPr lang="fr-FR" sz="1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úc</a:t>
            </a:r>
            <a:r>
              <a:rPr lang="fr-FR" sz="1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vi-VN" sz="1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8 giờ</a:t>
            </a:r>
            <a:r>
              <a:rPr lang="fr-FR" sz="1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vi-VN" sz="1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vi-VN" sz="1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fr-FR" sz="1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. </a:t>
            </a:r>
            <a:r>
              <a:rPr lang="fr-FR" sz="1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ập</a:t>
            </a:r>
            <a:r>
              <a:rPr lang="fr-FR" sz="1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1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hương</a:t>
            </a:r>
            <a:r>
              <a:rPr lang="fr-FR" sz="1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1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ình</a:t>
            </a:r>
            <a:r>
              <a:rPr lang="fr-FR" sz="1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1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uyển</a:t>
            </a:r>
            <a:r>
              <a:rPr lang="fr-FR" sz="1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1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ộng</a:t>
            </a:r>
            <a:r>
              <a:rPr lang="fr-FR" sz="1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1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ỗi</a:t>
            </a:r>
            <a:r>
              <a:rPr lang="fr-FR" sz="1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1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xe</a:t>
            </a:r>
            <a:r>
              <a:rPr lang="fr-FR" sz="1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vi-VN" sz="1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vi-VN" sz="1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fr-FR" sz="1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. </a:t>
            </a:r>
            <a:r>
              <a:rPr lang="fr-FR" sz="1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Xác</a:t>
            </a:r>
            <a:r>
              <a:rPr lang="fr-FR" sz="1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1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ịnh</a:t>
            </a:r>
            <a:r>
              <a:rPr lang="fr-FR" sz="1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1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ị</a:t>
            </a:r>
            <a:r>
              <a:rPr lang="fr-FR" sz="1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1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í</a:t>
            </a:r>
            <a:r>
              <a:rPr lang="fr-FR" sz="1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1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à</a:t>
            </a:r>
            <a:r>
              <a:rPr lang="fr-FR" sz="1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1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ời</a:t>
            </a:r>
            <a:r>
              <a:rPr lang="fr-FR" sz="1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1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ểm</a:t>
            </a:r>
            <a:r>
              <a:rPr lang="fr-FR" sz="1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1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ai</a:t>
            </a:r>
            <a:r>
              <a:rPr lang="fr-FR" sz="1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1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xe</a:t>
            </a:r>
            <a:r>
              <a:rPr lang="fr-FR" sz="1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1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ặp</a:t>
            </a:r>
            <a:r>
              <a:rPr lang="fr-FR" sz="1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fr-FR" sz="18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hau</a:t>
            </a:r>
            <a:r>
              <a:rPr lang="fr-FR" sz="1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endParaRPr lang="vi-VN" sz="18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6868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" name="Google Shape;427;p37"/>
          <p:cNvSpPr txBox="1">
            <a:spLocks noGrp="1"/>
          </p:cNvSpPr>
          <p:nvPr>
            <p:ph type="ctrTitle" idx="4294967295"/>
          </p:nvPr>
        </p:nvSpPr>
        <p:spPr>
          <a:xfrm>
            <a:off x="855300" y="1148463"/>
            <a:ext cx="3158100" cy="9378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7200" dirty="0" smtClean="0"/>
              <a:t>T</a:t>
            </a:r>
            <a:r>
              <a:rPr lang="en" sz="7200" dirty="0" smtClean="0"/>
              <a:t>ạm biệt</a:t>
            </a:r>
            <a:endParaRPr sz="7200" dirty="0"/>
          </a:p>
        </p:txBody>
      </p:sp>
      <p:sp>
        <p:nvSpPr>
          <p:cNvPr id="428" name="Google Shape;428;p37"/>
          <p:cNvSpPr txBox="1">
            <a:spLocks noGrp="1"/>
          </p:cNvSpPr>
          <p:nvPr>
            <p:ph type="body" idx="4294967295"/>
          </p:nvPr>
        </p:nvSpPr>
        <p:spPr>
          <a:xfrm>
            <a:off x="855300" y="2230438"/>
            <a:ext cx="3158100" cy="17646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b="1" dirty="0" err="1" smtClean="0">
                <a:highlight>
                  <a:schemeClr val="accent1"/>
                </a:highlight>
              </a:rPr>
              <a:t>Còn</a:t>
            </a:r>
            <a:r>
              <a:rPr lang="en-US" b="1" dirty="0" smtClean="0">
                <a:highlight>
                  <a:schemeClr val="accent1"/>
                </a:highlight>
              </a:rPr>
              <a:t> </a:t>
            </a:r>
            <a:r>
              <a:rPr lang="en-US" b="1" dirty="0" err="1" smtClean="0">
                <a:highlight>
                  <a:schemeClr val="accent1"/>
                </a:highlight>
              </a:rPr>
              <a:t>câu</a:t>
            </a:r>
            <a:r>
              <a:rPr lang="en-US" b="1" dirty="0" smtClean="0">
                <a:highlight>
                  <a:schemeClr val="accent1"/>
                </a:highlight>
              </a:rPr>
              <a:t> </a:t>
            </a:r>
            <a:r>
              <a:rPr lang="en-US" b="1" dirty="0" err="1" smtClean="0">
                <a:highlight>
                  <a:schemeClr val="accent1"/>
                </a:highlight>
              </a:rPr>
              <a:t>hỏi</a:t>
            </a:r>
            <a:r>
              <a:rPr lang="en-US" b="1" dirty="0" smtClean="0">
                <a:highlight>
                  <a:schemeClr val="accent1"/>
                </a:highlight>
              </a:rPr>
              <a:t> </a:t>
            </a:r>
            <a:r>
              <a:rPr lang="en-US" b="1" dirty="0" err="1" smtClean="0">
                <a:highlight>
                  <a:schemeClr val="accent1"/>
                </a:highlight>
              </a:rPr>
              <a:t>hoặc</a:t>
            </a:r>
            <a:r>
              <a:rPr lang="en-US" b="1" dirty="0" smtClean="0">
                <a:highlight>
                  <a:schemeClr val="accent1"/>
                </a:highlight>
              </a:rPr>
              <a:t> </a:t>
            </a:r>
            <a:r>
              <a:rPr lang="en-US" b="1" dirty="0" err="1" smtClean="0">
                <a:highlight>
                  <a:schemeClr val="accent1"/>
                </a:highlight>
              </a:rPr>
              <a:t>có</a:t>
            </a:r>
            <a:r>
              <a:rPr lang="en-US" b="1" dirty="0" smtClean="0">
                <a:highlight>
                  <a:schemeClr val="accent1"/>
                </a:highlight>
              </a:rPr>
              <a:t> </a:t>
            </a:r>
            <a:r>
              <a:rPr lang="en-US" b="1" dirty="0" err="1" smtClean="0">
                <a:highlight>
                  <a:schemeClr val="accent1"/>
                </a:highlight>
              </a:rPr>
              <a:t>nội</a:t>
            </a:r>
            <a:r>
              <a:rPr lang="en-US" b="1" dirty="0" smtClean="0">
                <a:highlight>
                  <a:schemeClr val="accent1"/>
                </a:highlight>
              </a:rPr>
              <a:t> dung </a:t>
            </a:r>
            <a:r>
              <a:rPr lang="en-US" b="1" dirty="0" err="1" smtClean="0">
                <a:highlight>
                  <a:schemeClr val="accent1"/>
                </a:highlight>
              </a:rPr>
              <a:t>cần</a:t>
            </a:r>
            <a:r>
              <a:rPr lang="en-US" b="1" dirty="0" smtClean="0">
                <a:highlight>
                  <a:schemeClr val="accent1"/>
                </a:highlight>
              </a:rPr>
              <a:t> </a:t>
            </a:r>
            <a:r>
              <a:rPr lang="en-US" b="1" dirty="0" err="1" smtClean="0">
                <a:highlight>
                  <a:schemeClr val="accent1"/>
                </a:highlight>
              </a:rPr>
              <a:t>thảo</a:t>
            </a:r>
            <a:r>
              <a:rPr lang="en-US" b="1" dirty="0" smtClean="0">
                <a:highlight>
                  <a:schemeClr val="accent1"/>
                </a:highlight>
              </a:rPr>
              <a:t> </a:t>
            </a:r>
            <a:r>
              <a:rPr lang="en-US" b="1" dirty="0" err="1" smtClean="0">
                <a:highlight>
                  <a:schemeClr val="accent1"/>
                </a:highlight>
              </a:rPr>
              <a:t>luận</a:t>
            </a:r>
            <a:r>
              <a:rPr lang="en-US" b="1" dirty="0" smtClean="0">
                <a:highlight>
                  <a:schemeClr val="accent1"/>
                </a:highlight>
              </a:rPr>
              <a:t>.</a:t>
            </a:r>
            <a:endParaRPr dirty="0"/>
          </a:p>
          <a:p>
            <a:pPr marL="0" lvl="0" indent="0" algn="l" rtl="0">
              <a:spcBef>
                <a:spcPts val="1000"/>
              </a:spcBef>
              <a:spcAft>
                <a:spcPts val="0"/>
              </a:spcAft>
              <a:buNone/>
            </a:pP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thể</a:t>
            </a:r>
            <a:r>
              <a:rPr lang="en-US" dirty="0" smtClean="0"/>
              <a:t> </a:t>
            </a:r>
            <a:r>
              <a:rPr lang="en-US" dirty="0" err="1" smtClean="0"/>
              <a:t>liên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  <a:r>
              <a:rPr lang="en-US" dirty="0" err="1" smtClean="0"/>
              <a:t>tôi</a:t>
            </a:r>
            <a:r>
              <a:rPr lang="en-US" dirty="0" smtClean="0"/>
              <a:t> </a:t>
            </a:r>
            <a:r>
              <a:rPr lang="en-US" dirty="0" err="1" smtClean="0"/>
              <a:t>theo</a:t>
            </a:r>
            <a:r>
              <a:rPr lang="en-US" dirty="0" smtClean="0"/>
              <a:t> </a:t>
            </a:r>
            <a:r>
              <a:rPr lang="en-US" dirty="0" err="1" smtClean="0"/>
              <a:t>địa</a:t>
            </a:r>
            <a:r>
              <a:rPr lang="en-US" dirty="0" smtClean="0"/>
              <a:t> </a:t>
            </a:r>
            <a:r>
              <a:rPr lang="en-US" dirty="0" err="1" smtClean="0"/>
              <a:t>chỉ</a:t>
            </a:r>
            <a:endParaRPr dirty="0"/>
          </a:p>
          <a:p>
            <a:pPr marL="457200" lvl="0" indent="-368300" algn="l" rtl="0">
              <a:spcBef>
                <a:spcPts val="1000"/>
              </a:spcBef>
              <a:spcAft>
                <a:spcPts val="0"/>
              </a:spcAft>
              <a:buSzPts val="2200"/>
              <a:buChar char="✗"/>
            </a:pPr>
            <a:r>
              <a:rPr lang="en" dirty="0" smtClean="0"/>
              <a:t>Haily.ndt@gmail.com</a:t>
            </a:r>
            <a:endParaRPr dirty="0"/>
          </a:p>
        </p:txBody>
      </p:sp>
      <p:sp>
        <p:nvSpPr>
          <p:cNvPr id="429" name="Google Shape;429;p37"/>
          <p:cNvSpPr txBox="1">
            <a:spLocks noGrp="1"/>
          </p:cNvSpPr>
          <p:nvPr>
            <p:ph type="sldNum" idx="12"/>
          </p:nvPr>
        </p:nvSpPr>
        <p:spPr>
          <a:xfrm>
            <a:off x="8404375" y="4693376"/>
            <a:ext cx="548700" cy="3003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24</a:t>
            </a:fld>
            <a:endParaRPr/>
          </a:p>
        </p:txBody>
      </p:sp>
      <p:sp>
        <p:nvSpPr>
          <p:cNvPr id="430" name="Google Shape;430;p37"/>
          <p:cNvSpPr/>
          <p:nvPr/>
        </p:nvSpPr>
        <p:spPr>
          <a:xfrm>
            <a:off x="5698675" y="1712225"/>
            <a:ext cx="1861301" cy="1719020"/>
          </a:xfrm>
          <a:custGeom>
            <a:avLst/>
            <a:gdLst/>
            <a:ahLst/>
            <a:cxnLst/>
            <a:rect l="l" t="t" r="r" b="b"/>
            <a:pathLst>
              <a:path w="17204" h="15890" extrusionOk="0">
                <a:moveTo>
                  <a:pt x="1241" y="6108"/>
                </a:moveTo>
                <a:lnTo>
                  <a:pt x="1022" y="6376"/>
                </a:lnTo>
                <a:lnTo>
                  <a:pt x="852" y="6644"/>
                </a:lnTo>
                <a:lnTo>
                  <a:pt x="755" y="6765"/>
                </a:lnTo>
                <a:lnTo>
                  <a:pt x="730" y="6425"/>
                </a:lnTo>
                <a:lnTo>
                  <a:pt x="682" y="6108"/>
                </a:lnTo>
                <a:close/>
                <a:moveTo>
                  <a:pt x="3188" y="6181"/>
                </a:moveTo>
                <a:lnTo>
                  <a:pt x="3918" y="6206"/>
                </a:lnTo>
                <a:lnTo>
                  <a:pt x="3772" y="6327"/>
                </a:lnTo>
                <a:lnTo>
                  <a:pt x="3626" y="6498"/>
                </a:lnTo>
                <a:lnTo>
                  <a:pt x="3382" y="6814"/>
                </a:lnTo>
                <a:lnTo>
                  <a:pt x="3236" y="7009"/>
                </a:lnTo>
                <a:lnTo>
                  <a:pt x="3115" y="6936"/>
                </a:lnTo>
                <a:lnTo>
                  <a:pt x="2969" y="6911"/>
                </a:lnTo>
                <a:lnTo>
                  <a:pt x="2896" y="6887"/>
                </a:lnTo>
                <a:lnTo>
                  <a:pt x="2798" y="6863"/>
                </a:lnTo>
                <a:lnTo>
                  <a:pt x="2725" y="6863"/>
                </a:lnTo>
                <a:lnTo>
                  <a:pt x="2969" y="6546"/>
                </a:lnTo>
                <a:lnTo>
                  <a:pt x="3188" y="6230"/>
                </a:lnTo>
                <a:lnTo>
                  <a:pt x="3188" y="6181"/>
                </a:lnTo>
                <a:close/>
                <a:moveTo>
                  <a:pt x="4112" y="6206"/>
                </a:moveTo>
                <a:lnTo>
                  <a:pt x="4064" y="6376"/>
                </a:lnTo>
                <a:lnTo>
                  <a:pt x="4039" y="6546"/>
                </a:lnTo>
                <a:lnTo>
                  <a:pt x="4039" y="6863"/>
                </a:lnTo>
                <a:lnTo>
                  <a:pt x="3991" y="7398"/>
                </a:lnTo>
                <a:lnTo>
                  <a:pt x="3796" y="7617"/>
                </a:lnTo>
                <a:lnTo>
                  <a:pt x="3626" y="7860"/>
                </a:lnTo>
                <a:lnTo>
                  <a:pt x="3650" y="7714"/>
                </a:lnTo>
                <a:lnTo>
                  <a:pt x="3650" y="7568"/>
                </a:lnTo>
                <a:lnTo>
                  <a:pt x="3626" y="7447"/>
                </a:lnTo>
                <a:lnTo>
                  <a:pt x="3577" y="7325"/>
                </a:lnTo>
                <a:lnTo>
                  <a:pt x="3504" y="7203"/>
                </a:lnTo>
                <a:lnTo>
                  <a:pt x="3820" y="6717"/>
                </a:lnTo>
                <a:lnTo>
                  <a:pt x="3966" y="6473"/>
                </a:lnTo>
                <a:lnTo>
                  <a:pt x="4088" y="6206"/>
                </a:lnTo>
                <a:close/>
                <a:moveTo>
                  <a:pt x="2701" y="7301"/>
                </a:moveTo>
                <a:lnTo>
                  <a:pt x="2750" y="7325"/>
                </a:lnTo>
                <a:lnTo>
                  <a:pt x="2823" y="7325"/>
                </a:lnTo>
                <a:lnTo>
                  <a:pt x="2969" y="7374"/>
                </a:lnTo>
                <a:lnTo>
                  <a:pt x="3090" y="7447"/>
                </a:lnTo>
                <a:lnTo>
                  <a:pt x="3163" y="7568"/>
                </a:lnTo>
                <a:lnTo>
                  <a:pt x="3188" y="7690"/>
                </a:lnTo>
                <a:lnTo>
                  <a:pt x="3188" y="7836"/>
                </a:lnTo>
                <a:lnTo>
                  <a:pt x="3139" y="7982"/>
                </a:lnTo>
                <a:lnTo>
                  <a:pt x="3042" y="8104"/>
                </a:lnTo>
                <a:lnTo>
                  <a:pt x="2920" y="8201"/>
                </a:lnTo>
                <a:lnTo>
                  <a:pt x="2847" y="8225"/>
                </a:lnTo>
                <a:lnTo>
                  <a:pt x="2774" y="8250"/>
                </a:lnTo>
                <a:lnTo>
                  <a:pt x="2677" y="8225"/>
                </a:lnTo>
                <a:lnTo>
                  <a:pt x="2604" y="8201"/>
                </a:lnTo>
                <a:lnTo>
                  <a:pt x="2531" y="8152"/>
                </a:lnTo>
                <a:lnTo>
                  <a:pt x="2482" y="8079"/>
                </a:lnTo>
                <a:lnTo>
                  <a:pt x="2433" y="8031"/>
                </a:lnTo>
                <a:lnTo>
                  <a:pt x="2409" y="7958"/>
                </a:lnTo>
                <a:lnTo>
                  <a:pt x="2385" y="7836"/>
                </a:lnTo>
                <a:lnTo>
                  <a:pt x="2385" y="7714"/>
                </a:lnTo>
                <a:lnTo>
                  <a:pt x="2433" y="7593"/>
                </a:lnTo>
                <a:lnTo>
                  <a:pt x="2482" y="7495"/>
                </a:lnTo>
                <a:lnTo>
                  <a:pt x="2579" y="7374"/>
                </a:lnTo>
                <a:lnTo>
                  <a:pt x="2701" y="7301"/>
                </a:lnTo>
                <a:close/>
                <a:moveTo>
                  <a:pt x="1582" y="6133"/>
                </a:moveTo>
                <a:lnTo>
                  <a:pt x="1898" y="6157"/>
                </a:lnTo>
                <a:lnTo>
                  <a:pt x="2239" y="6157"/>
                </a:lnTo>
                <a:lnTo>
                  <a:pt x="3042" y="6181"/>
                </a:lnTo>
                <a:lnTo>
                  <a:pt x="2823" y="6303"/>
                </a:lnTo>
                <a:lnTo>
                  <a:pt x="2628" y="6473"/>
                </a:lnTo>
                <a:lnTo>
                  <a:pt x="2458" y="6692"/>
                </a:lnTo>
                <a:lnTo>
                  <a:pt x="2287" y="6911"/>
                </a:lnTo>
                <a:lnTo>
                  <a:pt x="1995" y="7398"/>
                </a:lnTo>
                <a:lnTo>
                  <a:pt x="1728" y="7836"/>
                </a:lnTo>
                <a:lnTo>
                  <a:pt x="1485" y="8225"/>
                </a:lnTo>
                <a:lnTo>
                  <a:pt x="1193" y="8639"/>
                </a:lnTo>
                <a:lnTo>
                  <a:pt x="925" y="9053"/>
                </a:lnTo>
                <a:lnTo>
                  <a:pt x="657" y="9466"/>
                </a:lnTo>
                <a:lnTo>
                  <a:pt x="633" y="8639"/>
                </a:lnTo>
                <a:lnTo>
                  <a:pt x="755" y="8566"/>
                </a:lnTo>
                <a:lnTo>
                  <a:pt x="852" y="8469"/>
                </a:lnTo>
                <a:lnTo>
                  <a:pt x="1047" y="8225"/>
                </a:lnTo>
                <a:lnTo>
                  <a:pt x="1193" y="7982"/>
                </a:lnTo>
                <a:lnTo>
                  <a:pt x="1314" y="7714"/>
                </a:lnTo>
                <a:lnTo>
                  <a:pt x="1436" y="7544"/>
                </a:lnTo>
                <a:lnTo>
                  <a:pt x="1582" y="7349"/>
                </a:lnTo>
                <a:lnTo>
                  <a:pt x="1874" y="6984"/>
                </a:lnTo>
                <a:lnTo>
                  <a:pt x="1995" y="6790"/>
                </a:lnTo>
                <a:lnTo>
                  <a:pt x="2141" y="6619"/>
                </a:lnTo>
                <a:lnTo>
                  <a:pt x="2239" y="6425"/>
                </a:lnTo>
                <a:lnTo>
                  <a:pt x="2312" y="6206"/>
                </a:lnTo>
                <a:lnTo>
                  <a:pt x="2312" y="6181"/>
                </a:lnTo>
                <a:lnTo>
                  <a:pt x="2287" y="6181"/>
                </a:lnTo>
                <a:lnTo>
                  <a:pt x="2117" y="6279"/>
                </a:lnTo>
                <a:lnTo>
                  <a:pt x="1971" y="6400"/>
                </a:lnTo>
                <a:lnTo>
                  <a:pt x="1825" y="6546"/>
                </a:lnTo>
                <a:lnTo>
                  <a:pt x="1703" y="6692"/>
                </a:lnTo>
                <a:lnTo>
                  <a:pt x="1460" y="7009"/>
                </a:lnTo>
                <a:lnTo>
                  <a:pt x="1217" y="7325"/>
                </a:lnTo>
                <a:lnTo>
                  <a:pt x="925" y="7714"/>
                </a:lnTo>
                <a:lnTo>
                  <a:pt x="657" y="8152"/>
                </a:lnTo>
                <a:lnTo>
                  <a:pt x="657" y="8128"/>
                </a:lnTo>
                <a:lnTo>
                  <a:pt x="730" y="7398"/>
                </a:lnTo>
                <a:lnTo>
                  <a:pt x="828" y="7276"/>
                </a:lnTo>
                <a:lnTo>
                  <a:pt x="901" y="7130"/>
                </a:lnTo>
                <a:lnTo>
                  <a:pt x="1047" y="6887"/>
                </a:lnTo>
                <a:lnTo>
                  <a:pt x="1339" y="6522"/>
                </a:lnTo>
                <a:lnTo>
                  <a:pt x="1460" y="6327"/>
                </a:lnTo>
                <a:lnTo>
                  <a:pt x="1582" y="6133"/>
                </a:lnTo>
                <a:close/>
                <a:moveTo>
                  <a:pt x="1971" y="7982"/>
                </a:moveTo>
                <a:lnTo>
                  <a:pt x="1995" y="8104"/>
                </a:lnTo>
                <a:lnTo>
                  <a:pt x="2044" y="8225"/>
                </a:lnTo>
                <a:lnTo>
                  <a:pt x="2117" y="8323"/>
                </a:lnTo>
                <a:lnTo>
                  <a:pt x="2190" y="8396"/>
                </a:lnTo>
                <a:lnTo>
                  <a:pt x="1533" y="9369"/>
                </a:lnTo>
                <a:lnTo>
                  <a:pt x="682" y="10658"/>
                </a:lnTo>
                <a:lnTo>
                  <a:pt x="682" y="10512"/>
                </a:lnTo>
                <a:lnTo>
                  <a:pt x="657" y="10123"/>
                </a:lnTo>
                <a:lnTo>
                  <a:pt x="1241" y="9150"/>
                </a:lnTo>
                <a:lnTo>
                  <a:pt x="1849" y="8201"/>
                </a:lnTo>
                <a:lnTo>
                  <a:pt x="1971" y="7982"/>
                </a:lnTo>
                <a:close/>
                <a:moveTo>
                  <a:pt x="3188" y="8566"/>
                </a:moveTo>
                <a:lnTo>
                  <a:pt x="2312" y="9928"/>
                </a:lnTo>
                <a:lnTo>
                  <a:pt x="1436" y="11242"/>
                </a:lnTo>
                <a:lnTo>
                  <a:pt x="1047" y="11753"/>
                </a:lnTo>
                <a:lnTo>
                  <a:pt x="828" y="11997"/>
                </a:lnTo>
                <a:lnTo>
                  <a:pt x="657" y="12264"/>
                </a:lnTo>
                <a:lnTo>
                  <a:pt x="657" y="11242"/>
                </a:lnTo>
                <a:lnTo>
                  <a:pt x="974" y="10780"/>
                </a:lnTo>
                <a:lnTo>
                  <a:pt x="1922" y="9369"/>
                </a:lnTo>
                <a:lnTo>
                  <a:pt x="2458" y="8590"/>
                </a:lnTo>
                <a:lnTo>
                  <a:pt x="2579" y="8639"/>
                </a:lnTo>
                <a:lnTo>
                  <a:pt x="2725" y="8663"/>
                </a:lnTo>
                <a:lnTo>
                  <a:pt x="2871" y="8663"/>
                </a:lnTo>
                <a:lnTo>
                  <a:pt x="2993" y="8639"/>
                </a:lnTo>
                <a:lnTo>
                  <a:pt x="3090" y="8615"/>
                </a:lnTo>
                <a:lnTo>
                  <a:pt x="3188" y="8566"/>
                </a:lnTo>
                <a:close/>
                <a:moveTo>
                  <a:pt x="3991" y="7787"/>
                </a:moveTo>
                <a:lnTo>
                  <a:pt x="3991" y="8834"/>
                </a:lnTo>
                <a:lnTo>
                  <a:pt x="3820" y="8980"/>
                </a:lnTo>
                <a:lnTo>
                  <a:pt x="3650" y="9174"/>
                </a:lnTo>
                <a:lnTo>
                  <a:pt x="3358" y="9588"/>
                </a:lnTo>
                <a:lnTo>
                  <a:pt x="2823" y="10342"/>
                </a:lnTo>
                <a:lnTo>
                  <a:pt x="2555" y="10707"/>
                </a:lnTo>
                <a:lnTo>
                  <a:pt x="2287" y="11096"/>
                </a:lnTo>
                <a:lnTo>
                  <a:pt x="1436" y="12143"/>
                </a:lnTo>
                <a:lnTo>
                  <a:pt x="1022" y="12654"/>
                </a:lnTo>
                <a:lnTo>
                  <a:pt x="633" y="13189"/>
                </a:lnTo>
                <a:lnTo>
                  <a:pt x="633" y="12946"/>
                </a:lnTo>
                <a:lnTo>
                  <a:pt x="633" y="12775"/>
                </a:lnTo>
                <a:lnTo>
                  <a:pt x="755" y="12654"/>
                </a:lnTo>
                <a:lnTo>
                  <a:pt x="876" y="12532"/>
                </a:lnTo>
                <a:lnTo>
                  <a:pt x="1120" y="12264"/>
                </a:lnTo>
                <a:lnTo>
                  <a:pt x="1509" y="11680"/>
                </a:lnTo>
                <a:lnTo>
                  <a:pt x="2020" y="10975"/>
                </a:lnTo>
                <a:lnTo>
                  <a:pt x="2506" y="10245"/>
                </a:lnTo>
                <a:lnTo>
                  <a:pt x="2993" y="9490"/>
                </a:lnTo>
                <a:lnTo>
                  <a:pt x="3455" y="8736"/>
                </a:lnTo>
                <a:lnTo>
                  <a:pt x="3723" y="8274"/>
                </a:lnTo>
                <a:lnTo>
                  <a:pt x="3869" y="8031"/>
                </a:lnTo>
                <a:lnTo>
                  <a:pt x="3991" y="7787"/>
                </a:lnTo>
                <a:close/>
                <a:moveTo>
                  <a:pt x="4039" y="14065"/>
                </a:moveTo>
                <a:lnTo>
                  <a:pt x="4039" y="14430"/>
                </a:lnTo>
                <a:lnTo>
                  <a:pt x="3820" y="14430"/>
                </a:lnTo>
                <a:lnTo>
                  <a:pt x="4015" y="14089"/>
                </a:lnTo>
                <a:lnTo>
                  <a:pt x="4039" y="14065"/>
                </a:lnTo>
                <a:close/>
                <a:moveTo>
                  <a:pt x="4039" y="12921"/>
                </a:moveTo>
                <a:lnTo>
                  <a:pt x="4039" y="13140"/>
                </a:lnTo>
                <a:lnTo>
                  <a:pt x="4039" y="13554"/>
                </a:lnTo>
                <a:lnTo>
                  <a:pt x="3918" y="13724"/>
                </a:lnTo>
                <a:lnTo>
                  <a:pt x="3820" y="13870"/>
                </a:lnTo>
                <a:lnTo>
                  <a:pt x="3577" y="14235"/>
                </a:lnTo>
                <a:lnTo>
                  <a:pt x="3431" y="14454"/>
                </a:lnTo>
                <a:lnTo>
                  <a:pt x="2993" y="14454"/>
                </a:lnTo>
                <a:lnTo>
                  <a:pt x="3431" y="13797"/>
                </a:lnTo>
                <a:lnTo>
                  <a:pt x="3747" y="13359"/>
                </a:lnTo>
                <a:lnTo>
                  <a:pt x="4039" y="12921"/>
                </a:lnTo>
                <a:close/>
                <a:moveTo>
                  <a:pt x="4039" y="11826"/>
                </a:moveTo>
                <a:lnTo>
                  <a:pt x="4039" y="12483"/>
                </a:lnTo>
                <a:lnTo>
                  <a:pt x="3845" y="12678"/>
                </a:lnTo>
                <a:lnTo>
                  <a:pt x="3650" y="12873"/>
                </a:lnTo>
                <a:lnTo>
                  <a:pt x="3334" y="13311"/>
                </a:lnTo>
                <a:lnTo>
                  <a:pt x="2896" y="13895"/>
                </a:lnTo>
                <a:lnTo>
                  <a:pt x="2677" y="14187"/>
                </a:lnTo>
                <a:lnTo>
                  <a:pt x="2482" y="14503"/>
                </a:lnTo>
                <a:lnTo>
                  <a:pt x="2312" y="14503"/>
                </a:lnTo>
                <a:lnTo>
                  <a:pt x="2433" y="14333"/>
                </a:lnTo>
                <a:lnTo>
                  <a:pt x="2555" y="14162"/>
                </a:lnTo>
                <a:lnTo>
                  <a:pt x="2871" y="13651"/>
                </a:lnTo>
                <a:lnTo>
                  <a:pt x="3188" y="13116"/>
                </a:lnTo>
                <a:lnTo>
                  <a:pt x="3504" y="12581"/>
                </a:lnTo>
                <a:lnTo>
                  <a:pt x="3845" y="12070"/>
                </a:lnTo>
                <a:lnTo>
                  <a:pt x="4039" y="11826"/>
                </a:lnTo>
                <a:close/>
                <a:moveTo>
                  <a:pt x="4015" y="10391"/>
                </a:moveTo>
                <a:lnTo>
                  <a:pt x="4015" y="11218"/>
                </a:lnTo>
                <a:lnTo>
                  <a:pt x="4039" y="11364"/>
                </a:lnTo>
                <a:lnTo>
                  <a:pt x="3869" y="11486"/>
                </a:lnTo>
                <a:lnTo>
                  <a:pt x="3723" y="11656"/>
                </a:lnTo>
                <a:lnTo>
                  <a:pt x="3577" y="11826"/>
                </a:lnTo>
                <a:lnTo>
                  <a:pt x="3455" y="12021"/>
                </a:lnTo>
                <a:lnTo>
                  <a:pt x="3236" y="12386"/>
                </a:lnTo>
                <a:lnTo>
                  <a:pt x="3042" y="12702"/>
                </a:lnTo>
                <a:lnTo>
                  <a:pt x="2725" y="13238"/>
                </a:lnTo>
                <a:lnTo>
                  <a:pt x="2409" y="13773"/>
                </a:lnTo>
                <a:lnTo>
                  <a:pt x="2263" y="13968"/>
                </a:lnTo>
                <a:lnTo>
                  <a:pt x="2117" y="14138"/>
                </a:lnTo>
                <a:lnTo>
                  <a:pt x="1971" y="14333"/>
                </a:lnTo>
                <a:lnTo>
                  <a:pt x="1849" y="14527"/>
                </a:lnTo>
                <a:lnTo>
                  <a:pt x="1047" y="14600"/>
                </a:lnTo>
                <a:lnTo>
                  <a:pt x="1460" y="14089"/>
                </a:lnTo>
                <a:lnTo>
                  <a:pt x="1825" y="13554"/>
                </a:lnTo>
                <a:lnTo>
                  <a:pt x="2214" y="13019"/>
                </a:lnTo>
                <a:lnTo>
                  <a:pt x="2604" y="12508"/>
                </a:lnTo>
                <a:lnTo>
                  <a:pt x="2823" y="12240"/>
                </a:lnTo>
                <a:lnTo>
                  <a:pt x="3017" y="11972"/>
                </a:lnTo>
                <a:lnTo>
                  <a:pt x="3382" y="11388"/>
                </a:lnTo>
                <a:lnTo>
                  <a:pt x="3723" y="10902"/>
                </a:lnTo>
                <a:lnTo>
                  <a:pt x="3869" y="10634"/>
                </a:lnTo>
                <a:lnTo>
                  <a:pt x="4015" y="10391"/>
                </a:lnTo>
                <a:close/>
                <a:moveTo>
                  <a:pt x="4015" y="9271"/>
                </a:moveTo>
                <a:lnTo>
                  <a:pt x="4015" y="10147"/>
                </a:lnTo>
                <a:lnTo>
                  <a:pt x="3893" y="10220"/>
                </a:lnTo>
                <a:lnTo>
                  <a:pt x="3796" y="10318"/>
                </a:lnTo>
                <a:lnTo>
                  <a:pt x="3626" y="10512"/>
                </a:lnTo>
                <a:lnTo>
                  <a:pt x="3455" y="10731"/>
                </a:lnTo>
                <a:lnTo>
                  <a:pt x="3285" y="10975"/>
                </a:lnTo>
                <a:lnTo>
                  <a:pt x="2847" y="11632"/>
                </a:lnTo>
                <a:lnTo>
                  <a:pt x="2628" y="11972"/>
                </a:lnTo>
                <a:lnTo>
                  <a:pt x="2385" y="12289"/>
                </a:lnTo>
                <a:lnTo>
                  <a:pt x="1947" y="12873"/>
                </a:lnTo>
                <a:lnTo>
                  <a:pt x="1509" y="13481"/>
                </a:lnTo>
                <a:lnTo>
                  <a:pt x="1071" y="14065"/>
                </a:lnTo>
                <a:lnTo>
                  <a:pt x="828" y="14333"/>
                </a:lnTo>
                <a:lnTo>
                  <a:pt x="584" y="14625"/>
                </a:lnTo>
                <a:lnTo>
                  <a:pt x="609" y="14430"/>
                </a:lnTo>
                <a:lnTo>
                  <a:pt x="609" y="14235"/>
                </a:lnTo>
                <a:lnTo>
                  <a:pt x="609" y="13895"/>
                </a:lnTo>
                <a:lnTo>
                  <a:pt x="1120" y="13213"/>
                </a:lnTo>
                <a:lnTo>
                  <a:pt x="1631" y="12556"/>
                </a:lnTo>
                <a:lnTo>
                  <a:pt x="2677" y="11242"/>
                </a:lnTo>
                <a:lnTo>
                  <a:pt x="3090" y="10658"/>
                </a:lnTo>
                <a:lnTo>
                  <a:pt x="3480" y="10050"/>
                </a:lnTo>
                <a:lnTo>
                  <a:pt x="3747" y="9661"/>
                </a:lnTo>
                <a:lnTo>
                  <a:pt x="4015" y="9271"/>
                </a:lnTo>
                <a:close/>
                <a:moveTo>
                  <a:pt x="10341" y="488"/>
                </a:moveTo>
                <a:lnTo>
                  <a:pt x="10536" y="512"/>
                </a:lnTo>
                <a:lnTo>
                  <a:pt x="10755" y="536"/>
                </a:lnTo>
                <a:lnTo>
                  <a:pt x="10950" y="585"/>
                </a:lnTo>
                <a:lnTo>
                  <a:pt x="11071" y="609"/>
                </a:lnTo>
                <a:lnTo>
                  <a:pt x="11169" y="658"/>
                </a:lnTo>
                <a:lnTo>
                  <a:pt x="11266" y="731"/>
                </a:lnTo>
                <a:lnTo>
                  <a:pt x="11339" y="828"/>
                </a:lnTo>
                <a:lnTo>
                  <a:pt x="11485" y="999"/>
                </a:lnTo>
                <a:lnTo>
                  <a:pt x="11582" y="1217"/>
                </a:lnTo>
                <a:lnTo>
                  <a:pt x="11655" y="1436"/>
                </a:lnTo>
                <a:lnTo>
                  <a:pt x="11704" y="1680"/>
                </a:lnTo>
                <a:lnTo>
                  <a:pt x="11728" y="1923"/>
                </a:lnTo>
                <a:lnTo>
                  <a:pt x="11728" y="2385"/>
                </a:lnTo>
                <a:lnTo>
                  <a:pt x="11680" y="2848"/>
                </a:lnTo>
                <a:lnTo>
                  <a:pt x="11582" y="3310"/>
                </a:lnTo>
                <a:lnTo>
                  <a:pt x="11461" y="3772"/>
                </a:lnTo>
                <a:lnTo>
                  <a:pt x="11315" y="4210"/>
                </a:lnTo>
                <a:lnTo>
                  <a:pt x="10974" y="5111"/>
                </a:lnTo>
                <a:lnTo>
                  <a:pt x="10804" y="5549"/>
                </a:lnTo>
                <a:lnTo>
                  <a:pt x="10658" y="5987"/>
                </a:lnTo>
                <a:lnTo>
                  <a:pt x="10658" y="6084"/>
                </a:lnTo>
                <a:lnTo>
                  <a:pt x="10658" y="6181"/>
                </a:lnTo>
                <a:lnTo>
                  <a:pt x="10731" y="6254"/>
                </a:lnTo>
                <a:lnTo>
                  <a:pt x="10779" y="6303"/>
                </a:lnTo>
                <a:lnTo>
                  <a:pt x="10877" y="6327"/>
                </a:lnTo>
                <a:lnTo>
                  <a:pt x="10950" y="6327"/>
                </a:lnTo>
                <a:lnTo>
                  <a:pt x="11047" y="6303"/>
                </a:lnTo>
                <a:lnTo>
                  <a:pt x="11120" y="6279"/>
                </a:lnTo>
                <a:lnTo>
                  <a:pt x="11388" y="6303"/>
                </a:lnTo>
                <a:lnTo>
                  <a:pt x="11655" y="6327"/>
                </a:lnTo>
                <a:lnTo>
                  <a:pt x="12215" y="6352"/>
                </a:lnTo>
                <a:lnTo>
                  <a:pt x="12775" y="6327"/>
                </a:lnTo>
                <a:lnTo>
                  <a:pt x="13310" y="6327"/>
                </a:lnTo>
                <a:lnTo>
                  <a:pt x="13748" y="6352"/>
                </a:lnTo>
                <a:lnTo>
                  <a:pt x="14210" y="6425"/>
                </a:lnTo>
                <a:lnTo>
                  <a:pt x="14673" y="6498"/>
                </a:lnTo>
                <a:lnTo>
                  <a:pt x="15111" y="6595"/>
                </a:lnTo>
                <a:lnTo>
                  <a:pt x="15476" y="6668"/>
                </a:lnTo>
                <a:lnTo>
                  <a:pt x="15841" y="6790"/>
                </a:lnTo>
                <a:lnTo>
                  <a:pt x="16011" y="6887"/>
                </a:lnTo>
                <a:lnTo>
                  <a:pt x="16157" y="6960"/>
                </a:lnTo>
                <a:lnTo>
                  <a:pt x="16327" y="7082"/>
                </a:lnTo>
                <a:lnTo>
                  <a:pt x="16449" y="7203"/>
                </a:lnTo>
                <a:lnTo>
                  <a:pt x="16546" y="7301"/>
                </a:lnTo>
                <a:lnTo>
                  <a:pt x="16619" y="7398"/>
                </a:lnTo>
                <a:lnTo>
                  <a:pt x="16644" y="7520"/>
                </a:lnTo>
                <a:lnTo>
                  <a:pt x="16668" y="7641"/>
                </a:lnTo>
                <a:lnTo>
                  <a:pt x="16692" y="7763"/>
                </a:lnTo>
                <a:lnTo>
                  <a:pt x="16668" y="7885"/>
                </a:lnTo>
                <a:lnTo>
                  <a:pt x="16644" y="8031"/>
                </a:lnTo>
                <a:lnTo>
                  <a:pt x="16595" y="8152"/>
                </a:lnTo>
                <a:lnTo>
                  <a:pt x="16473" y="8371"/>
                </a:lnTo>
                <a:lnTo>
                  <a:pt x="16303" y="8566"/>
                </a:lnTo>
                <a:lnTo>
                  <a:pt x="16206" y="8663"/>
                </a:lnTo>
                <a:lnTo>
                  <a:pt x="16108" y="8736"/>
                </a:lnTo>
                <a:lnTo>
                  <a:pt x="15987" y="8785"/>
                </a:lnTo>
                <a:lnTo>
                  <a:pt x="15889" y="8834"/>
                </a:lnTo>
                <a:lnTo>
                  <a:pt x="15792" y="8882"/>
                </a:lnTo>
                <a:lnTo>
                  <a:pt x="15719" y="8955"/>
                </a:lnTo>
                <a:lnTo>
                  <a:pt x="15695" y="9053"/>
                </a:lnTo>
                <a:lnTo>
                  <a:pt x="15719" y="9150"/>
                </a:lnTo>
                <a:lnTo>
                  <a:pt x="15743" y="9247"/>
                </a:lnTo>
                <a:lnTo>
                  <a:pt x="15816" y="9296"/>
                </a:lnTo>
                <a:lnTo>
                  <a:pt x="15914" y="9344"/>
                </a:lnTo>
                <a:lnTo>
                  <a:pt x="16035" y="9344"/>
                </a:lnTo>
                <a:lnTo>
                  <a:pt x="16157" y="9296"/>
                </a:lnTo>
                <a:lnTo>
                  <a:pt x="16279" y="9393"/>
                </a:lnTo>
                <a:lnTo>
                  <a:pt x="16376" y="9490"/>
                </a:lnTo>
                <a:lnTo>
                  <a:pt x="16425" y="9636"/>
                </a:lnTo>
                <a:lnTo>
                  <a:pt x="16473" y="9782"/>
                </a:lnTo>
                <a:lnTo>
                  <a:pt x="16473" y="9953"/>
                </a:lnTo>
                <a:lnTo>
                  <a:pt x="16449" y="10123"/>
                </a:lnTo>
                <a:lnTo>
                  <a:pt x="16376" y="10415"/>
                </a:lnTo>
                <a:lnTo>
                  <a:pt x="16303" y="10610"/>
                </a:lnTo>
                <a:lnTo>
                  <a:pt x="16206" y="10756"/>
                </a:lnTo>
                <a:lnTo>
                  <a:pt x="16084" y="10902"/>
                </a:lnTo>
                <a:lnTo>
                  <a:pt x="15938" y="11023"/>
                </a:lnTo>
                <a:lnTo>
                  <a:pt x="15743" y="11145"/>
                </a:lnTo>
                <a:lnTo>
                  <a:pt x="15670" y="11194"/>
                </a:lnTo>
                <a:lnTo>
                  <a:pt x="15622" y="11315"/>
                </a:lnTo>
                <a:lnTo>
                  <a:pt x="15622" y="11388"/>
                </a:lnTo>
                <a:lnTo>
                  <a:pt x="15646" y="11437"/>
                </a:lnTo>
                <a:lnTo>
                  <a:pt x="15670" y="11486"/>
                </a:lnTo>
                <a:lnTo>
                  <a:pt x="15719" y="11510"/>
                </a:lnTo>
                <a:lnTo>
                  <a:pt x="15792" y="11559"/>
                </a:lnTo>
                <a:lnTo>
                  <a:pt x="15889" y="11583"/>
                </a:lnTo>
                <a:lnTo>
                  <a:pt x="15962" y="11753"/>
                </a:lnTo>
                <a:lnTo>
                  <a:pt x="15987" y="11924"/>
                </a:lnTo>
                <a:lnTo>
                  <a:pt x="16011" y="12070"/>
                </a:lnTo>
                <a:lnTo>
                  <a:pt x="15987" y="12410"/>
                </a:lnTo>
                <a:lnTo>
                  <a:pt x="15962" y="12678"/>
                </a:lnTo>
                <a:lnTo>
                  <a:pt x="15914" y="12824"/>
                </a:lnTo>
                <a:lnTo>
                  <a:pt x="15865" y="12994"/>
                </a:lnTo>
                <a:lnTo>
                  <a:pt x="15792" y="13140"/>
                </a:lnTo>
                <a:lnTo>
                  <a:pt x="15719" y="13262"/>
                </a:lnTo>
                <a:lnTo>
                  <a:pt x="15622" y="13335"/>
                </a:lnTo>
                <a:lnTo>
                  <a:pt x="15549" y="13359"/>
                </a:lnTo>
                <a:lnTo>
                  <a:pt x="15500" y="13359"/>
                </a:lnTo>
                <a:lnTo>
                  <a:pt x="15403" y="13384"/>
                </a:lnTo>
                <a:lnTo>
                  <a:pt x="15330" y="13432"/>
                </a:lnTo>
                <a:lnTo>
                  <a:pt x="15281" y="13505"/>
                </a:lnTo>
                <a:lnTo>
                  <a:pt x="15257" y="13578"/>
                </a:lnTo>
                <a:lnTo>
                  <a:pt x="15257" y="13676"/>
                </a:lnTo>
                <a:lnTo>
                  <a:pt x="15281" y="13749"/>
                </a:lnTo>
                <a:lnTo>
                  <a:pt x="15354" y="13797"/>
                </a:lnTo>
                <a:lnTo>
                  <a:pt x="15427" y="13846"/>
                </a:lnTo>
                <a:lnTo>
                  <a:pt x="15524" y="13846"/>
                </a:lnTo>
                <a:lnTo>
                  <a:pt x="15573" y="14089"/>
                </a:lnTo>
                <a:lnTo>
                  <a:pt x="15622" y="14357"/>
                </a:lnTo>
                <a:lnTo>
                  <a:pt x="15622" y="14479"/>
                </a:lnTo>
                <a:lnTo>
                  <a:pt x="15622" y="14600"/>
                </a:lnTo>
                <a:lnTo>
                  <a:pt x="15597" y="14722"/>
                </a:lnTo>
                <a:lnTo>
                  <a:pt x="15549" y="14868"/>
                </a:lnTo>
                <a:lnTo>
                  <a:pt x="15476" y="14965"/>
                </a:lnTo>
                <a:lnTo>
                  <a:pt x="15403" y="15063"/>
                </a:lnTo>
                <a:lnTo>
                  <a:pt x="15305" y="15136"/>
                </a:lnTo>
                <a:lnTo>
                  <a:pt x="15208" y="15184"/>
                </a:lnTo>
                <a:lnTo>
                  <a:pt x="15208" y="15184"/>
                </a:lnTo>
                <a:lnTo>
                  <a:pt x="15257" y="14917"/>
                </a:lnTo>
                <a:lnTo>
                  <a:pt x="15330" y="14625"/>
                </a:lnTo>
                <a:lnTo>
                  <a:pt x="15330" y="14600"/>
                </a:lnTo>
                <a:lnTo>
                  <a:pt x="15330" y="14552"/>
                </a:lnTo>
                <a:lnTo>
                  <a:pt x="15281" y="14527"/>
                </a:lnTo>
                <a:lnTo>
                  <a:pt x="15208" y="14503"/>
                </a:lnTo>
                <a:lnTo>
                  <a:pt x="15184" y="14527"/>
                </a:lnTo>
                <a:lnTo>
                  <a:pt x="15159" y="14552"/>
                </a:lnTo>
                <a:lnTo>
                  <a:pt x="15013" y="14917"/>
                </a:lnTo>
                <a:lnTo>
                  <a:pt x="14965" y="15087"/>
                </a:lnTo>
                <a:lnTo>
                  <a:pt x="14965" y="15282"/>
                </a:lnTo>
                <a:lnTo>
                  <a:pt x="14648" y="15355"/>
                </a:lnTo>
                <a:lnTo>
                  <a:pt x="14721" y="15038"/>
                </a:lnTo>
                <a:lnTo>
                  <a:pt x="14819" y="14673"/>
                </a:lnTo>
                <a:lnTo>
                  <a:pt x="14867" y="14308"/>
                </a:lnTo>
                <a:lnTo>
                  <a:pt x="14867" y="14284"/>
                </a:lnTo>
                <a:lnTo>
                  <a:pt x="14843" y="14235"/>
                </a:lnTo>
                <a:lnTo>
                  <a:pt x="14794" y="14211"/>
                </a:lnTo>
                <a:lnTo>
                  <a:pt x="14721" y="14235"/>
                </a:lnTo>
                <a:lnTo>
                  <a:pt x="14673" y="14260"/>
                </a:lnTo>
                <a:lnTo>
                  <a:pt x="14673" y="14284"/>
                </a:lnTo>
                <a:lnTo>
                  <a:pt x="14551" y="14625"/>
                </a:lnTo>
                <a:lnTo>
                  <a:pt x="14454" y="14965"/>
                </a:lnTo>
                <a:lnTo>
                  <a:pt x="14356" y="15184"/>
                </a:lnTo>
                <a:lnTo>
                  <a:pt x="14332" y="15306"/>
                </a:lnTo>
                <a:lnTo>
                  <a:pt x="14332" y="15403"/>
                </a:lnTo>
                <a:lnTo>
                  <a:pt x="14064" y="15428"/>
                </a:lnTo>
                <a:lnTo>
                  <a:pt x="14064" y="15428"/>
                </a:lnTo>
                <a:lnTo>
                  <a:pt x="14089" y="15379"/>
                </a:lnTo>
                <a:lnTo>
                  <a:pt x="14089" y="15330"/>
                </a:lnTo>
                <a:lnTo>
                  <a:pt x="14113" y="15063"/>
                </a:lnTo>
                <a:lnTo>
                  <a:pt x="14162" y="14771"/>
                </a:lnTo>
                <a:lnTo>
                  <a:pt x="14235" y="14503"/>
                </a:lnTo>
                <a:lnTo>
                  <a:pt x="14356" y="14260"/>
                </a:lnTo>
                <a:lnTo>
                  <a:pt x="14356" y="14211"/>
                </a:lnTo>
                <a:lnTo>
                  <a:pt x="14332" y="14162"/>
                </a:lnTo>
                <a:lnTo>
                  <a:pt x="14283" y="14138"/>
                </a:lnTo>
                <a:lnTo>
                  <a:pt x="14235" y="14162"/>
                </a:lnTo>
                <a:lnTo>
                  <a:pt x="14064" y="14430"/>
                </a:lnTo>
                <a:lnTo>
                  <a:pt x="13918" y="14722"/>
                </a:lnTo>
                <a:lnTo>
                  <a:pt x="13845" y="14868"/>
                </a:lnTo>
                <a:lnTo>
                  <a:pt x="13821" y="15014"/>
                </a:lnTo>
                <a:lnTo>
                  <a:pt x="13797" y="15160"/>
                </a:lnTo>
                <a:lnTo>
                  <a:pt x="13797" y="15330"/>
                </a:lnTo>
                <a:lnTo>
                  <a:pt x="13821" y="15379"/>
                </a:lnTo>
                <a:lnTo>
                  <a:pt x="13845" y="15428"/>
                </a:lnTo>
                <a:lnTo>
                  <a:pt x="13383" y="15428"/>
                </a:lnTo>
                <a:lnTo>
                  <a:pt x="13432" y="15209"/>
                </a:lnTo>
                <a:lnTo>
                  <a:pt x="13456" y="14990"/>
                </a:lnTo>
                <a:lnTo>
                  <a:pt x="13505" y="14771"/>
                </a:lnTo>
                <a:lnTo>
                  <a:pt x="13578" y="14552"/>
                </a:lnTo>
                <a:lnTo>
                  <a:pt x="13748" y="14114"/>
                </a:lnTo>
                <a:lnTo>
                  <a:pt x="13748" y="14089"/>
                </a:lnTo>
                <a:lnTo>
                  <a:pt x="13748" y="14065"/>
                </a:lnTo>
                <a:lnTo>
                  <a:pt x="13699" y="14016"/>
                </a:lnTo>
                <a:lnTo>
                  <a:pt x="13651" y="14016"/>
                </a:lnTo>
                <a:lnTo>
                  <a:pt x="13602" y="14065"/>
                </a:lnTo>
                <a:lnTo>
                  <a:pt x="13456" y="14260"/>
                </a:lnTo>
                <a:lnTo>
                  <a:pt x="13334" y="14454"/>
                </a:lnTo>
                <a:lnTo>
                  <a:pt x="13237" y="14673"/>
                </a:lnTo>
                <a:lnTo>
                  <a:pt x="13140" y="14917"/>
                </a:lnTo>
                <a:lnTo>
                  <a:pt x="13067" y="15136"/>
                </a:lnTo>
                <a:lnTo>
                  <a:pt x="13042" y="15282"/>
                </a:lnTo>
                <a:lnTo>
                  <a:pt x="13042" y="15403"/>
                </a:lnTo>
                <a:lnTo>
                  <a:pt x="12556" y="15330"/>
                </a:lnTo>
                <a:lnTo>
                  <a:pt x="12604" y="15038"/>
                </a:lnTo>
                <a:lnTo>
                  <a:pt x="12677" y="14746"/>
                </a:lnTo>
                <a:lnTo>
                  <a:pt x="12775" y="14479"/>
                </a:lnTo>
                <a:lnTo>
                  <a:pt x="12921" y="14211"/>
                </a:lnTo>
                <a:lnTo>
                  <a:pt x="12921" y="14162"/>
                </a:lnTo>
                <a:lnTo>
                  <a:pt x="12896" y="14114"/>
                </a:lnTo>
                <a:lnTo>
                  <a:pt x="12799" y="14114"/>
                </a:lnTo>
                <a:lnTo>
                  <a:pt x="12702" y="14235"/>
                </a:lnTo>
                <a:lnTo>
                  <a:pt x="12604" y="14357"/>
                </a:lnTo>
                <a:lnTo>
                  <a:pt x="12507" y="14479"/>
                </a:lnTo>
                <a:lnTo>
                  <a:pt x="12410" y="14649"/>
                </a:lnTo>
                <a:lnTo>
                  <a:pt x="12337" y="14795"/>
                </a:lnTo>
                <a:lnTo>
                  <a:pt x="12288" y="14965"/>
                </a:lnTo>
                <a:lnTo>
                  <a:pt x="12239" y="15136"/>
                </a:lnTo>
                <a:lnTo>
                  <a:pt x="12239" y="15282"/>
                </a:lnTo>
                <a:lnTo>
                  <a:pt x="11801" y="15233"/>
                </a:lnTo>
                <a:lnTo>
                  <a:pt x="11753" y="15209"/>
                </a:lnTo>
                <a:lnTo>
                  <a:pt x="11874" y="14941"/>
                </a:lnTo>
                <a:lnTo>
                  <a:pt x="11947" y="14673"/>
                </a:lnTo>
                <a:lnTo>
                  <a:pt x="12118" y="14114"/>
                </a:lnTo>
                <a:lnTo>
                  <a:pt x="12118" y="14089"/>
                </a:lnTo>
                <a:lnTo>
                  <a:pt x="12118" y="14065"/>
                </a:lnTo>
                <a:lnTo>
                  <a:pt x="12093" y="14065"/>
                </a:lnTo>
                <a:lnTo>
                  <a:pt x="12069" y="14089"/>
                </a:lnTo>
                <a:lnTo>
                  <a:pt x="11874" y="14357"/>
                </a:lnTo>
                <a:lnTo>
                  <a:pt x="11680" y="14600"/>
                </a:lnTo>
                <a:lnTo>
                  <a:pt x="11509" y="14868"/>
                </a:lnTo>
                <a:lnTo>
                  <a:pt x="11363" y="15136"/>
                </a:lnTo>
                <a:lnTo>
                  <a:pt x="11363" y="15160"/>
                </a:lnTo>
                <a:lnTo>
                  <a:pt x="10974" y="15087"/>
                </a:lnTo>
                <a:lnTo>
                  <a:pt x="11096" y="14990"/>
                </a:lnTo>
                <a:lnTo>
                  <a:pt x="11169" y="14868"/>
                </a:lnTo>
                <a:lnTo>
                  <a:pt x="11290" y="14600"/>
                </a:lnTo>
                <a:lnTo>
                  <a:pt x="11655" y="13870"/>
                </a:lnTo>
                <a:lnTo>
                  <a:pt x="11680" y="13846"/>
                </a:lnTo>
                <a:lnTo>
                  <a:pt x="11680" y="13822"/>
                </a:lnTo>
                <a:lnTo>
                  <a:pt x="11631" y="13773"/>
                </a:lnTo>
                <a:lnTo>
                  <a:pt x="11558" y="13773"/>
                </a:lnTo>
                <a:lnTo>
                  <a:pt x="11534" y="13797"/>
                </a:lnTo>
                <a:lnTo>
                  <a:pt x="11144" y="14406"/>
                </a:lnTo>
                <a:lnTo>
                  <a:pt x="10974" y="14722"/>
                </a:lnTo>
                <a:lnTo>
                  <a:pt x="10901" y="14868"/>
                </a:lnTo>
                <a:lnTo>
                  <a:pt x="10877" y="14941"/>
                </a:lnTo>
                <a:lnTo>
                  <a:pt x="10877" y="15038"/>
                </a:lnTo>
                <a:lnTo>
                  <a:pt x="10901" y="15063"/>
                </a:lnTo>
                <a:lnTo>
                  <a:pt x="10341" y="14941"/>
                </a:lnTo>
                <a:lnTo>
                  <a:pt x="10487" y="14625"/>
                </a:lnTo>
                <a:lnTo>
                  <a:pt x="10633" y="14333"/>
                </a:lnTo>
                <a:lnTo>
                  <a:pt x="10804" y="14041"/>
                </a:lnTo>
                <a:lnTo>
                  <a:pt x="10998" y="13773"/>
                </a:lnTo>
                <a:lnTo>
                  <a:pt x="11023" y="13724"/>
                </a:lnTo>
                <a:lnTo>
                  <a:pt x="10998" y="13700"/>
                </a:lnTo>
                <a:lnTo>
                  <a:pt x="10950" y="13676"/>
                </a:lnTo>
                <a:lnTo>
                  <a:pt x="10901" y="13700"/>
                </a:lnTo>
                <a:lnTo>
                  <a:pt x="10658" y="13943"/>
                </a:lnTo>
                <a:lnTo>
                  <a:pt x="10414" y="14211"/>
                </a:lnTo>
                <a:lnTo>
                  <a:pt x="10317" y="14357"/>
                </a:lnTo>
                <a:lnTo>
                  <a:pt x="10220" y="14503"/>
                </a:lnTo>
                <a:lnTo>
                  <a:pt x="10147" y="14673"/>
                </a:lnTo>
                <a:lnTo>
                  <a:pt x="10098" y="14844"/>
                </a:lnTo>
                <a:lnTo>
                  <a:pt x="10098" y="14892"/>
                </a:lnTo>
                <a:lnTo>
                  <a:pt x="9709" y="14771"/>
                </a:lnTo>
                <a:lnTo>
                  <a:pt x="9757" y="14576"/>
                </a:lnTo>
                <a:lnTo>
                  <a:pt x="9830" y="14381"/>
                </a:lnTo>
                <a:lnTo>
                  <a:pt x="10001" y="13968"/>
                </a:lnTo>
                <a:lnTo>
                  <a:pt x="10147" y="13530"/>
                </a:lnTo>
                <a:lnTo>
                  <a:pt x="10147" y="13505"/>
                </a:lnTo>
                <a:lnTo>
                  <a:pt x="10122" y="13530"/>
                </a:lnTo>
                <a:lnTo>
                  <a:pt x="9879" y="13919"/>
                </a:lnTo>
                <a:lnTo>
                  <a:pt x="9636" y="14308"/>
                </a:lnTo>
                <a:lnTo>
                  <a:pt x="9539" y="14503"/>
                </a:lnTo>
                <a:lnTo>
                  <a:pt x="9466" y="14698"/>
                </a:lnTo>
                <a:lnTo>
                  <a:pt x="8906" y="14527"/>
                </a:lnTo>
                <a:lnTo>
                  <a:pt x="8979" y="14430"/>
                </a:lnTo>
                <a:lnTo>
                  <a:pt x="9028" y="14308"/>
                </a:lnTo>
                <a:lnTo>
                  <a:pt x="9149" y="14089"/>
                </a:lnTo>
                <a:lnTo>
                  <a:pt x="9344" y="13724"/>
                </a:lnTo>
                <a:lnTo>
                  <a:pt x="9417" y="13554"/>
                </a:lnTo>
                <a:lnTo>
                  <a:pt x="9490" y="13359"/>
                </a:lnTo>
                <a:lnTo>
                  <a:pt x="9490" y="13311"/>
                </a:lnTo>
                <a:lnTo>
                  <a:pt x="9441" y="13286"/>
                </a:lnTo>
                <a:lnTo>
                  <a:pt x="9393" y="13262"/>
                </a:lnTo>
                <a:lnTo>
                  <a:pt x="9368" y="13311"/>
                </a:lnTo>
                <a:lnTo>
                  <a:pt x="9247" y="13481"/>
                </a:lnTo>
                <a:lnTo>
                  <a:pt x="9149" y="13627"/>
                </a:lnTo>
                <a:lnTo>
                  <a:pt x="8906" y="13943"/>
                </a:lnTo>
                <a:lnTo>
                  <a:pt x="8736" y="14162"/>
                </a:lnTo>
                <a:lnTo>
                  <a:pt x="8663" y="14284"/>
                </a:lnTo>
                <a:lnTo>
                  <a:pt x="8638" y="14430"/>
                </a:lnTo>
                <a:lnTo>
                  <a:pt x="8419" y="14333"/>
                </a:lnTo>
                <a:lnTo>
                  <a:pt x="8492" y="14065"/>
                </a:lnTo>
                <a:lnTo>
                  <a:pt x="8541" y="13846"/>
                </a:lnTo>
                <a:lnTo>
                  <a:pt x="8711" y="13384"/>
                </a:lnTo>
                <a:lnTo>
                  <a:pt x="8833" y="13165"/>
                </a:lnTo>
                <a:lnTo>
                  <a:pt x="8955" y="12946"/>
                </a:lnTo>
                <a:lnTo>
                  <a:pt x="8955" y="12897"/>
                </a:lnTo>
                <a:lnTo>
                  <a:pt x="8930" y="12848"/>
                </a:lnTo>
                <a:lnTo>
                  <a:pt x="8882" y="12848"/>
                </a:lnTo>
                <a:lnTo>
                  <a:pt x="8833" y="12873"/>
                </a:lnTo>
                <a:lnTo>
                  <a:pt x="8687" y="13092"/>
                </a:lnTo>
                <a:lnTo>
                  <a:pt x="8565" y="13286"/>
                </a:lnTo>
                <a:lnTo>
                  <a:pt x="8444" y="13505"/>
                </a:lnTo>
                <a:lnTo>
                  <a:pt x="8322" y="13749"/>
                </a:lnTo>
                <a:lnTo>
                  <a:pt x="8225" y="13968"/>
                </a:lnTo>
                <a:lnTo>
                  <a:pt x="8176" y="14089"/>
                </a:lnTo>
                <a:lnTo>
                  <a:pt x="8152" y="14211"/>
                </a:lnTo>
                <a:lnTo>
                  <a:pt x="7762" y="14041"/>
                </a:lnTo>
                <a:lnTo>
                  <a:pt x="7908" y="13627"/>
                </a:lnTo>
                <a:lnTo>
                  <a:pt x="8103" y="13213"/>
                </a:lnTo>
                <a:lnTo>
                  <a:pt x="8322" y="12800"/>
                </a:lnTo>
                <a:lnTo>
                  <a:pt x="8322" y="12751"/>
                </a:lnTo>
                <a:lnTo>
                  <a:pt x="8298" y="12727"/>
                </a:lnTo>
                <a:lnTo>
                  <a:pt x="8249" y="12727"/>
                </a:lnTo>
                <a:lnTo>
                  <a:pt x="7908" y="13140"/>
                </a:lnTo>
                <a:lnTo>
                  <a:pt x="7762" y="13335"/>
                </a:lnTo>
                <a:lnTo>
                  <a:pt x="7616" y="13578"/>
                </a:lnTo>
                <a:lnTo>
                  <a:pt x="7543" y="13700"/>
                </a:lnTo>
                <a:lnTo>
                  <a:pt x="7470" y="13870"/>
                </a:lnTo>
                <a:lnTo>
                  <a:pt x="7130" y="13700"/>
                </a:lnTo>
                <a:lnTo>
                  <a:pt x="7154" y="13554"/>
                </a:lnTo>
                <a:lnTo>
                  <a:pt x="7178" y="13408"/>
                </a:lnTo>
                <a:lnTo>
                  <a:pt x="7300" y="13165"/>
                </a:lnTo>
                <a:lnTo>
                  <a:pt x="7495" y="12751"/>
                </a:lnTo>
                <a:lnTo>
                  <a:pt x="7689" y="12313"/>
                </a:lnTo>
                <a:lnTo>
                  <a:pt x="7689" y="12289"/>
                </a:lnTo>
                <a:lnTo>
                  <a:pt x="7665" y="12264"/>
                </a:lnTo>
                <a:lnTo>
                  <a:pt x="7641" y="12264"/>
                </a:lnTo>
                <a:lnTo>
                  <a:pt x="7616" y="12289"/>
                </a:lnTo>
                <a:lnTo>
                  <a:pt x="7397" y="12581"/>
                </a:lnTo>
                <a:lnTo>
                  <a:pt x="7178" y="12873"/>
                </a:lnTo>
                <a:lnTo>
                  <a:pt x="7081" y="13043"/>
                </a:lnTo>
                <a:lnTo>
                  <a:pt x="7008" y="13189"/>
                </a:lnTo>
                <a:lnTo>
                  <a:pt x="6935" y="13359"/>
                </a:lnTo>
                <a:lnTo>
                  <a:pt x="6886" y="13530"/>
                </a:lnTo>
                <a:lnTo>
                  <a:pt x="6570" y="13335"/>
                </a:lnTo>
                <a:lnTo>
                  <a:pt x="6692" y="13043"/>
                </a:lnTo>
                <a:lnTo>
                  <a:pt x="6813" y="12751"/>
                </a:lnTo>
                <a:lnTo>
                  <a:pt x="7105" y="12216"/>
                </a:lnTo>
                <a:lnTo>
                  <a:pt x="7130" y="12191"/>
                </a:lnTo>
                <a:lnTo>
                  <a:pt x="7105" y="12167"/>
                </a:lnTo>
                <a:lnTo>
                  <a:pt x="7057" y="12167"/>
                </a:lnTo>
                <a:lnTo>
                  <a:pt x="6838" y="12386"/>
                </a:lnTo>
                <a:lnTo>
                  <a:pt x="6619" y="12629"/>
                </a:lnTo>
                <a:lnTo>
                  <a:pt x="6448" y="12897"/>
                </a:lnTo>
                <a:lnTo>
                  <a:pt x="6327" y="13165"/>
                </a:lnTo>
                <a:lnTo>
                  <a:pt x="6254" y="13165"/>
                </a:lnTo>
                <a:lnTo>
                  <a:pt x="6181" y="13189"/>
                </a:lnTo>
                <a:lnTo>
                  <a:pt x="6132" y="13238"/>
                </a:lnTo>
                <a:lnTo>
                  <a:pt x="6083" y="13286"/>
                </a:lnTo>
                <a:lnTo>
                  <a:pt x="5937" y="13238"/>
                </a:lnTo>
                <a:lnTo>
                  <a:pt x="5791" y="13213"/>
                </a:lnTo>
                <a:lnTo>
                  <a:pt x="5816" y="13140"/>
                </a:lnTo>
                <a:lnTo>
                  <a:pt x="6059" y="12654"/>
                </a:lnTo>
                <a:lnTo>
                  <a:pt x="6254" y="12264"/>
                </a:lnTo>
                <a:lnTo>
                  <a:pt x="6351" y="12045"/>
                </a:lnTo>
                <a:lnTo>
                  <a:pt x="6424" y="11851"/>
                </a:lnTo>
                <a:lnTo>
                  <a:pt x="6424" y="11826"/>
                </a:lnTo>
                <a:lnTo>
                  <a:pt x="6400" y="11802"/>
                </a:lnTo>
                <a:lnTo>
                  <a:pt x="6375" y="11802"/>
                </a:lnTo>
                <a:lnTo>
                  <a:pt x="6351" y="11826"/>
                </a:lnTo>
                <a:lnTo>
                  <a:pt x="6108" y="12143"/>
                </a:lnTo>
                <a:lnTo>
                  <a:pt x="5864" y="12459"/>
                </a:lnTo>
                <a:lnTo>
                  <a:pt x="5743" y="12654"/>
                </a:lnTo>
                <a:lnTo>
                  <a:pt x="5621" y="12824"/>
                </a:lnTo>
                <a:lnTo>
                  <a:pt x="5548" y="13019"/>
                </a:lnTo>
                <a:lnTo>
                  <a:pt x="5475" y="13213"/>
                </a:lnTo>
                <a:lnTo>
                  <a:pt x="5451" y="13213"/>
                </a:lnTo>
                <a:lnTo>
                  <a:pt x="5183" y="13189"/>
                </a:lnTo>
                <a:lnTo>
                  <a:pt x="4891" y="13213"/>
                </a:lnTo>
                <a:lnTo>
                  <a:pt x="5037" y="12921"/>
                </a:lnTo>
                <a:lnTo>
                  <a:pt x="5353" y="12410"/>
                </a:lnTo>
                <a:lnTo>
                  <a:pt x="5451" y="12240"/>
                </a:lnTo>
                <a:lnTo>
                  <a:pt x="5524" y="12070"/>
                </a:lnTo>
                <a:lnTo>
                  <a:pt x="5548" y="11972"/>
                </a:lnTo>
                <a:lnTo>
                  <a:pt x="5548" y="11899"/>
                </a:lnTo>
                <a:lnTo>
                  <a:pt x="5524" y="11802"/>
                </a:lnTo>
                <a:lnTo>
                  <a:pt x="5475" y="11729"/>
                </a:lnTo>
                <a:lnTo>
                  <a:pt x="5451" y="11729"/>
                </a:lnTo>
                <a:lnTo>
                  <a:pt x="5451" y="11753"/>
                </a:lnTo>
                <a:lnTo>
                  <a:pt x="5426" y="11802"/>
                </a:lnTo>
                <a:lnTo>
                  <a:pt x="5378" y="11875"/>
                </a:lnTo>
                <a:lnTo>
                  <a:pt x="5280" y="11997"/>
                </a:lnTo>
                <a:lnTo>
                  <a:pt x="4988" y="12435"/>
                </a:lnTo>
                <a:lnTo>
                  <a:pt x="4745" y="12800"/>
                </a:lnTo>
                <a:lnTo>
                  <a:pt x="4623" y="13019"/>
                </a:lnTo>
                <a:lnTo>
                  <a:pt x="4599" y="13140"/>
                </a:lnTo>
                <a:lnTo>
                  <a:pt x="4599" y="13238"/>
                </a:lnTo>
                <a:lnTo>
                  <a:pt x="4599" y="13262"/>
                </a:lnTo>
                <a:lnTo>
                  <a:pt x="4575" y="13262"/>
                </a:lnTo>
                <a:lnTo>
                  <a:pt x="4550" y="11802"/>
                </a:lnTo>
                <a:lnTo>
                  <a:pt x="4550" y="10537"/>
                </a:lnTo>
                <a:lnTo>
                  <a:pt x="4526" y="9271"/>
                </a:lnTo>
                <a:lnTo>
                  <a:pt x="4477" y="8396"/>
                </a:lnTo>
                <a:lnTo>
                  <a:pt x="4477" y="7520"/>
                </a:lnTo>
                <a:lnTo>
                  <a:pt x="4453" y="7130"/>
                </a:lnTo>
                <a:lnTo>
                  <a:pt x="4453" y="6863"/>
                </a:lnTo>
                <a:lnTo>
                  <a:pt x="4453" y="6595"/>
                </a:lnTo>
                <a:lnTo>
                  <a:pt x="4648" y="6619"/>
                </a:lnTo>
                <a:lnTo>
                  <a:pt x="4818" y="6619"/>
                </a:lnTo>
                <a:lnTo>
                  <a:pt x="5183" y="6595"/>
                </a:lnTo>
                <a:lnTo>
                  <a:pt x="5791" y="6595"/>
                </a:lnTo>
                <a:lnTo>
                  <a:pt x="6010" y="6571"/>
                </a:lnTo>
                <a:lnTo>
                  <a:pt x="6108" y="6522"/>
                </a:lnTo>
                <a:lnTo>
                  <a:pt x="6156" y="6449"/>
                </a:lnTo>
                <a:lnTo>
                  <a:pt x="6546" y="6230"/>
                </a:lnTo>
                <a:lnTo>
                  <a:pt x="6935" y="5962"/>
                </a:lnTo>
                <a:lnTo>
                  <a:pt x="7300" y="5646"/>
                </a:lnTo>
                <a:lnTo>
                  <a:pt x="7665" y="5330"/>
                </a:lnTo>
                <a:lnTo>
                  <a:pt x="8006" y="4989"/>
                </a:lnTo>
                <a:lnTo>
                  <a:pt x="8322" y="4648"/>
                </a:lnTo>
                <a:lnTo>
                  <a:pt x="8930" y="3943"/>
                </a:lnTo>
                <a:lnTo>
                  <a:pt x="9003" y="3870"/>
                </a:lnTo>
                <a:lnTo>
                  <a:pt x="9003" y="3797"/>
                </a:lnTo>
                <a:lnTo>
                  <a:pt x="9003" y="3699"/>
                </a:lnTo>
                <a:lnTo>
                  <a:pt x="8979" y="3626"/>
                </a:lnTo>
                <a:lnTo>
                  <a:pt x="9125" y="3456"/>
                </a:lnTo>
                <a:lnTo>
                  <a:pt x="9247" y="3286"/>
                </a:lnTo>
                <a:lnTo>
                  <a:pt x="9514" y="2872"/>
                </a:lnTo>
                <a:lnTo>
                  <a:pt x="9709" y="2434"/>
                </a:lnTo>
                <a:lnTo>
                  <a:pt x="9855" y="2020"/>
                </a:lnTo>
                <a:lnTo>
                  <a:pt x="10074" y="1266"/>
                </a:lnTo>
                <a:lnTo>
                  <a:pt x="10195" y="877"/>
                </a:lnTo>
                <a:lnTo>
                  <a:pt x="10341" y="512"/>
                </a:lnTo>
                <a:lnTo>
                  <a:pt x="10341" y="488"/>
                </a:lnTo>
                <a:close/>
                <a:moveTo>
                  <a:pt x="10536" y="1"/>
                </a:moveTo>
                <a:lnTo>
                  <a:pt x="10366" y="25"/>
                </a:lnTo>
                <a:lnTo>
                  <a:pt x="10195" y="74"/>
                </a:lnTo>
                <a:lnTo>
                  <a:pt x="10049" y="171"/>
                </a:lnTo>
                <a:lnTo>
                  <a:pt x="10025" y="196"/>
                </a:lnTo>
                <a:lnTo>
                  <a:pt x="9952" y="244"/>
                </a:lnTo>
                <a:lnTo>
                  <a:pt x="9903" y="293"/>
                </a:lnTo>
                <a:lnTo>
                  <a:pt x="9782" y="415"/>
                </a:lnTo>
                <a:lnTo>
                  <a:pt x="9709" y="585"/>
                </a:lnTo>
                <a:lnTo>
                  <a:pt x="9636" y="780"/>
                </a:lnTo>
                <a:lnTo>
                  <a:pt x="9539" y="1169"/>
                </a:lnTo>
                <a:lnTo>
                  <a:pt x="9466" y="1509"/>
                </a:lnTo>
                <a:lnTo>
                  <a:pt x="9320" y="1972"/>
                </a:lnTo>
                <a:lnTo>
                  <a:pt x="9247" y="2215"/>
                </a:lnTo>
                <a:lnTo>
                  <a:pt x="9149" y="2458"/>
                </a:lnTo>
                <a:lnTo>
                  <a:pt x="9003" y="2726"/>
                </a:lnTo>
                <a:lnTo>
                  <a:pt x="8833" y="2994"/>
                </a:lnTo>
                <a:lnTo>
                  <a:pt x="8663" y="3286"/>
                </a:lnTo>
                <a:lnTo>
                  <a:pt x="8614" y="3407"/>
                </a:lnTo>
                <a:lnTo>
                  <a:pt x="8565" y="3578"/>
                </a:lnTo>
                <a:lnTo>
                  <a:pt x="7324" y="4867"/>
                </a:lnTo>
                <a:lnTo>
                  <a:pt x="6692" y="5500"/>
                </a:lnTo>
                <a:lnTo>
                  <a:pt x="6035" y="6108"/>
                </a:lnTo>
                <a:lnTo>
                  <a:pt x="5937" y="6084"/>
                </a:lnTo>
                <a:lnTo>
                  <a:pt x="5524" y="6084"/>
                </a:lnTo>
                <a:lnTo>
                  <a:pt x="5110" y="6133"/>
                </a:lnTo>
                <a:lnTo>
                  <a:pt x="4867" y="6133"/>
                </a:lnTo>
                <a:lnTo>
                  <a:pt x="4599" y="6157"/>
                </a:lnTo>
                <a:lnTo>
                  <a:pt x="4599" y="6157"/>
                </a:lnTo>
                <a:lnTo>
                  <a:pt x="4623" y="6133"/>
                </a:lnTo>
                <a:lnTo>
                  <a:pt x="4623" y="6084"/>
                </a:lnTo>
                <a:lnTo>
                  <a:pt x="4599" y="5987"/>
                </a:lnTo>
                <a:lnTo>
                  <a:pt x="4526" y="5914"/>
                </a:lnTo>
                <a:lnTo>
                  <a:pt x="4453" y="5889"/>
                </a:lnTo>
                <a:lnTo>
                  <a:pt x="4404" y="5816"/>
                </a:lnTo>
                <a:lnTo>
                  <a:pt x="4331" y="5768"/>
                </a:lnTo>
                <a:lnTo>
                  <a:pt x="4112" y="5670"/>
                </a:lnTo>
                <a:lnTo>
                  <a:pt x="3869" y="5622"/>
                </a:lnTo>
                <a:lnTo>
                  <a:pt x="3626" y="5597"/>
                </a:lnTo>
                <a:lnTo>
                  <a:pt x="2871" y="5597"/>
                </a:lnTo>
                <a:lnTo>
                  <a:pt x="2385" y="5646"/>
                </a:lnTo>
                <a:lnTo>
                  <a:pt x="2166" y="5646"/>
                </a:lnTo>
                <a:lnTo>
                  <a:pt x="1922" y="5622"/>
                </a:lnTo>
                <a:lnTo>
                  <a:pt x="1412" y="5597"/>
                </a:lnTo>
                <a:lnTo>
                  <a:pt x="1144" y="5597"/>
                </a:lnTo>
                <a:lnTo>
                  <a:pt x="901" y="5622"/>
                </a:lnTo>
                <a:lnTo>
                  <a:pt x="682" y="5670"/>
                </a:lnTo>
                <a:lnTo>
                  <a:pt x="463" y="5792"/>
                </a:lnTo>
                <a:lnTo>
                  <a:pt x="365" y="5792"/>
                </a:lnTo>
                <a:lnTo>
                  <a:pt x="317" y="5841"/>
                </a:lnTo>
                <a:lnTo>
                  <a:pt x="292" y="5889"/>
                </a:lnTo>
                <a:lnTo>
                  <a:pt x="244" y="6133"/>
                </a:lnTo>
                <a:lnTo>
                  <a:pt x="219" y="6400"/>
                </a:lnTo>
                <a:lnTo>
                  <a:pt x="219" y="6911"/>
                </a:lnTo>
                <a:lnTo>
                  <a:pt x="195" y="7422"/>
                </a:lnTo>
                <a:lnTo>
                  <a:pt x="171" y="7933"/>
                </a:lnTo>
                <a:lnTo>
                  <a:pt x="146" y="8493"/>
                </a:lnTo>
                <a:lnTo>
                  <a:pt x="146" y="9028"/>
                </a:lnTo>
                <a:lnTo>
                  <a:pt x="146" y="10123"/>
                </a:lnTo>
                <a:lnTo>
                  <a:pt x="171" y="10707"/>
                </a:lnTo>
                <a:lnTo>
                  <a:pt x="171" y="11267"/>
                </a:lnTo>
                <a:lnTo>
                  <a:pt x="122" y="12386"/>
                </a:lnTo>
                <a:lnTo>
                  <a:pt x="98" y="13530"/>
                </a:lnTo>
                <a:lnTo>
                  <a:pt x="98" y="14162"/>
                </a:lnTo>
                <a:lnTo>
                  <a:pt x="73" y="14479"/>
                </a:lnTo>
                <a:lnTo>
                  <a:pt x="25" y="14795"/>
                </a:lnTo>
                <a:lnTo>
                  <a:pt x="0" y="14868"/>
                </a:lnTo>
                <a:lnTo>
                  <a:pt x="25" y="14965"/>
                </a:lnTo>
                <a:lnTo>
                  <a:pt x="73" y="15014"/>
                </a:lnTo>
                <a:lnTo>
                  <a:pt x="122" y="15063"/>
                </a:lnTo>
                <a:lnTo>
                  <a:pt x="195" y="15087"/>
                </a:lnTo>
                <a:lnTo>
                  <a:pt x="268" y="15111"/>
                </a:lnTo>
                <a:lnTo>
                  <a:pt x="341" y="15087"/>
                </a:lnTo>
                <a:lnTo>
                  <a:pt x="414" y="15038"/>
                </a:lnTo>
                <a:lnTo>
                  <a:pt x="463" y="15087"/>
                </a:lnTo>
                <a:lnTo>
                  <a:pt x="536" y="15111"/>
                </a:lnTo>
                <a:lnTo>
                  <a:pt x="998" y="15136"/>
                </a:lnTo>
                <a:lnTo>
                  <a:pt x="1460" y="15136"/>
                </a:lnTo>
                <a:lnTo>
                  <a:pt x="1922" y="15111"/>
                </a:lnTo>
                <a:lnTo>
                  <a:pt x="2385" y="15087"/>
                </a:lnTo>
                <a:lnTo>
                  <a:pt x="2482" y="15087"/>
                </a:lnTo>
                <a:lnTo>
                  <a:pt x="3309" y="15014"/>
                </a:lnTo>
                <a:lnTo>
                  <a:pt x="3723" y="14990"/>
                </a:lnTo>
                <a:lnTo>
                  <a:pt x="4112" y="14965"/>
                </a:lnTo>
                <a:lnTo>
                  <a:pt x="4137" y="14965"/>
                </a:lnTo>
                <a:lnTo>
                  <a:pt x="4185" y="14990"/>
                </a:lnTo>
                <a:lnTo>
                  <a:pt x="4234" y="15014"/>
                </a:lnTo>
                <a:lnTo>
                  <a:pt x="4356" y="15014"/>
                </a:lnTo>
                <a:lnTo>
                  <a:pt x="4453" y="14941"/>
                </a:lnTo>
                <a:lnTo>
                  <a:pt x="4502" y="14917"/>
                </a:lnTo>
                <a:lnTo>
                  <a:pt x="4526" y="14868"/>
                </a:lnTo>
                <a:lnTo>
                  <a:pt x="4575" y="14746"/>
                </a:lnTo>
                <a:lnTo>
                  <a:pt x="4599" y="14600"/>
                </a:lnTo>
                <a:lnTo>
                  <a:pt x="4599" y="14333"/>
                </a:lnTo>
                <a:lnTo>
                  <a:pt x="4599" y="14065"/>
                </a:lnTo>
                <a:lnTo>
                  <a:pt x="4575" y="13797"/>
                </a:lnTo>
                <a:lnTo>
                  <a:pt x="4599" y="13773"/>
                </a:lnTo>
                <a:lnTo>
                  <a:pt x="5037" y="13724"/>
                </a:lnTo>
                <a:lnTo>
                  <a:pt x="5451" y="13676"/>
                </a:lnTo>
                <a:lnTo>
                  <a:pt x="5791" y="13700"/>
                </a:lnTo>
                <a:lnTo>
                  <a:pt x="5986" y="13676"/>
                </a:lnTo>
                <a:lnTo>
                  <a:pt x="6132" y="13627"/>
                </a:lnTo>
                <a:lnTo>
                  <a:pt x="6156" y="13651"/>
                </a:lnTo>
                <a:lnTo>
                  <a:pt x="6521" y="13895"/>
                </a:lnTo>
                <a:lnTo>
                  <a:pt x="6886" y="14138"/>
                </a:lnTo>
                <a:lnTo>
                  <a:pt x="7276" y="14357"/>
                </a:lnTo>
                <a:lnTo>
                  <a:pt x="7665" y="14552"/>
                </a:lnTo>
                <a:lnTo>
                  <a:pt x="8054" y="14722"/>
                </a:lnTo>
                <a:lnTo>
                  <a:pt x="8444" y="14892"/>
                </a:lnTo>
                <a:lnTo>
                  <a:pt x="8833" y="15038"/>
                </a:lnTo>
                <a:lnTo>
                  <a:pt x="9247" y="15160"/>
                </a:lnTo>
                <a:lnTo>
                  <a:pt x="10074" y="15403"/>
                </a:lnTo>
                <a:lnTo>
                  <a:pt x="10925" y="15574"/>
                </a:lnTo>
                <a:lnTo>
                  <a:pt x="11777" y="15695"/>
                </a:lnTo>
                <a:lnTo>
                  <a:pt x="12653" y="15817"/>
                </a:lnTo>
                <a:lnTo>
                  <a:pt x="13310" y="15866"/>
                </a:lnTo>
                <a:lnTo>
                  <a:pt x="13651" y="15890"/>
                </a:lnTo>
                <a:lnTo>
                  <a:pt x="14016" y="15866"/>
                </a:lnTo>
                <a:lnTo>
                  <a:pt x="14356" y="15866"/>
                </a:lnTo>
                <a:lnTo>
                  <a:pt x="14697" y="15793"/>
                </a:lnTo>
                <a:lnTo>
                  <a:pt x="15013" y="15720"/>
                </a:lnTo>
                <a:lnTo>
                  <a:pt x="15330" y="15598"/>
                </a:lnTo>
                <a:lnTo>
                  <a:pt x="15476" y="15525"/>
                </a:lnTo>
                <a:lnTo>
                  <a:pt x="15597" y="15452"/>
                </a:lnTo>
                <a:lnTo>
                  <a:pt x="15719" y="15355"/>
                </a:lnTo>
                <a:lnTo>
                  <a:pt x="15792" y="15257"/>
                </a:lnTo>
                <a:lnTo>
                  <a:pt x="15865" y="15160"/>
                </a:lnTo>
                <a:lnTo>
                  <a:pt x="15914" y="15038"/>
                </a:lnTo>
                <a:lnTo>
                  <a:pt x="15962" y="14941"/>
                </a:lnTo>
                <a:lnTo>
                  <a:pt x="15987" y="14819"/>
                </a:lnTo>
                <a:lnTo>
                  <a:pt x="16011" y="14552"/>
                </a:lnTo>
                <a:lnTo>
                  <a:pt x="15987" y="14284"/>
                </a:lnTo>
                <a:lnTo>
                  <a:pt x="15938" y="14016"/>
                </a:lnTo>
                <a:lnTo>
                  <a:pt x="15865" y="13749"/>
                </a:lnTo>
                <a:lnTo>
                  <a:pt x="15987" y="13651"/>
                </a:lnTo>
                <a:lnTo>
                  <a:pt x="16084" y="13530"/>
                </a:lnTo>
                <a:lnTo>
                  <a:pt x="16181" y="13408"/>
                </a:lnTo>
                <a:lnTo>
                  <a:pt x="16254" y="13262"/>
                </a:lnTo>
                <a:lnTo>
                  <a:pt x="16376" y="12946"/>
                </a:lnTo>
                <a:lnTo>
                  <a:pt x="16425" y="12654"/>
                </a:lnTo>
                <a:lnTo>
                  <a:pt x="16449" y="12410"/>
                </a:lnTo>
                <a:lnTo>
                  <a:pt x="16449" y="12070"/>
                </a:lnTo>
                <a:lnTo>
                  <a:pt x="16425" y="11875"/>
                </a:lnTo>
                <a:lnTo>
                  <a:pt x="16400" y="11680"/>
                </a:lnTo>
                <a:lnTo>
                  <a:pt x="16352" y="11534"/>
                </a:lnTo>
                <a:lnTo>
                  <a:pt x="16279" y="11388"/>
                </a:lnTo>
                <a:lnTo>
                  <a:pt x="16425" y="11267"/>
                </a:lnTo>
                <a:lnTo>
                  <a:pt x="16546" y="11096"/>
                </a:lnTo>
                <a:lnTo>
                  <a:pt x="16668" y="10926"/>
                </a:lnTo>
                <a:lnTo>
                  <a:pt x="16765" y="10756"/>
                </a:lnTo>
                <a:lnTo>
                  <a:pt x="16838" y="10561"/>
                </a:lnTo>
                <a:lnTo>
                  <a:pt x="16887" y="10342"/>
                </a:lnTo>
                <a:lnTo>
                  <a:pt x="16911" y="10147"/>
                </a:lnTo>
                <a:lnTo>
                  <a:pt x="16936" y="9953"/>
                </a:lnTo>
                <a:lnTo>
                  <a:pt x="16911" y="9758"/>
                </a:lnTo>
                <a:lnTo>
                  <a:pt x="16838" y="9515"/>
                </a:lnTo>
                <a:lnTo>
                  <a:pt x="16717" y="9271"/>
                </a:lnTo>
                <a:lnTo>
                  <a:pt x="16571" y="9053"/>
                </a:lnTo>
                <a:lnTo>
                  <a:pt x="16717" y="8931"/>
                </a:lnTo>
                <a:lnTo>
                  <a:pt x="16838" y="8785"/>
                </a:lnTo>
                <a:lnTo>
                  <a:pt x="16936" y="8615"/>
                </a:lnTo>
                <a:lnTo>
                  <a:pt x="17033" y="8444"/>
                </a:lnTo>
                <a:lnTo>
                  <a:pt x="17106" y="8274"/>
                </a:lnTo>
                <a:lnTo>
                  <a:pt x="17155" y="8079"/>
                </a:lnTo>
                <a:lnTo>
                  <a:pt x="17179" y="7885"/>
                </a:lnTo>
                <a:lnTo>
                  <a:pt x="17203" y="7690"/>
                </a:lnTo>
                <a:lnTo>
                  <a:pt x="17179" y="7447"/>
                </a:lnTo>
                <a:lnTo>
                  <a:pt x="17106" y="7252"/>
                </a:lnTo>
                <a:lnTo>
                  <a:pt x="17009" y="7057"/>
                </a:lnTo>
                <a:lnTo>
                  <a:pt x="16887" y="6887"/>
                </a:lnTo>
                <a:lnTo>
                  <a:pt x="16717" y="6741"/>
                </a:lnTo>
                <a:lnTo>
                  <a:pt x="16546" y="6619"/>
                </a:lnTo>
                <a:lnTo>
                  <a:pt x="16352" y="6498"/>
                </a:lnTo>
                <a:lnTo>
                  <a:pt x="16157" y="6400"/>
                </a:lnTo>
                <a:lnTo>
                  <a:pt x="15938" y="6303"/>
                </a:lnTo>
                <a:lnTo>
                  <a:pt x="15719" y="6206"/>
                </a:lnTo>
                <a:lnTo>
                  <a:pt x="15232" y="6084"/>
                </a:lnTo>
                <a:lnTo>
                  <a:pt x="14746" y="5987"/>
                </a:lnTo>
                <a:lnTo>
                  <a:pt x="14259" y="5938"/>
                </a:lnTo>
                <a:lnTo>
                  <a:pt x="13845" y="5889"/>
                </a:lnTo>
                <a:lnTo>
                  <a:pt x="13432" y="5865"/>
                </a:lnTo>
                <a:lnTo>
                  <a:pt x="12604" y="5841"/>
                </a:lnTo>
                <a:lnTo>
                  <a:pt x="11607" y="5841"/>
                </a:lnTo>
                <a:lnTo>
                  <a:pt x="11266" y="5865"/>
                </a:lnTo>
                <a:lnTo>
                  <a:pt x="11461" y="5354"/>
                </a:lnTo>
                <a:lnTo>
                  <a:pt x="11655" y="4843"/>
                </a:lnTo>
                <a:lnTo>
                  <a:pt x="11826" y="4308"/>
                </a:lnTo>
                <a:lnTo>
                  <a:pt x="11996" y="3797"/>
                </a:lnTo>
                <a:lnTo>
                  <a:pt x="12142" y="3261"/>
                </a:lnTo>
                <a:lnTo>
                  <a:pt x="12239" y="2726"/>
                </a:lnTo>
                <a:lnTo>
                  <a:pt x="12264" y="2458"/>
                </a:lnTo>
                <a:lnTo>
                  <a:pt x="12264" y="2191"/>
                </a:lnTo>
                <a:lnTo>
                  <a:pt x="12239" y="1899"/>
                </a:lnTo>
                <a:lnTo>
                  <a:pt x="12215" y="1631"/>
                </a:lnTo>
                <a:lnTo>
                  <a:pt x="12166" y="1412"/>
                </a:lnTo>
                <a:lnTo>
                  <a:pt x="12118" y="1217"/>
                </a:lnTo>
                <a:lnTo>
                  <a:pt x="12045" y="1023"/>
                </a:lnTo>
                <a:lnTo>
                  <a:pt x="11972" y="853"/>
                </a:lnTo>
                <a:lnTo>
                  <a:pt x="11850" y="682"/>
                </a:lnTo>
                <a:lnTo>
                  <a:pt x="11728" y="512"/>
                </a:lnTo>
                <a:lnTo>
                  <a:pt x="11582" y="366"/>
                </a:lnTo>
                <a:lnTo>
                  <a:pt x="11412" y="220"/>
                </a:lnTo>
                <a:lnTo>
                  <a:pt x="11266" y="147"/>
                </a:lnTo>
                <a:lnTo>
                  <a:pt x="11120" y="74"/>
                </a:lnTo>
                <a:lnTo>
                  <a:pt x="10925" y="25"/>
                </a:lnTo>
                <a:lnTo>
                  <a:pt x="10731" y="1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" name="Google Shape;337;p31"/>
          <p:cNvSpPr txBox="1">
            <a:spLocks noGrp="1"/>
          </p:cNvSpPr>
          <p:nvPr>
            <p:ph type="title"/>
          </p:nvPr>
        </p:nvSpPr>
        <p:spPr>
          <a:xfrm>
            <a:off x="883375" y="683600"/>
            <a:ext cx="6426300" cy="3963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 smtClean="0"/>
              <a:t>Cấu trúc bài học</a:t>
            </a:r>
            <a:endParaRPr dirty="0"/>
          </a:p>
        </p:txBody>
      </p:sp>
      <p:sp>
        <p:nvSpPr>
          <p:cNvPr id="338" name="Google Shape;338;p31"/>
          <p:cNvSpPr txBox="1">
            <a:spLocks noGrp="1"/>
          </p:cNvSpPr>
          <p:nvPr>
            <p:ph type="sldNum" idx="12"/>
          </p:nvPr>
        </p:nvSpPr>
        <p:spPr>
          <a:xfrm>
            <a:off x="8404375" y="4693376"/>
            <a:ext cx="548700" cy="3003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3</a:t>
            </a:fld>
            <a:endParaRPr/>
          </a:p>
        </p:txBody>
      </p:sp>
      <p:sp>
        <p:nvSpPr>
          <p:cNvPr id="339" name="Google Shape;339;p31"/>
          <p:cNvSpPr/>
          <p:nvPr/>
        </p:nvSpPr>
        <p:spPr>
          <a:xfrm>
            <a:off x="7812624" y="3691500"/>
            <a:ext cx="906340" cy="903912"/>
          </a:xfrm>
          <a:custGeom>
            <a:avLst/>
            <a:gdLst/>
            <a:ahLst/>
            <a:cxnLst/>
            <a:rect l="l" t="t" r="r" b="b"/>
            <a:pathLst>
              <a:path w="17958" h="17909" extrusionOk="0">
                <a:moveTo>
                  <a:pt x="11972" y="390"/>
                </a:moveTo>
                <a:lnTo>
                  <a:pt x="12069" y="414"/>
                </a:lnTo>
                <a:lnTo>
                  <a:pt x="12166" y="463"/>
                </a:lnTo>
                <a:lnTo>
                  <a:pt x="12288" y="511"/>
                </a:lnTo>
                <a:lnTo>
                  <a:pt x="12483" y="682"/>
                </a:lnTo>
                <a:lnTo>
                  <a:pt x="12653" y="852"/>
                </a:lnTo>
                <a:lnTo>
                  <a:pt x="12823" y="1047"/>
                </a:lnTo>
                <a:lnTo>
                  <a:pt x="13091" y="1387"/>
                </a:lnTo>
                <a:lnTo>
                  <a:pt x="13456" y="1801"/>
                </a:lnTo>
                <a:lnTo>
                  <a:pt x="13821" y="2166"/>
                </a:lnTo>
                <a:lnTo>
                  <a:pt x="14235" y="2507"/>
                </a:lnTo>
                <a:lnTo>
                  <a:pt x="14648" y="2847"/>
                </a:lnTo>
                <a:lnTo>
                  <a:pt x="14843" y="3042"/>
                </a:lnTo>
                <a:lnTo>
                  <a:pt x="15038" y="3237"/>
                </a:lnTo>
                <a:lnTo>
                  <a:pt x="15403" y="3626"/>
                </a:lnTo>
                <a:lnTo>
                  <a:pt x="15743" y="4040"/>
                </a:lnTo>
                <a:lnTo>
                  <a:pt x="16108" y="4453"/>
                </a:lnTo>
                <a:lnTo>
                  <a:pt x="16449" y="4818"/>
                </a:lnTo>
                <a:lnTo>
                  <a:pt x="16619" y="4988"/>
                </a:lnTo>
                <a:lnTo>
                  <a:pt x="16814" y="5159"/>
                </a:lnTo>
                <a:lnTo>
                  <a:pt x="17130" y="5426"/>
                </a:lnTo>
                <a:lnTo>
                  <a:pt x="17276" y="5572"/>
                </a:lnTo>
                <a:lnTo>
                  <a:pt x="17398" y="5743"/>
                </a:lnTo>
                <a:lnTo>
                  <a:pt x="17422" y="5791"/>
                </a:lnTo>
                <a:lnTo>
                  <a:pt x="17422" y="5791"/>
                </a:lnTo>
                <a:lnTo>
                  <a:pt x="16887" y="5499"/>
                </a:lnTo>
                <a:lnTo>
                  <a:pt x="16449" y="5280"/>
                </a:lnTo>
                <a:lnTo>
                  <a:pt x="16230" y="5159"/>
                </a:lnTo>
                <a:lnTo>
                  <a:pt x="15987" y="5061"/>
                </a:lnTo>
                <a:lnTo>
                  <a:pt x="15962" y="5086"/>
                </a:lnTo>
                <a:lnTo>
                  <a:pt x="15962" y="5110"/>
                </a:lnTo>
                <a:lnTo>
                  <a:pt x="15987" y="5232"/>
                </a:lnTo>
                <a:lnTo>
                  <a:pt x="16035" y="5329"/>
                </a:lnTo>
                <a:lnTo>
                  <a:pt x="16181" y="5499"/>
                </a:lnTo>
                <a:lnTo>
                  <a:pt x="16352" y="5645"/>
                </a:lnTo>
                <a:lnTo>
                  <a:pt x="16571" y="5791"/>
                </a:lnTo>
                <a:lnTo>
                  <a:pt x="17033" y="6010"/>
                </a:lnTo>
                <a:lnTo>
                  <a:pt x="17252" y="6132"/>
                </a:lnTo>
                <a:lnTo>
                  <a:pt x="17446" y="6229"/>
                </a:lnTo>
                <a:lnTo>
                  <a:pt x="17349" y="6351"/>
                </a:lnTo>
                <a:lnTo>
                  <a:pt x="17227" y="6448"/>
                </a:lnTo>
                <a:lnTo>
                  <a:pt x="17154" y="6375"/>
                </a:lnTo>
                <a:lnTo>
                  <a:pt x="17082" y="6302"/>
                </a:lnTo>
                <a:lnTo>
                  <a:pt x="16887" y="6205"/>
                </a:lnTo>
                <a:lnTo>
                  <a:pt x="16498" y="6010"/>
                </a:lnTo>
                <a:lnTo>
                  <a:pt x="16400" y="5937"/>
                </a:lnTo>
                <a:lnTo>
                  <a:pt x="16303" y="5840"/>
                </a:lnTo>
                <a:lnTo>
                  <a:pt x="16108" y="5645"/>
                </a:lnTo>
                <a:lnTo>
                  <a:pt x="16011" y="5548"/>
                </a:lnTo>
                <a:lnTo>
                  <a:pt x="15914" y="5451"/>
                </a:lnTo>
                <a:lnTo>
                  <a:pt x="15816" y="5402"/>
                </a:lnTo>
                <a:lnTo>
                  <a:pt x="15695" y="5353"/>
                </a:lnTo>
                <a:lnTo>
                  <a:pt x="15670" y="5353"/>
                </a:lnTo>
                <a:lnTo>
                  <a:pt x="15646" y="5378"/>
                </a:lnTo>
                <a:lnTo>
                  <a:pt x="15622" y="5426"/>
                </a:lnTo>
                <a:lnTo>
                  <a:pt x="15622" y="5548"/>
                </a:lnTo>
                <a:lnTo>
                  <a:pt x="15670" y="5645"/>
                </a:lnTo>
                <a:lnTo>
                  <a:pt x="15792" y="5864"/>
                </a:lnTo>
                <a:lnTo>
                  <a:pt x="15962" y="6083"/>
                </a:lnTo>
                <a:lnTo>
                  <a:pt x="16133" y="6229"/>
                </a:lnTo>
                <a:lnTo>
                  <a:pt x="16303" y="6351"/>
                </a:lnTo>
                <a:lnTo>
                  <a:pt x="16473" y="6448"/>
                </a:lnTo>
                <a:lnTo>
                  <a:pt x="16668" y="6521"/>
                </a:lnTo>
                <a:lnTo>
                  <a:pt x="16838" y="6643"/>
                </a:lnTo>
                <a:lnTo>
                  <a:pt x="16619" y="6692"/>
                </a:lnTo>
                <a:lnTo>
                  <a:pt x="16400" y="6716"/>
                </a:lnTo>
                <a:lnTo>
                  <a:pt x="16376" y="6692"/>
                </a:lnTo>
                <a:lnTo>
                  <a:pt x="16327" y="6643"/>
                </a:lnTo>
                <a:lnTo>
                  <a:pt x="16181" y="6570"/>
                </a:lnTo>
                <a:lnTo>
                  <a:pt x="16108" y="6546"/>
                </a:lnTo>
                <a:lnTo>
                  <a:pt x="16035" y="6497"/>
                </a:lnTo>
                <a:lnTo>
                  <a:pt x="15889" y="6375"/>
                </a:lnTo>
                <a:lnTo>
                  <a:pt x="15768" y="6229"/>
                </a:lnTo>
                <a:lnTo>
                  <a:pt x="15670" y="6108"/>
                </a:lnTo>
                <a:lnTo>
                  <a:pt x="15549" y="6010"/>
                </a:lnTo>
                <a:lnTo>
                  <a:pt x="15403" y="5962"/>
                </a:lnTo>
                <a:lnTo>
                  <a:pt x="15330" y="5937"/>
                </a:lnTo>
                <a:lnTo>
                  <a:pt x="15257" y="5962"/>
                </a:lnTo>
                <a:lnTo>
                  <a:pt x="15232" y="5962"/>
                </a:lnTo>
                <a:lnTo>
                  <a:pt x="15232" y="6010"/>
                </a:lnTo>
                <a:lnTo>
                  <a:pt x="15281" y="6181"/>
                </a:lnTo>
                <a:lnTo>
                  <a:pt x="15354" y="6327"/>
                </a:lnTo>
                <a:lnTo>
                  <a:pt x="15573" y="6619"/>
                </a:lnTo>
                <a:lnTo>
                  <a:pt x="15622" y="6692"/>
                </a:lnTo>
                <a:lnTo>
                  <a:pt x="15354" y="6643"/>
                </a:lnTo>
                <a:lnTo>
                  <a:pt x="15086" y="6570"/>
                </a:lnTo>
                <a:lnTo>
                  <a:pt x="15086" y="6546"/>
                </a:lnTo>
                <a:lnTo>
                  <a:pt x="14843" y="6205"/>
                </a:lnTo>
                <a:lnTo>
                  <a:pt x="14575" y="5889"/>
                </a:lnTo>
                <a:lnTo>
                  <a:pt x="14283" y="5572"/>
                </a:lnTo>
                <a:lnTo>
                  <a:pt x="13991" y="5256"/>
                </a:lnTo>
                <a:lnTo>
                  <a:pt x="13359" y="4672"/>
                </a:lnTo>
                <a:lnTo>
                  <a:pt x="12726" y="4137"/>
                </a:lnTo>
                <a:lnTo>
                  <a:pt x="11996" y="3456"/>
                </a:lnTo>
                <a:lnTo>
                  <a:pt x="11607" y="3139"/>
                </a:lnTo>
                <a:lnTo>
                  <a:pt x="11217" y="2823"/>
                </a:lnTo>
                <a:lnTo>
                  <a:pt x="11169" y="2823"/>
                </a:lnTo>
                <a:lnTo>
                  <a:pt x="11144" y="2750"/>
                </a:lnTo>
                <a:lnTo>
                  <a:pt x="11071" y="2628"/>
                </a:lnTo>
                <a:lnTo>
                  <a:pt x="11023" y="2482"/>
                </a:lnTo>
                <a:lnTo>
                  <a:pt x="10974" y="2336"/>
                </a:lnTo>
                <a:lnTo>
                  <a:pt x="10950" y="2166"/>
                </a:lnTo>
                <a:lnTo>
                  <a:pt x="10925" y="1850"/>
                </a:lnTo>
                <a:lnTo>
                  <a:pt x="10974" y="1509"/>
                </a:lnTo>
                <a:lnTo>
                  <a:pt x="11071" y="1193"/>
                </a:lnTo>
                <a:lnTo>
                  <a:pt x="11144" y="1022"/>
                </a:lnTo>
                <a:lnTo>
                  <a:pt x="11217" y="901"/>
                </a:lnTo>
                <a:lnTo>
                  <a:pt x="11315" y="755"/>
                </a:lnTo>
                <a:lnTo>
                  <a:pt x="11412" y="633"/>
                </a:lnTo>
                <a:lnTo>
                  <a:pt x="11534" y="536"/>
                </a:lnTo>
                <a:lnTo>
                  <a:pt x="11655" y="463"/>
                </a:lnTo>
                <a:lnTo>
                  <a:pt x="11753" y="414"/>
                </a:lnTo>
                <a:lnTo>
                  <a:pt x="11850" y="390"/>
                </a:lnTo>
                <a:close/>
                <a:moveTo>
                  <a:pt x="10098" y="4745"/>
                </a:moveTo>
                <a:lnTo>
                  <a:pt x="9976" y="4794"/>
                </a:lnTo>
                <a:lnTo>
                  <a:pt x="9879" y="4867"/>
                </a:lnTo>
                <a:lnTo>
                  <a:pt x="9684" y="5037"/>
                </a:lnTo>
                <a:lnTo>
                  <a:pt x="9149" y="5572"/>
                </a:lnTo>
                <a:lnTo>
                  <a:pt x="8687" y="6035"/>
                </a:lnTo>
                <a:lnTo>
                  <a:pt x="8468" y="6302"/>
                </a:lnTo>
                <a:lnTo>
                  <a:pt x="8273" y="6570"/>
                </a:lnTo>
                <a:lnTo>
                  <a:pt x="8249" y="6643"/>
                </a:lnTo>
                <a:lnTo>
                  <a:pt x="8273" y="6716"/>
                </a:lnTo>
                <a:lnTo>
                  <a:pt x="8346" y="6789"/>
                </a:lnTo>
                <a:lnTo>
                  <a:pt x="8419" y="6789"/>
                </a:lnTo>
                <a:lnTo>
                  <a:pt x="8565" y="6765"/>
                </a:lnTo>
                <a:lnTo>
                  <a:pt x="8687" y="6716"/>
                </a:lnTo>
                <a:lnTo>
                  <a:pt x="8833" y="6619"/>
                </a:lnTo>
                <a:lnTo>
                  <a:pt x="8979" y="6521"/>
                </a:lnTo>
                <a:lnTo>
                  <a:pt x="9222" y="6278"/>
                </a:lnTo>
                <a:lnTo>
                  <a:pt x="9417" y="6059"/>
                </a:lnTo>
                <a:lnTo>
                  <a:pt x="9976" y="5524"/>
                </a:lnTo>
                <a:lnTo>
                  <a:pt x="10171" y="5353"/>
                </a:lnTo>
                <a:lnTo>
                  <a:pt x="10268" y="5280"/>
                </a:lnTo>
                <a:lnTo>
                  <a:pt x="10341" y="5207"/>
                </a:lnTo>
                <a:lnTo>
                  <a:pt x="10414" y="5110"/>
                </a:lnTo>
                <a:lnTo>
                  <a:pt x="10414" y="5037"/>
                </a:lnTo>
                <a:lnTo>
                  <a:pt x="10414" y="4964"/>
                </a:lnTo>
                <a:lnTo>
                  <a:pt x="10390" y="4891"/>
                </a:lnTo>
                <a:lnTo>
                  <a:pt x="10341" y="4818"/>
                </a:lnTo>
                <a:lnTo>
                  <a:pt x="10268" y="4770"/>
                </a:lnTo>
                <a:lnTo>
                  <a:pt x="10195" y="4745"/>
                </a:lnTo>
                <a:close/>
                <a:moveTo>
                  <a:pt x="11047" y="3018"/>
                </a:moveTo>
                <a:lnTo>
                  <a:pt x="11193" y="3188"/>
                </a:lnTo>
                <a:lnTo>
                  <a:pt x="11339" y="3358"/>
                </a:lnTo>
                <a:lnTo>
                  <a:pt x="11680" y="3699"/>
                </a:lnTo>
                <a:lnTo>
                  <a:pt x="12385" y="4307"/>
                </a:lnTo>
                <a:lnTo>
                  <a:pt x="12994" y="4867"/>
                </a:lnTo>
                <a:lnTo>
                  <a:pt x="13602" y="5451"/>
                </a:lnTo>
                <a:lnTo>
                  <a:pt x="14162" y="6059"/>
                </a:lnTo>
                <a:lnTo>
                  <a:pt x="14429" y="6375"/>
                </a:lnTo>
                <a:lnTo>
                  <a:pt x="14697" y="6716"/>
                </a:lnTo>
                <a:lnTo>
                  <a:pt x="14624" y="6789"/>
                </a:lnTo>
                <a:lnTo>
                  <a:pt x="14308" y="6619"/>
                </a:lnTo>
                <a:lnTo>
                  <a:pt x="14137" y="6521"/>
                </a:lnTo>
                <a:lnTo>
                  <a:pt x="13943" y="6424"/>
                </a:lnTo>
                <a:lnTo>
                  <a:pt x="13821" y="6400"/>
                </a:lnTo>
                <a:lnTo>
                  <a:pt x="13748" y="6375"/>
                </a:lnTo>
                <a:lnTo>
                  <a:pt x="13699" y="6327"/>
                </a:lnTo>
                <a:lnTo>
                  <a:pt x="13675" y="6327"/>
                </a:lnTo>
                <a:lnTo>
                  <a:pt x="13651" y="6351"/>
                </a:lnTo>
                <a:lnTo>
                  <a:pt x="13651" y="6375"/>
                </a:lnTo>
                <a:lnTo>
                  <a:pt x="13724" y="6497"/>
                </a:lnTo>
                <a:lnTo>
                  <a:pt x="13772" y="6594"/>
                </a:lnTo>
                <a:lnTo>
                  <a:pt x="13918" y="6765"/>
                </a:lnTo>
                <a:lnTo>
                  <a:pt x="14089" y="6911"/>
                </a:lnTo>
                <a:lnTo>
                  <a:pt x="14405" y="7105"/>
                </a:lnTo>
                <a:lnTo>
                  <a:pt x="14332" y="7203"/>
                </a:lnTo>
                <a:lnTo>
                  <a:pt x="14283" y="7251"/>
                </a:lnTo>
                <a:lnTo>
                  <a:pt x="14235" y="7227"/>
                </a:lnTo>
                <a:lnTo>
                  <a:pt x="13967" y="7105"/>
                </a:lnTo>
                <a:lnTo>
                  <a:pt x="13699" y="6984"/>
                </a:lnTo>
                <a:lnTo>
                  <a:pt x="13602" y="6911"/>
                </a:lnTo>
                <a:lnTo>
                  <a:pt x="13480" y="6862"/>
                </a:lnTo>
                <a:lnTo>
                  <a:pt x="13359" y="6838"/>
                </a:lnTo>
                <a:lnTo>
                  <a:pt x="13237" y="6862"/>
                </a:lnTo>
                <a:lnTo>
                  <a:pt x="13188" y="6886"/>
                </a:lnTo>
                <a:lnTo>
                  <a:pt x="13188" y="6911"/>
                </a:lnTo>
                <a:lnTo>
                  <a:pt x="13164" y="6959"/>
                </a:lnTo>
                <a:lnTo>
                  <a:pt x="13188" y="6984"/>
                </a:lnTo>
                <a:lnTo>
                  <a:pt x="13261" y="7105"/>
                </a:lnTo>
                <a:lnTo>
                  <a:pt x="13383" y="7178"/>
                </a:lnTo>
                <a:lnTo>
                  <a:pt x="13626" y="7349"/>
                </a:lnTo>
                <a:lnTo>
                  <a:pt x="13821" y="7446"/>
                </a:lnTo>
                <a:lnTo>
                  <a:pt x="14016" y="7543"/>
                </a:lnTo>
                <a:lnTo>
                  <a:pt x="13699" y="7835"/>
                </a:lnTo>
                <a:lnTo>
                  <a:pt x="13480" y="7738"/>
                </a:lnTo>
                <a:lnTo>
                  <a:pt x="13237" y="7616"/>
                </a:lnTo>
                <a:lnTo>
                  <a:pt x="13018" y="7568"/>
                </a:lnTo>
                <a:lnTo>
                  <a:pt x="12896" y="7543"/>
                </a:lnTo>
                <a:lnTo>
                  <a:pt x="12775" y="7543"/>
                </a:lnTo>
                <a:lnTo>
                  <a:pt x="12702" y="7568"/>
                </a:lnTo>
                <a:lnTo>
                  <a:pt x="12653" y="7641"/>
                </a:lnTo>
                <a:lnTo>
                  <a:pt x="12653" y="7714"/>
                </a:lnTo>
                <a:lnTo>
                  <a:pt x="12653" y="7762"/>
                </a:lnTo>
                <a:lnTo>
                  <a:pt x="12702" y="7787"/>
                </a:lnTo>
                <a:lnTo>
                  <a:pt x="13042" y="7981"/>
                </a:lnTo>
                <a:lnTo>
                  <a:pt x="13383" y="8176"/>
                </a:lnTo>
                <a:lnTo>
                  <a:pt x="13164" y="8419"/>
                </a:lnTo>
                <a:lnTo>
                  <a:pt x="12969" y="8346"/>
                </a:lnTo>
                <a:lnTo>
                  <a:pt x="12775" y="8273"/>
                </a:lnTo>
                <a:lnTo>
                  <a:pt x="12580" y="8152"/>
                </a:lnTo>
                <a:lnTo>
                  <a:pt x="12483" y="8103"/>
                </a:lnTo>
                <a:lnTo>
                  <a:pt x="12385" y="8054"/>
                </a:lnTo>
                <a:lnTo>
                  <a:pt x="12337" y="8054"/>
                </a:lnTo>
                <a:lnTo>
                  <a:pt x="12288" y="8079"/>
                </a:lnTo>
                <a:lnTo>
                  <a:pt x="12264" y="8127"/>
                </a:lnTo>
                <a:lnTo>
                  <a:pt x="12264" y="8176"/>
                </a:lnTo>
                <a:lnTo>
                  <a:pt x="12312" y="8273"/>
                </a:lnTo>
                <a:lnTo>
                  <a:pt x="12410" y="8371"/>
                </a:lnTo>
                <a:lnTo>
                  <a:pt x="12507" y="8468"/>
                </a:lnTo>
                <a:lnTo>
                  <a:pt x="12604" y="8541"/>
                </a:lnTo>
                <a:lnTo>
                  <a:pt x="12750" y="8614"/>
                </a:lnTo>
                <a:lnTo>
                  <a:pt x="12921" y="8687"/>
                </a:lnTo>
                <a:lnTo>
                  <a:pt x="12726" y="8930"/>
                </a:lnTo>
                <a:lnTo>
                  <a:pt x="12531" y="8833"/>
                </a:lnTo>
                <a:lnTo>
                  <a:pt x="12361" y="8784"/>
                </a:lnTo>
                <a:lnTo>
                  <a:pt x="12142" y="8638"/>
                </a:lnTo>
                <a:lnTo>
                  <a:pt x="11923" y="8517"/>
                </a:lnTo>
                <a:lnTo>
                  <a:pt x="11899" y="8517"/>
                </a:lnTo>
                <a:lnTo>
                  <a:pt x="11850" y="8565"/>
                </a:lnTo>
                <a:lnTo>
                  <a:pt x="11826" y="8590"/>
                </a:lnTo>
                <a:lnTo>
                  <a:pt x="11826" y="8687"/>
                </a:lnTo>
                <a:lnTo>
                  <a:pt x="11850" y="8809"/>
                </a:lnTo>
                <a:lnTo>
                  <a:pt x="11947" y="8906"/>
                </a:lnTo>
                <a:lnTo>
                  <a:pt x="12045" y="9003"/>
                </a:lnTo>
                <a:lnTo>
                  <a:pt x="12166" y="9101"/>
                </a:lnTo>
                <a:lnTo>
                  <a:pt x="12458" y="9247"/>
                </a:lnTo>
                <a:lnTo>
                  <a:pt x="12166" y="9539"/>
                </a:lnTo>
                <a:lnTo>
                  <a:pt x="11947" y="9441"/>
                </a:lnTo>
                <a:lnTo>
                  <a:pt x="11753" y="9320"/>
                </a:lnTo>
                <a:lnTo>
                  <a:pt x="11582" y="9198"/>
                </a:lnTo>
                <a:lnTo>
                  <a:pt x="11461" y="9174"/>
                </a:lnTo>
                <a:lnTo>
                  <a:pt x="11339" y="9174"/>
                </a:lnTo>
                <a:lnTo>
                  <a:pt x="11315" y="9198"/>
                </a:lnTo>
                <a:lnTo>
                  <a:pt x="11315" y="9271"/>
                </a:lnTo>
                <a:lnTo>
                  <a:pt x="11363" y="9368"/>
                </a:lnTo>
                <a:lnTo>
                  <a:pt x="11436" y="9466"/>
                </a:lnTo>
                <a:lnTo>
                  <a:pt x="11582" y="9612"/>
                </a:lnTo>
                <a:lnTo>
                  <a:pt x="11728" y="9709"/>
                </a:lnTo>
                <a:lnTo>
                  <a:pt x="11850" y="9806"/>
                </a:lnTo>
                <a:lnTo>
                  <a:pt x="11777" y="9879"/>
                </a:lnTo>
                <a:lnTo>
                  <a:pt x="11728" y="9928"/>
                </a:lnTo>
                <a:lnTo>
                  <a:pt x="11704" y="9977"/>
                </a:lnTo>
                <a:lnTo>
                  <a:pt x="11680" y="10050"/>
                </a:lnTo>
                <a:lnTo>
                  <a:pt x="11680" y="10098"/>
                </a:lnTo>
                <a:lnTo>
                  <a:pt x="11655" y="10196"/>
                </a:lnTo>
                <a:lnTo>
                  <a:pt x="11680" y="10244"/>
                </a:lnTo>
                <a:lnTo>
                  <a:pt x="11704" y="10317"/>
                </a:lnTo>
                <a:lnTo>
                  <a:pt x="11777" y="10488"/>
                </a:lnTo>
                <a:lnTo>
                  <a:pt x="11874" y="10682"/>
                </a:lnTo>
                <a:lnTo>
                  <a:pt x="11680" y="10561"/>
                </a:lnTo>
                <a:lnTo>
                  <a:pt x="11509" y="10463"/>
                </a:lnTo>
                <a:lnTo>
                  <a:pt x="11412" y="10439"/>
                </a:lnTo>
                <a:lnTo>
                  <a:pt x="11217" y="10439"/>
                </a:lnTo>
                <a:lnTo>
                  <a:pt x="11144" y="10463"/>
                </a:lnTo>
                <a:lnTo>
                  <a:pt x="11096" y="10488"/>
                </a:lnTo>
                <a:lnTo>
                  <a:pt x="11096" y="10512"/>
                </a:lnTo>
                <a:lnTo>
                  <a:pt x="11096" y="10561"/>
                </a:lnTo>
                <a:lnTo>
                  <a:pt x="11096" y="10585"/>
                </a:lnTo>
                <a:lnTo>
                  <a:pt x="11193" y="10658"/>
                </a:lnTo>
                <a:lnTo>
                  <a:pt x="11315" y="10731"/>
                </a:lnTo>
                <a:lnTo>
                  <a:pt x="11509" y="10877"/>
                </a:lnTo>
                <a:lnTo>
                  <a:pt x="11753" y="11072"/>
                </a:lnTo>
                <a:lnTo>
                  <a:pt x="11996" y="11266"/>
                </a:lnTo>
                <a:lnTo>
                  <a:pt x="12020" y="11266"/>
                </a:lnTo>
                <a:lnTo>
                  <a:pt x="12093" y="11631"/>
                </a:lnTo>
                <a:lnTo>
                  <a:pt x="12118" y="11972"/>
                </a:lnTo>
                <a:lnTo>
                  <a:pt x="11777" y="11704"/>
                </a:lnTo>
                <a:lnTo>
                  <a:pt x="11461" y="11437"/>
                </a:lnTo>
                <a:lnTo>
                  <a:pt x="11315" y="11339"/>
                </a:lnTo>
                <a:lnTo>
                  <a:pt x="11144" y="11242"/>
                </a:lnTo>
                <a:lnTo>
                  <a:pt x="10974" y="11193"/>
                </a:lnTo>
                <a:lnTo>
                  <a:pt x="10877" y="11169"/>
                </a:lnTo>
                <a:lnTo>
                  <a:pt x="10779" y="11193"/>
                </a:lnTo>
                <a:lnTo>
                  <a:pt x="10755" y="11218"/>
                </a:lnTo>
                <a:lnTo>
                  <a:pt x="10779" y="11242"/>
                </a:lnTo>
                <a:lnTo>
                  <a:pt x="11363" y="11826"/>
                </a:lnTo>
                <a:lnTo>
                  <a:pt x="11509" y="11972"/>
                </a:lnTo>
                <a:lnTo>
                  <a:pt x="11680" y="12142"/>
                </a:lnTo>
                <a:lnTo>
                  <a:pt x="11850" y="12264"/>
                </a:lnTo>
                <a:lnTo>
                  <a:pt x="12069" y="12361"/>
                </a:lnTo>
                <a:lnTo>
                  <a:pt x="12118" y="12361"/>
                </a:lnTo>
                <a:lnTo>
                  <a:pt x="12118" y="12921"/>
                </a:lnTo>
                <a:lnTo>
                  <a:pt x="12093" y="13091"/>
                </a:lnTo>
                <a:lnTo>
                  <a:pt x="11972" y="12969"/>
                </a:lnTo>
                <a:lnTo>
                  <a:pt x="11850" y="12824"/>
                </a:lnTo>
                <a:lnTo>
                  <a:pt x="11655" y="12653"/>
                </a:lnTo>
                <a:lnTo>
                  <a:pt x="11120" y="12167"/>
                </a:lnTo>
                <a:lnTo>
                  <a:pt x="10877" y="11948"/>
                </a:lnTo>
                <a:lnTo>
                  <a:pt x="10731" y="11875"/>
                </a:lnTo>
                <a:lnTo>
                  <a:pt x="10585" y="11826"/>
                </a:lnTo>
                <a:lnTo>
                  <a:pt x="10536" y="11850"/>
                </a:lnTo>
                <a:lnTo>
                  <a:pt x="10512" y="11875"/>
                </a:lnTo>
                <a:lnTo>
                  <a:pt x="10536" y="12021"/>
                </a:lnTo>
                <a:lnTo>
                  <a:pt x="10609" y="12142"/>
                </a:lnTo>
                <a:lnTo>
                  <a:pt x="10682" y="12264"/>
                </a:lnTo>
                <a:lnTo>
                  <a:pt x="10779" y="12386"/>
                </a:lnTo>
                <a:lnTo>
                  <a:pt x="11023" y="12605"/>
                </a:lnTo>
                <a:lnTo>
                  <a:pt x="11217" y="12799"/>
                </a:lnTo>
                <a:lnTo>
                  <a:pt x="11728" y="13286"/>
                </a:lnTo>
                <a:lnTo>
                  <a:pt x="11801" y="13359"/>
                </a:lnTo>
                <a:lnTo>
                  <a:pt x="11874" y="13407"/>
                </a:lnTo>
                <a:lnTo>
                  <a:pt x="12045" y="13407"/>
                </a:lnTo>
                <a:lnTo>
                  <a:pt x="11947" y="13699"/>
                </a:lnTo>
                <a:lnTo>
                  <a:pt x="11899" y="13845"/>
                </a:lnTo>
                <a:lnTo>
                  <a:pt x="11826" y="13991"/>
                </a:lnTo>
                <a:lnTo>
                  <a:pt x="11631" y="13748"/>
                </a:lnTo>
                <a:lnTo>
                  <a:pt x="11412" y="13529"/>
                </a:lnTo>
                <a:lnTo>
                  <a:pt x="11169" y="13334"/>
                </a:lnTo>
                <a:lnTo>
                  <a:pt x="10950" y="13115"/>
                </a:lnTo>
                <a:lnTo>
                  <a:pt x="10536" y="12702"/>
                </a:lnTo>
                <a:lnTo>
                  <a:pt x="10439" y="12629"/>
                </a:lnTo>
                <a:lnTo>
                  <a:pt x="10293" y="12532"/>
                </a:lnTo>
                <a:lnTo>
                  <a:pt x="10171" y="12459"/>
                </a:lnTo>
                <a:lnTo>
                  <a:pt x="10098" y="12361"/>
                </a:lnTo>
                <a:lnTo>
                  <a:pt x="10074" y="12361"/>
                </a:lnTo>
                <a:lnTo>
                  <a:pt x="10049" y="12386"/>
                </a:lnTo>
                <a:lnTo>
                  <a:pt x="10098" y="12532"/>
                </a:lnTo>
                <a:lnTo>
                  <a:pt x="10147" y="12653"/>
                </a:lnTo>
                <a:lnTo>
                  <a:pt x="10293" y="12921"/>
                </a:lnTo>
                <a:lnTo>
                  <a:pt x="10487" y="13140"/>
                </a:lnTo>
                <a:lnTo>
                  <a:pt x="10706" y="13359"/>
                </a:lnTo>
                <a:lnTo>
                  <a:pt x="11169" y="13797"/>
                </a:lnTo>
                <a:lnTo>
                  <a:pt x="11388" y="14016"/>
                </a:lnTo>
                <a:lnTo>
                  <a:pt x="11558" y="14235"/>
                </a:lnTo>
                <a:lnTo>
                  <a:pt x="11412" y="14283"/>
                </a:lnTo>
                <a:lnTo>
                  <a:pt x="11266" y="14283"/>
                </a:lnTo>
                <a:lnTo>
                  <a:pt x="11096" y="14259"/>
                </a:lnTo>
                <a:lnTo>
                  <a:pt x="10925" y="14210"/>
                </a:lnTo>
                <a:lnTo>
                  <a:pt x="10877" y="14162"/>
                </a:lnTo>
                <a:lnTo>
                  <a:pt x="10414" y="13651"/>
                </a:lnTo>
                <a:lnTo>
                  <a:pt x="9903" y="13164"/>
                </a:lnTo>
                <a:lnTo>
                  <a:pt x="9392" y="12678"/>
                </a:lnTo>
                <a:lnTo>
                  <a:pt x="8857" y="12240"/>
                </a:lnTo>
                <a:lnTo>
                  <a:pt x="7811" y="11315"/>
                </a:lnTo>
                <a:lnTo>
                  <a:pt x="7300" y="10828"/>
                </a:lnTo>
                <a:lnTo>
                  <a:pt x="6813" y="10342"/>
                </a:lnTo>
                <a:lnTo>
                  <a:pt x="5913" y="9344"/>
                </a:lnTo>
                <a:lnTo>
                  <a:pt x="5426" y="8857"/>
                </a:lnTo>
                <a:lnTo>
                  <a:pt x="4940" y="8419"/>
                </a:lnTo>
                <a:lnTo>
                  <a:pt x="4429" y="7981"/>
                </a:lnTo>
                <a:lnTo>
                  <a:pt x="3918" y="7568"/>
                </a:lnTo>
                <a:lnTo>
                  <a:pt x="3747" y="7397"/>
                </a:lnTo>
                <a:lnTo>
                  <a:pt x="3577" y="7203"/>
                </a:lnTo>
                <a:lnTo>
                  <a:pt x="3504" y="7130"/>
                </a:lnTo>
                <a:lnTo>
                  <a:pt x="3407" y="7057"/>
                </a:lnTo>
                <a:lnTo>
                  <a:pt x="3309" y="7008"/>
                </a:lnTo>
                <a:lnTo>
                  <a:pt x="3212" y="6984"/>
                </a:lnTo>
                <a:lnTo>
                  <a:pt x="3163" y="6911"/>
                </a:lnTo>
                <a:lnTo>
                  <a:pt x="3139" y="6838"/>
                </a:lnTo>
                <a:lnTo>
                  <a:pt x="3163" y="6740"/>
                </a:lnTo>
                <a:lnTo>
                  <a:pt x="3163" y="6667"/>
                </a:lnTo>
                <a:lnTo>
                  <a:pt x="3236" y="6521"/>
                </a:lnTo>
                <a:lnTo>
                  <a:pt x="3358" y="6375"/>
                </a:lnTo>
                <a:lnTo>
                  <a:pt x="3504" y="6254"/>
                </a:lnTo>
                <a:lnTo>
                  <a:pt x="3650" y="6156"/>
                </a:lnTo>
                <a:lnTo>
                  <a:pt x="3942" y="6010"/>
                </a:lnTo>
                <a:lnTo>
                  <a:pt x="4234" y="5913"/>
                </a:lnTo>
                <a:lnTo>
                  <a:pt x="4526" y="5840"/>
                </a:lnTo>
                <a:lnTo>
                  <a:pt x="4842" y="5767"/>
                </a:lnTo>
                <a:lnTo>
                  <a:pt x="5134" y="5743"/>
                </a:lnTo>
                <a:lnTo>
                  <a:pt x="5499" y="5743"/>
                </a:lnTo>
                <a:lnTo>
                  <a:pt x="5864" y="5767"/>
                </a:lnTo>
                <a:lnTo>
                  <a:pt x="6229" y="5816"/>
                </a:lnTo>
                <a:lnTo>
                  <a:pt x="6594" y="5913"/>
                </a:lnTo>
                <a:lnTo>
                  <a:pt x="6862" y="6010"/>
                </a:lnTo>
                <a:lnTo>
                  <a:pt x="7154" y="6108"/>
                </a:lnTo>
                <a:lnTo>
                  <a:pt x="7446" y="6205"/>
                </a:lnTo>
                <a:lnTo>
                  <a:pt x="7592" y="6254"/>
                </a:lnTo>
                <a:lnTo>
                  <a:pt x="7738" y="6254"/>
                </a:lnTo>
                <a:lnTo>
                  <a:pt x="7787" y="6229"/>
                </a:lnTo>
                <a:lnTo>
                  <a:pt x="7860" y="6181"/>
                </a:lnTo>
                <a:lnTo>
                  <a:pt x="7884" y="6132"/>
                </a:lnTo>
                <a:lnTo>
                  <a:pt x="7884" y="6083"/>
                </a:lnTo>
                <a:lnTo>
                  <a:pt x="8006" y="5962"/>
                </a:lnTo>
                <a:lnTo>
                  <a:pt x="8079" y="5864"/>
                </a:lnTo>
                <a:lnTo>
                  <a:pt x="8346" y="5621"/>
                </a:lnTo>
                <a:lnTo>
                  <a:pt x="8614" y="5402"/>
                </a:lnTo>
                <a:lnTo>
                  <a:pt x="9198" y="4964"/>
                </a:lnTo>
                <a:lnTo>
                  <a:pt x="9490" y="4721"/>
                </a:lnTo>
                <a:lnTo>
                  <a:pt x="9757" y="4453"/>
                </a:lnTo>
                <a:lnTo>
                  <a:pt x="10293" y="3894"/>
                </a:lnTo>
                <a:lnTo>
                  <a:pt x="10706" y="3480"/>
                </a:lnTo>
                <a:lnTo>
                  <a:pt x="10901" y="3261"/>
                </a:lnTo>
                <a:lnTo>
                  <a:pt x="10974" y="3139"/>
                </a:lnTo>
                <a:lnTo>
                  <a:pt x="11047" y="3018"/>
                </a:lnTo>
                <a:close/>
                <a:moveTo>
                  <a:pt x="6327" y="10463"/>
                </a:moveTo>
                <a:lnTo>
                  <a:pt x="6594" y="10780"/>
                </a:lnTo>
                <a:lnTo>
                  <a:pt x="7057" y="11266"/>
                </a:lnTo>
                <a:lnTo>
                  <a:pt x="7543" y="11729"/>
                </a:lnTo>
                <a:lnTo>
                  <a:pt x="6643" y="12580"/>
                </a:lnTo>
                <a:lnTo>
                  <a:pt x="5718" y="13407"/>
                </a:lnTo>
                <a:lnTo>
                  <a:pt x="4794" y="14210"/>
                </a:lnTo>
                <a:lnTo>
                  <a:pt x="3820" y="14989"/>
                </a:lnTo>
                <a:lnTo>
                  <a:pt x="3042" y="15597"/>
                </a:lnTo>
                <a:lnTo>
                  <a:pt x="2263" y="16157"/>
                </a:lnTo>
                <a:lnTo>
                  <a:pt x="1460" y="16717"/>
                </a:lnTo>
                <a:lnTo>
                  <a:pt x="682" y="17301"/>
                </a:lnTo>
                <a:lnTo>
                  <a:pt x="1120" y="16765"/>
                </a:lnTo>
                <a:lnTo>
                  <a:pt x="1533" y="16230"/>
                </a:lnTo>
                <a:lnTo>
                  <a:pt x="1971" y="15646"/>
                </a:lnTo>
                <a:lnTo>
                  <a:pt x="2458" y="15111"/>
                </a:lnTo>
                <a:lnTo>
                  <a:pt x="3431" y="14064"/>
                </a:lnTo>
                <a:lnTo>
                  <a:pt x="4307" y="13018"/>
                </a:lnTo>
                <a:lnTo>
                  <a:pt x="5159" y="11972"/>
                </a:lnTo>
                <a:lnTo>
                  <a:pt x="5524" y="11485"/>
                </a:lnTo>
                <a:lnTo>
                  <a:pt x="5913" y="11023"/>
                </a:lnTo>
                <a:lnTo>
                  <a:pt x="6132" y="10755"/>
                </a:lnTo>
                <a:lnTo>
                  <a:pt x="6229" y="10609"/>
                </a:lnTo>
                <a:lnTo>
                  <a:pt x="6327" y="10463"/>
                </a:lnTo>
                <a:close/>
                <a:moveTo>
                  <a:pt x="11753" y="0"/>
                </a:moveTo>
                <a:lnTo>
                  <a:pt x="11558" y="49"/>
                </a:lnTo>
                <a:lnTo>
                  <a:pt x="11363" y="122"/>
                </a:lnTo>
                <a:lnTo>
                  <a:pt x="11217" y="219"/>
                </a:lnTo>
                <a:lnTo>
                  <a:pt x="11096" y="341"/>
                </a:lnTo>
                <a:lnTo>
                  <a:pt x="10974" y="463"/>
                </a:lnTo>
                <a:lnTo>
                  <a:pt x="10877" y="609"/>
                </a:lnTo>
                <a:lnTo>
                  <a:pt x="10779" y="779"/>
                </a:lnTo>
                <a:lnTo>
                  <a:pt x="10706" y="949"/>
                </a:lnTo>
                <a:lnTo>
                  <a:pt x="10633" y="1120"/>
                </a:lnTo>
                <a:lnTo>
                  <a:pt x="10585" y="1314"/>
                </a:lnTo>
                <a:lnTo>
                  <a:pt x="10536" y="1509"/>
                </a:lnTo>
                <a:lnTo>
                  <a:pt x="10512" y="1704"/>
                </a:lnTo>
                <a:lnTo>
                  <a:pt x="10512" y="1898"/>
                </a:lnTo>
                <a:lnTo>
                  <a:pt x="10512" y="2093"/>
                </a:lnTo>
                <a:lnTo>
                  <a:pt x="10536" y="2263"/>
                </a:lnTo>
                <a:lnTo>
                  <a:pt x="10585" y="2458"/>
                </a:lnTo>
                <a:lnTo>
                  <a:pt x="10633" y="2604"/>
                </a:lnTo>
                <a:lnTo>
                  <a:pt x="10731" y="2774"/>
                </a:lnTo>
                <a:lnTo>
                  <a:pt x="10609" y="2823"/>
                </a:lnTo>
                <a:lnTo>
                  <a:pt x="10487" y="2920"/>
                </a:lnTo>
                <a:lnTo>
                  <a:pt x="10293" y="3115"/>
                </a:lnTo>
                <a:lnTo>
                  <a:pt x="9928" y="3553"/>
                </a:lnTo>
                <a:lnTo>
                  <a:pt x="9417" y="4113"/>
                </a:lnTo>
                <a:lnTo>
                  <a:pt x="9149" y="4356"/>
                </a:lnTo>
                <a:lnTo>
                  <a:pt x="8857" y="4624"/>
                </a:lnTo>
                <a:lnTo>
                  <a:pt x="8298" y="5061"/>
                </a:lnTo>
                <a:lnTo>
                  <a:pt x="8030" y="5305"/>
                </a:lnTo>
                <a:lnTo>
                  <a:pt x="7787" y="5572"/>
                </a:lnTo>
                <a:lnTo>
                  <a:pt x="7714" y="5670"/>
                </a:lnTo>
                <a:lnTo>
                  <a:pt x="7616" y="5791"/>
                </a:lnTo>
                <a:lnTo>
                  <a:pt x="7470" y="5718"/>
                </a:lnTo>
                <a:lnTo>
                  <a:pt x="7300" y="5645"/>
                </a:lnTo>
                <a:lnTo>
                  <a:pt x="6935" y="5524"/>
                </a:lnTo>
                <a:lnTo>
                  <a:pt x="6570" y="5451"/>
                </a:lnTo>
                <a:lnTo>
                  <a:pt x="6254" y="5402"/>
                </a:lnTo>
                <a:lnTo>
                  <a:pt x="5767" y="5329"/>
                </a:lnTo>
                <a:lnTo>
                  <a:pt x="5280" y="5305"/>
                </a:lnTo>
                <a:lnTo>
                  <a:pt x="4794" y="5353"/>
                </a:lnTo>
                <a:lnTo>
                  <a:pt x="4307" y="5451"/>
                </a:lnTo>
                <a:lnTo>
                  <a:pt x="3942" y="5548"/>
                </a:lnTo>
                <a:lnTo>
                  <a:pt x="3601" y="5718"/>
                </a:lnTo>
                <a:lnTo>
                  <a:pt x="3431" y="5791"/>
                </a:lnTo>
                <a:lnTo>
                  <a:pt x="3261" y="5913"/>
                </a:lnTo>
                <a:lnTo>
                  <a:pt x="3139" y="6035"/>
                </a:lnTo>
                <a:lnTo>
                  <a:pt x="3017" y="6181"/>
                </a:lnTo>
                <a:lnTo>
                  <a:pt x="2871" y="6448"/>
                </a:lnTo>
                <a:lnTo>
                  <a:pt x="2823" y="6570"/>
                </a:lnTo>
                <a:lnTo>
                  <a:pt x="2798" y="6716"/>
                </a:lnTo>
                <a:lnTo>
                  <a:pt x="2798" y="6862"/>
                </a:lnTo>
                <a:lnTo>
                  <a:pt x="2823" y="7008"/>
                </a:lnTo>
                <a:lnTo>
                  <a:pt x="2871" y="7130"/>
                </a:lnTo>
                <a:lnTo>
                  <a:pt x="2969" y="7227"/>
                </a:lnTo>
                <a:lnTo>
                  <a:pt x="3042" y="7251"/>
                </a:lnTo>
                <a:lnTo>
                  <a:pt x="3115" y="7251"/>
                </a:lnTo>
                <a:lnTo>
                  <a:pt x="3285" y="7470"/>
                </a:lnTo>
                <a:lnTo>
                  <a:pt x="3455" y="7689"/>
                </a:lnTo>
                <a:lnTo>
                  <a:pt x="3650" y="7908"/>
                </a:lnTo>
                <a:lnTo>
                  <a:pt x="3869" y="8103"/>
                </a:lnTo>
                <a:lnTo>
                  <a:pt x="4307" y="8468"/>
                </a:lnTo>
                <a:lnTo>
                  <a:pt x="4769" y="8833"/>
                </a:lnTo>
                <a:lnTo>
                  <a:pt x="5086" y="9125"/>
                </a:lnTo>
                <a:lnTo>
                  <a:pt x="5402" y="9466"/>
                </a:lnTo>
                <a:lnTo>
                  <a:pt x="6010" y="10123"/>
                </a:lnTo>
                <a:lnTo>
                  <a:pt x="5962" y="10196"/>
                </a:lnTo>
                <a:lnTo>
                  <a:pt x="5864" y="10342"/>
                </a:lnTo>
                <a:lnTo>
                  <a:pt x="5767" y="10488"/>
                </a:lnTo>
                <a:lnTo>
                  <a:pt x="5499" y="10780"/>
                </a:lnTo>
                <a:lnTo>
                  <a:pt x="5110" y="11291"/>
                </a:lnTo>
                <a:lnTo>
                  <a:pt x="4721" y="11777"/>
                </a:lnTo>
                <a:lnTo>
                  <a:pt x="3820" y="12921"/>
                </a:lnTo>
                <a:lnTo>
                  <a:pt x="2871" y="14016"/>
                </a:lnTo>
                <a:lnTo>
                  <a:pt x="1995" y="14989"/>
                </a:lnTo>
                <a:lnTo>
                  <a:pt x="1582" y="15500"/>
                </a:lnTo>
                <a:lnTo>
                  <a:pt x="1168" y="16011"/>
                </a:lnTo>
                <a:lnTo>
                  <a:pt x="779" y="16571"/>
                </a:lnTo>
                <a:lnTo>
                  <a:pt x="584" y="16838"/>
                </a:lnTo>
                <a:lnTo>
                  <a:pt x="365" y="17106"/>
                </a:lnTo>
                <a:lnTo>
                  <a:pt x="244" y="17276"/>
                </a:lnTo>
                <a:lnTo>
                  <a:pt x="122" y="17422"/>
                </a:lnTo>
                <a:lnTo>
                  <a:pt x="49" y="17593"/>
                </a:lnTo>
                <a:lnTo>
                  <a:pt x="0" y="17787"/>
                </a:lnTo>
                <a:lnTo>
                  <a:pt x="0" y="17860"/>
                </a:lnTo>
                <a:lnTo>
                  <a:pt x="73" y="17909"/>
                </a:lnTo>
                <a:lnTo>
                  <a:pt x="122" y="17909"/>
                </a:lnTo>
                <a:lnTo>
                  <a:pt x="195" y="17885"/>
                </a:lnTo>
                <a:lnTo>
                  <a:pt x="219" y="17836"/>
                </a:lnTo>
                <a:lnTo>
                  <a:pt x="463" y="17763"/>
                </a:lnTo>
                <a:lnTo>
                  <a:pt x="682" y="17666"/>
                </a:lnTo>
                <a:lnTo>
                  <a:pt x="901" y="17544"/>
                </a:lnTo>
                <a:lnTo>
                  <a:pt x="1120" y="17398"/>
                </a:lnTo>
                <a:lnTo>
                  <a:pt x="1533" y="17106"/>
                </a:lnTo>
                <a:lnTo>
                  <a:pt x="1947" y="16838"/>
                </a:lnTo>
                <a:lnTo>
                  <a:pt x="2433" y="16522"/>
                </a:lnTo>
                <a:lnTo>
                  <a:pt x="2896" y="16206"/>
                </a:lnTo>
                <a:lnTo>
                  <a:pt x="3358" y="15865"/>
                </a:lnTo>
                <a:lnTo>
                  <a:pt x="3820" y="15524"/>
                </a:lnTo>
                <a:lnTo>
                  <a:pt x="4867" y="14697"/>
                </a:lnTo>
                <a:lnTo>
                  <a:pt x="5889" y="13845"/>
                </a:lnTo>
                <a:lnTo>
                  <a:pt x="6886" y="12945"/>
                </a:lnTo>
                <a:lnTo>
                  <a:pt x="7860" y="12045"/>
                </a:lnTo>
                <a:lnTo>
                  <a:pt x="7860" y="12021"/>
                </a:lnTo>
                <a:lnTo>
                  <a:pt x="9222" y="13261"/>
                </a:lnTo>
                <a:lnTo>
                  <a:pt x="9879" y="13870"/>
                </a:lnTo>
                <a:lnTo>
                  <a:pt x="10195" y="14210"/>
                </a:lnTo>
                <a:lnTo>
                  <a:pt x="10512" y="14527"/>
                </a:lnTo>
                <a:lnTo>
                  <a:pt x="10585" y="14600"/>
                </a:lnTo>
                <a:lnTo>
                  <a:pt x="10658" y="14624"/>
                </a:lnTo>
                <a:lnTo>
                  <a:pt x="10731" y="14624"/>
                </a:lnTo>
                <a:lnTo>
                  <a:pt x="10804" y="14600"/>
                </a:lnTo>
                <a:lnTo>
                  <a:pt x="10925" y="14648"/>
                </a:lnTo>
                <a:lnTo>
                  <a:pt x="11047" y="14673"/>
                </a:lnTo>
                <a:lnTo>
                  <a:pt x="11290" y="14721"/>
                </a:lnTo>
                <a:lnTo>
                  <a:pt x="11534" y="14697"/>
                </a:lnTo>
                <a:lnTo>
                  <a:pt x="11655" y="14673"/>
                </a:lnTo>
                <a:lnTo>
                  <a:pt x="11777" y="14624"/>
                </a:lnTo>
                <a:lnTo>
                  <a:pt x="11923" y="14527"/>
                </a:lnTo>
                <a:lnTo>
                  <a:pt x="12045" y="14429"/>
                </a:lnTo>
                <a:lnTo>
                  <a:pt x="12142" y="14283"/>
                </a:lnTo>
                <a:lnTo>
                  <a:pt x="12239" y="14137"/>
                </a:lnTo>
                <a:lnTo>
                  <a:pt x="12312" y="13967"/>
                </a:lnTo>
                <a:lnTo>
                  <a:pt x="12385" y="13797"/>
                </a:lnTo>
                <a:lnTo>
                  <a:pt x="12458" y="13480"/>
                </a:lnTo>
                <a:lnTo>
                  <a:pt x="12531" y="13091"/>
                </a:lnTo>
                <a:lnTo>
                  <a:pt x="12580" y="12653"/>
                </a:lnTo>
                <a:lnTo>
                  <a:pt x="12580" y="12240"/>
                </a:lnTo>
                <a:lnTo>
                  <a:pt x="12556" y="11802"/>
                </a:lnTo>
                <a:lnTo>
                  <a:pt x="12483" y="11364"/>
                </a:lnTo>
                <a:lnTo>
                  <a:pt x="12385" y="10950"/>
                </a:lnTo>
                <a:lnTo>
                  <a:pt x="12264" y="10536"/>
                </a:lnTo>
                <a:lnTo>
                  <a:pt x="12093" y="10171"/>
                </a:lnTo>
                <a:lnTo>
                  <a:pt x="12337" y="9977"/>
                </a:lnTo>
                <a:lnTo>
                  <a:pt x="12580" y="9758"/>
                </a:lnTo>
                <a:lnTo>
                  <a:pt x="12994" y="9295"/>
                </a:lnTo>
                <a:lnTo>
                  <a:pt x="13407" y="8833"/>
                </a:lnTo>
                <a:lnTo>
                  <a:pt x="13845" y="8371"/>
                </a:lnTo>
                <a:lnTo>
                  <a:pt x="13918" y="8322"/>
                </a:lnTo>
                <a:lnTo>
                  <a:pt x="13967" y="8273"/>
                </a:lnTo>
                <a:lnTo>
                  <a:pt x="14259" y="8006"/>
                </a:lnTo>
                <a:lnTo>
                  <a:pt x="14575" y="7714"/>
                </a:lnTo>
                <a:lnTo>
                  <a:pt x="14721" y="7543"/>
                </a:lnTo>
                <a:lnTo>
                  <a:pt x="14867" y="7373"/>
                </a:lnTo>
                <a:lnTo>
                  <a:pt x="14965" y="7203"/>
                </a:lnTo>
                <a:lnTo>
                  <a:pt x="15062" y="7057"/>
                </a:lnTo>
                <a:lnTo>
                  <a:pt x="15427" y="7154"/>
                </a:lnTo>
                <a:lnTo>
                  <a:pt x="15865" y="7203"/>
                </a:lnTo>
                <a:lnTo>
                  <a:pt x="16279" y="7227"/>
                </a:lnTo>
                <a:lnTo>
                  <a:pt x="16498" y="7203"/>
                </a:lnTo>
                <a:lnTo>
                  <a:pt x="16717" y="7178"/>
                </a:lnTo>
                <a:lnTo>
                  <a:pt x="16911" y="7130"/>
                </a:lnTo>
                <a:lnTo>
                  <a:pt x="17106" y="7057"/>
                </a:lnTo>
                <a:lnTo>
                  <a:pt x="17300" y="6959"/>
                </a:lnTo>
                <a:lnTo>
                  <a:pt x="17446" y="6862"/>
                </a:lnTo>
                <a:lnTo>
                  <a:pt x="17617" y="6740"/>
                </a:lnTo>
                <a:lnTo>
                  <a:pt x="17738" y="6594"/>
                </a:lnTo>
                <a:lnTo>
                  <a:pt x="17836" y="6424"/>
                </a:lnTo>
                <a:lnTo>
                  <a:pt x="17909" y="6229"/>
                </a:lnTo>
                <a:lnTo>
                  <a:pt x="17957" y="6108"/>
                </a:lnTo>
                <a:lnTo>
                  <a:pt x="17957" y="5986"/>
                </a:lnTo>
                <a:lnTo>
                  <a:pt x="17933" y="5864"/>
                </a:lnTo>
                <a:lnTo>
                  <a:pt x="17909" y="5743"/>
                </a:lnTo>
                <a:lnTo>
                  <a:pt x="17811" y="5548"/>
                </a:lnTo>
                <a:lnTo>
                  <a:pt x="17690" y="5353"/>
                </a:lnTo>
                <a:lnTo>
                  <a:pt x="17495" y="5183"/>
                </a:lnTo>
                <a:lnTo>
                  <a:pt x="17325" y="5013"/>
                </a:lnTo>
                <a:lnTo>
                  <a:pt x="16960" y="4721"/>
                </a:lnTo>
                <a:lnTo>
                  <a:pt x="16692" y="4453"/>
                </a:lnTo>
                <a:lnTo>
                  <a:pt x="16425" y="4161"/>
                </a:lnTo>
                <a:lnTo>
                  <a:pt x="15914" y="3577"/>
                </a:lnTo>
                <a:lnTo>
                  <a:pt x="15403" y="2993"/>
                </a:lnTo>
                <a:lnTo>
                  <a:pt x="15135" y="2701"/>
                </a:lnTo>
                <a:lnTo>
                  <a:pt x="14843" y="2434"/>
                </a:lnTo>
                <a:lnTo>
                  <a:pt x="14283" y="1996"/>
                </a:lnTo>
                <a:lnTo>
                  <a:pt x="14016" y="1777"/>
                </a:lnTo>
                <a:lnTo>
                  <a:pt x="13772" y="1533"/>
                </a:lnTo>
                <a:lnTo>
                  <a:pt x="13529" y="1266"/>
                </a:lnTo>
                <a:lnTo>
                  <a:pt x="13310" y="998"/>
                </a:lnTo>
                <a:lnTo>
                  <a:pt x="13091" y="706"/>
                </a:lnTo>
                <a:lnTo>
                  <a:pt x="12848" y="438"/>
                </a:lnTo>
                <a:lnTo>
                  <a:pt x="12677" y="292"/>
                </a:lnTo>
                <a:lnTo>
                  <a:pt x="12507" y="171"/>
                </a:lnTo>
                <a:lnTo>
                  <a:pt x="12337" y="98"/>
                </a:lnTo>
                <a:lnTo>
                  <a:pt x="12142" y="25"/>
                </a:lnTo>
                <a:lnTo>
                  <a:pt x="11947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1" name="Google Shape;341;p31"/>
          <p:cNvSpPr/>
          <p:nvPr/>
        </p:nvSpPr>
        <p:spPr>
          <a:xfrm>
            <a:off x="5771282" y="1859066"/>
            <a:ext cx="2843563" cy="1258206"/>
          </a:xfrm>
          <a:prstGeom prst="chevron">
            <a:avLst>
              <a:gd name="adj" fmla="val 50000"/>
            </a:avLst>
          </a:prstGeom>
          <a:solidFill>
            <a:schemeClr val="lt1"/>
          </a:solidFill>
          <a:ln w="2857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b="1" dirty="0" smtClean="0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rPr>
              <a:t>P</a:t>
            </a:r>
            <a:r>
              <a:rPr lang="en" sz="2400" b="1" dirty="0" smtClean="0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rPr>
              <a:t>hương trình chuyển động thẳng đều</a:t>
            </a:r>
            <a:endParaRPr sz="2400" b="1" dirty="0">
              <a:solidFill>
                <a:schemeClr val="dk1"/>
              </a:solidFill>
              <a:latin typeface="Amatic SC"/>
              <a:ea typeface="Amatic SC"/>
              <a:cs typeface="Amatic SC"/>
              <a:sym typeface="Amatic SC"/>
            </a:endParaRPr>
          </a:p>
        </p:txBody>
      </p:sp>
      <p:sp>
        <p:nvSpPr>
          <p:cNvPr id="344" name="Google Shape;344;p31"/>
          <p:cNvSpPr/>
          <p:nvPr/>
        </p:nvSpPr>
        <p:spPr>
          <a:xfrm>
            <a:off x="607674" y="1859257"/>
            <a:ext cx="2739444" cy="1258015"/>
          </a:xfrm>
          <a:prstGeom prst="homePlate">
            <a:avLst>
              <a:gd name="adj" fmla="val 50000"/>
            </a:avLst>
          </a:prstGeom>
          <a:solidFill>
            <a:schemeClr val="lt1"/>
          </a:solidFill>
          <a:ln w="2857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b="1" dirty="0" smtClean="0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rPr>
              <a:t>P</a:t>
            </a:r>
            <a:r>
              <a:rPr lang="en" sz="2400" b="1" dirty="0" smtClean="0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rPr>
              <a:t>hương trình chuyển động</a:t>
            </a:r>
            <a:endParaRPr sz="2400" b="1" dirty="0">
              <a:solidFill>
                <a:schemeClr val="dk1"/>
              </a:solidFill>
              <a:latin typeface="Amatic SC"/>
              <a:ea typeface="Amatic SC"/>
              <a:cs typeface="Amatic SC"/>
              <a:sym typeface="Amatic SC"/>
            </a:endParaRPr>
          </a:p>
        </p:txBody>
      </p:sp>
      <p:sp>
        <p:nvSpPr>
          <p:cNvPr id="347" name="Google Shape;347;p31"/>
          <p:cNvSpPr/>
          <p:nvPr/>
        </p:nvSpPr>
        <p:spPr>
          <a:xfrm>
            <a:off x="3189478" y="1859065"/>
            <a:ext cx="2843563" cy="1258207"/>
          </a:xfrm>
          <a:prstGeom prst="chevron">
            <a:avLst>
              <a:gd name="adj" fmla="val 50000"/>
            </a:avLst>
          </a:prstGeom>
          <a:solidFill>
            <a:schemeClr val="lt1"/>
          </a:solidFill>
          <a:ln w="2857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b="1" dirty="0" smtClean="0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rPr>
              <a:t>C</a:t>
            </a:r>
            <a:r>
              <a:rPr lang="en" sz="2400" b="1" dirty="0" smtClean="0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rPr>
              <a:t>huyển động thẳng đều</a:t>
            </a:r>
            <a:endParaRPr sz="2400" b="1" dirty="0">
              <a:solidFill>
                <a:schemeClr val="dk1"/>
              </a:solidFill>
              <a:latin typeface="Amatic SC"/>
              <a:ea typeface="Amatic SC"/>
              <a:cs typeface="Amatic SC"/>
              <a:sym typeface="Amatic SC"/>
            </a:endParaRPr>
          </a:p>
        </p:txBody>
      </p:sp>
    </p:spTree>
    <p:extLst>
      <p:ext uri="{BB962C8B-B14F-4D97-AF65-F5344CB8AC3E}">
        <p14:creationId xmlns:p14="http://schemas.microsoft.com/office/powerpoint/2010/main" val="2126211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chuyển</a:t>
            </a:r>
            <a:r>
              <a:rPr lang="en-US" dirty="0" smtClean="0"/>
              <a:t> </a:t>
            </a:r>
            <a:r>
              <a:rPr lang="en-US" dirty="0" err="1" smtClean="0"/>
              <a:t>độ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4</a:t>
            </a:fld>
            <a:endParaRPr lang="en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16C68021-1F59-4A47-8651-0620D6B054DC}"/>
              </a:ext>
            </a:extLst>
          </p:cNvPr>
          <p:cNvGrpSpPr/>
          <p:nvPr/>
        </p:nvGrpSpPr>
        <p:grpSpPr>
          <a:xfrm>
            <a:off x="1033800" y="2346515"/>
            <a:ext cx="5365095" cy="422180"/>
            <a:chOff x="267286" y="1382155"/>
            <a:chExt cx="7153459" cy="562906"/>
          </a:xfrm>
          <a:noFill/>
        </p:grpSpPr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21E4C9E3-7967-421F-BB14-2627575818B6}"/>
                </a:ext>
              </a:extLst>
            </p:cNvPr>
            <p:cNvCxnSpPr>
              <a:cxnSpLocks/>
            </p:cNvCxnSpPr>
            <p:nvPr/>
          </p:nvCxnSpPr>
          <p:spPr>
            <a:xfrm>
              <a:off x="267286" y="1448972"/>
              <a:ext cx="7061982" cy="0"/>
            </a:xfrm>
            <a:prstGeom prst="straightConnector1">
              <a:avLst/>
            </a:prstGeom>
            <a:grpFill/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563F71A6-AD9B-4340-96EB-6ECB97583316}"/>
                </a:ext>
              </a:extLst>
            </p:cNvPr>
            <p:cNvSpPr/>
            <p:nvPr/>
          </p:nvSpPr>
          <p:spPr>
            <a:xfrm flipH="1">
              <a:off x="2349303" y="1382155"/>
              <a:ext cx="140677" cy="133634"/>
            </a:xfrm>
            <a:prstGeom prst="ellipse">
              <a:avLst/>
            </a:prstGeom>
            <a:solidFill>
              <a:schemeClr val="lt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 b="1">
                <a:solidFill>
                  <a:schemeClr val="tx1"/>
                </a:solidFill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207673FF-EC48-4710-939F-1A19A89AF27F}"/>
                </a:ext>
              </a:extLst>
            </p:cNvPr>
            <p:cNvSpPr/>
            <p:nvPr/>
          </p:nvSpPr>
          <p:spPr>
            <a:xfrm>
              <a:off x="2223112" y="1447248"/>
              <a:ext cx="485603" cy="492443"/>
            </a:xfrm>
            <a:prstGeom prst="rect">
              <a:avLst/>
            </a:prstGeom>
            <a:grp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sz="1800" b="1" dirty="0">
                  <a:solidFill>
                    <a:schemeClr val="tx1"/>
                  </a:solidFill>
                  <a:cs typeface="Calibri" panose="020F0502020204030204" pitchFamily="34" charset="0"/>
                </a:rPr>
                <a:t>O</a:t>
              </a:r>
              <a:endParaRPr lang="en-US" sz="1800" b="1" dirty="0">
                <a:solidFill>
                  <a:schemeClr val="tx1"/>
                </a:solidFill>
              </a:endParaRPr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C99FDE01-1004-44A4-BE78-A40E4C7661AE}"/>
                </a:ext>
              </a:extLst>
            </p:cNvPr>
            <p:cNvSpPr/>
            <p:nvPr/>
          </p:nvSpPr>
          <p:spPr>
            <a:xfrm>
              <a:off x="7003537" y="1452618"/>
              <a:ext cx="417208" cy="492443"/>
            </a:xfrm>
            <a:prstGeom prst="rect">
              <a:avLst/>
            </a:prstGeom>
            <a:grpFill/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sz="1800" b="1" dirty="0">
                  <a:solidFill>
                    <a:schemeClr val="tx1"/>
                  </a:solidFill>
                  <a:cs typeface="Calibri" panose="020F0502020204030204" pitchFamily="34" charset="0"/>
                </a:rPr>
                <a:t>x</a:t>
              </a:r>
              <a:endParaRPr lang="en-US" sz="1800" b="1" dirty="0">
                <a:solidFill>
                  <a:schemeClr val="tx1"/>
                </a:solidFill>
              </a:endParaRPr>
            </a:p>
          </p:txBody>
        </p:sp>
      </p:grpSp>
      <p:sp>
        <p:nvSpPr>
          <p:cNvPr id="10" name="Rectangle 9">
            <a:extLst>
              <a:ext uri="{FF2B5EF4-FFF2-40B4-BE49-F238E27FC236}">
                <a16:creationId xmlns:a16="http://schemas.microsoft.com/office/drawing/2014/main" id="{735A58F6-4267-4FE9-A910-AFAC4B9526C9}"/>
              </a:ext>
            </a:extLst>
          </p:cNvPr>
          <p:cNvSpPr/>
          <p:nvPr/>
        </p:nvSpPr>
        <p:spPr>
          <a:xfrm>
            <a:off x="3560424" y="2418910"/>
            <a:ext cx="315671" cy="36933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en-US" sz="1800" b="1" dirty="0">
                <a:solidFill>
                  <a:schemeClr val="tx1"/>
                </a:solidFill>
                <a:cs typeface="Calibri" panose="020F0502020204030204" pitchFamily="34" charset="0"/>
              </a:rPr>
              <a:t>x</a:t>
            </a:r>
            <a:endParaRPr lang="en-US" sz="1800" b="1" baseline="-25000" dirty="0">
              <a:solidFill>
                <a:schemeClr val="tx1"/>
              </a:solidFill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3529104" y="2078177"/>
            <a:ext cx="326347" cy="369332"/>
            <a:chOff x="3594357" y="1024375"/>
            <a:chExt cx="435129" cy="492442"/>
          </a:xfrm>
          <a:noFill/>
        </p:grpSpPr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2D15DDA2-3D14-407B-9D30-623059251743}"/>
                </a:ext>
              </a:extLst>
            </p:cNvPr>
            <p:cNvSpPr/>
            <p:nvPr/>
          </p:nvSpPr>
          <p:spPr>
            <a:xfrm flipH="1">
              <a:off x="3741584" y="1382155"/>
              <a:ext cx="140677" cy="133634"/>
            </a:xfrm>
            <a:prstGeom prst="ellipse">
              <a:avLst/>
            </a:prstGeom>
            <a:solidFill>
              <a:schemeClr val="lt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 b="1">
                <a:solidFill>
                  <a:schemeClr val="tx1"/>
                </a:solidFill>
              </a:endParaRPr>
            </a:p>
          </p:txBody>
        </p:sp>
        <p:sp>
          <p:nvSpPr>
            <p:cNvPr id="13" name="Rectangle 12"/>
            <p:cNvSpPr/>
            <p:nvPr/>
          </p:nvSpPr>
          <p:spPr>
            <a:xfrm flipH="1">
              <a:off x="3594357" y="1024375"/>
              <a:ext cx="435129" cy="492442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1800" b="1" dirty="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M</a:t>
              </a:r>
              <a:endParaRPr lang="en-US" sz="1800" b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2648067" y="1666664"/>
            <a:ext cx="2262649" cy="1091208"/>
            <a:chOff x="2419641" y="475690"/>
            <a:chExt cx="3016865" cy="1454945"/>
          </a:xfrm>
          <a:noFill/>
        </p:grpSpPr>
        <p:grpSp>
          <p:nvGrpSpPr>
            <p:cNvPr id="15" name="Group 14"/>
            <p:cNvGrpSpPr/>
            <p:nvPr/>
          </p:nvGrpSpPr>
          <p:grpSpPr>
            <a:xfrm>
              <a:off x="4740647" y="997192"/>
              <a:ext cx="695859" cy="933443"/>
              <a:chOff x="5497179" y="2235528"/>
              <a:chExt cx="695859" cy="933443"/>
            </a:xfrm>
            <a:grpFill/>
          </p:grpSpPr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735A58F6-4267-4FE9-A910-AFAC4B9526C9}"/>
                  </a:ext>
                </a:extLst>
              </p:cNvPr>
              <p:cNvSpPr/>
              <p:nvPr/>
            </p:nvSpPr>
            <p:spPr>
              <a:xfrm>
                <a:off x="5572560" y="2676529"/>
                <a:ext cx="620478" cy="49244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r>
                  <a:rPr lang="en-US" sz="1800" b="1" dirty="0" err="1">
                    <a:solidFill>
                      <a:schemeClr val="tx1"/>
                    </a:solidFill>
                    <a:cs typeface="Calibri" panose="020F0502020204030204" pitchFamily="34" charset="0"/>
                  </a:rPr>
                  <a:t>x</a:t>
                </a:r>
                <a:r>
                  <a:rPr lang="en-US" sz="1800" b="1" baseline="-25000" dirty="0" err="1">
                    <a:solidFill>
                      <a:schemeClr val="tx1"/>
                    </a:solidFill>
                    <a:cs typeface="Calibri" panose="020F0502020204030204" pitchFamily="34" charset="0"/>
                  </a:rPr>
                  <a:t>1</a:t>
                </a:r>
                <a:endParaRPr lang="en-US" sz="1800" b="1" baseline="-25000" dirty="0">
                  <a:solidFill>
                    <a:schemeClr val="tx1"/>
                  </a:solidFill>
                </a:endParaRPr>
              </a:p>
            </p:txBody>
          </p:sp>
          <p:grpSp>
            <p:nvGrpSpPr>
              <p:cNvPr id="22" name="Group 21"/>
              <p:cNvGrpSpPr/>
              <p:nvPr/>
            </p:nvGrpSpPr>
            <p:grpSpPr>
              <a:xfrm>
                <a:off x="5497179" y="2235528"/>
                <a:ext cx="627209" cy="492443"/>
                <a:chOff x="3594356" y="1024375"/>
                <a:chExt cx="627209" cy="492443"/>
              </a:xfrm>
              <a:grpFill/>
            </p:grpSpPr>
            <p:sp>
              <p:nvSpPr>
                <p:cNvPr id="23" name="Oval 22">
                  <a:extLst>
                    <a:ext uri="{FF2B5EF4-FFF2-40B4-BE49-F238E27FC236}">
                      <a16:creationId xmlns:a16="http://schemas.microsoft.com/office/drawing/2014/main" id="{2D15DDA2-3D14-407B-9D30-623059251743}"/>
                    </a:ext>
                  </a:extLst>
                </p:cNvPr>
                <p:cNvSpPr/>
                <p:nvPr/>
              </p:nvSpPr>
              <p:spPr>
                <a:xfrm flipH="1">
                  <a:off x="3741584" y="1382155"/>
                  <a:ext cx="140677" cy="133634"/>
                </a:xfrm>
                <a:prstGeom prst="ellipse">
                  <a:avLst/>
                </a:prstGeom>
                <a:solidFill>
                  <a:schemeClr val="lt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800" b="1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4" name="Rectangle 23"/>
                <p:cNvSpPr/>
                <p:nvPr/>
              </p:nvSpPr>
              <p:spPr>
                <a:xfrm flipH="1">
                  <a:off x="3594356" y="1024375"/>
                  <a:ext cx="627209" cy="492443"/>
                </a:xfrm>
                <a:prstGeom prst="rect">
                  <a:avLst/>
                </a:prstGeom>
                <a:grpFill/>
                <a:ln>
                  <a:noFill/>
                </a:ln>
              </p:spPr>
              <p:txBody>
                <a:bodyPr wrap="square">
                  <a:spAutoFit/>
                </a:bodyPr>
                <a:lstStyle/>
                <a:p>
                  <a:r>
                    <a:rPr lang="en-US" sz="1800" b="1" dirty="0" err="1">
                      <a:solidFill>
                        <a:schemeClr val="tx1"/>
                      </a:solidFill>
                      <a:latin typeface="Calibri" panose="020F0502020204030204" pitchFamily="34" charset="0"/>
                      <a:cs typeface="Calibri" panose="020F0502020204030204" pitchFamily="34" charset="0"/>
                    </a:rPr>
                    <a:t>M</a:t>
                  </a:r>
                  <a:r>
                    <a:rPr lang="en-US" sz="1800" b="1" baseline="-25000" dirty="0" err="1">
                      <a:solidFill>
                        <a:schemeClr val="tx1"/>
                      </a:solidFill>
                      <a:latin typeface="Calibri" panose="020F0502020204030204" pitchFamily="34" charset="0"/>
                      <a:cs typeface="Calibri" panose="020F0502020204030204" pitchFamily="34" charset="0"/>
                    </a:rPr>
                    <a:t>1</a:t>
                  </a:r>
                  <a:endParaRPr lang="en-US" sz="1800" b="1" baseline="-25000" dirty="0">
                    <a:solidFill>
                      <a:schemeClr val="tx1"/>
                    </a:solidFill>
                  </a:endParaRPr>
                </a:p>
              </p:txBody>
            </p:sp>
          </p:grpSp>
        </p:grp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ED26C2A1-D856-4EF7-A20D-3AE4A4C5D168}"/>
                </a:ext>
              </a:extLst>
            </p:cNvPr>
            <p:cNvGrpSpPr/>
            <p:nvPr/>
          </p:nvGrpSpPr>
          <p:grpSpPr>
            <a:xfrm>
              <a:off x="2419641" y="475690"/>
              <a:ext cx="2518119" cy="730524"/>
              <a:chOff x="3811922" y="749819"/>
              <a:chExt cx="2260981" cy="730524"/>
            </a:xfrm>
            <a:grpFill/>
          </p:grpSpPr>
          <p:cxnSp>
            <p:nvCxnSpPr>
              <p:cNvPr id="17" name="Straight Arrow Connector 16">
                <a:extLst>
                  <a:ext uri="{FF2B5EF4-FFF2-40B4-BE49-F238E27FC236}">
                    <a16:creationId xmlns:a16="http://schemas.microsoft.com/office/drawing/2014/main" id="{F7D6A487-F36F-46A5-B8EC-D0F3FA0ABBF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811922" y="998806"/>
                <a:ext cx="2260981" cy="19906"/>
              </a:xfrm>
              <a:prstGeom prst="straightConnector1">
                <a:avLst/>
              </a:prstGeom>
              <a:grpFill/>
              <a:ln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B01F5C80-C8AE-4F8F-B331-755C1A1F5D15}"/>
                  </a:ext>
                </a:extLst>
              </p:cNvPr>
              <p:cNvSpPr/>
              <p:nvPr/>
            </p:nvSpPr>
            <p:spPr>
              <a:xfrm>
                <a:off x="4642400" y="749819"/>
                <a:ext cx="620478" cy="492443"/>
              </a:xfrm>
              <a:prstGeom prst="rect">
                <a:avLst/>
              </a:prstGeom>
              <a:solidFill>
                <a:schemeClr val="lt1"/>
              </a:solidFill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1800" b="1" dirty="0" err="1">
                    <a:solidFill>
                      <a:schemeClr val="tx1"/>
                    </a:solidFill>
                    <a:cs typeface="Calibri" panose="020F0502020204030204" pitchFamily="34" charset="0"/>
                    <a:sym typeface="Symbol" panose="05050102010706020507" pitchFamily="18" charset="2"/>
                  </a:rPr>
                  <a:t>6m</a:t>
                </a:r>
                <a:endParaRPr lang="en-US" sz="1800" b="1" baseline="-25000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9" name="Straight Connector 18">
                <a:extLst>
                  <a:ext uri="{FF2B5EF4-FFF2-40B4-BE49-F238E27FC236}">
                    <a16:creationId xmlns:a16="http://schemas.microsoft.com/office/drawing/2014/main" id="{8AE51845-79D1-4AFC-9730-63D112C8443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811922" y="998806"/>
                <a:ext cx="0" cy="461631"/>
              </a:xfrm>
              <a:prstGeom prst="lin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CD62AB11-56B7-4CD8-BDDA-E10B59C0637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072903" y="1018712"/>
                <a:ext cx="0" cy="461631"/>
              </a:xfrm>
              <a:prstGeom prst="lin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5" name="Group 24"/>
          <p:cNvGrpSpPr/>
          <p:nvPr/>
        </p:nvGrpSpPr>
        <p:grpSpPr>
          <a:xfrm>
            <a:off x="1036025" y="1654777"/>
            <a:ext cx="1612041" cy="1123483"/>
            <a:chOff x="270253" y="459842"/>
            <a:chExt cx="2149387" cy="1497976"/>
          </a:xfrm>
          <a:noFill/>
        </p:grpSpPr>
        <p:grpSp>
          <p:nvGrpSpPr>
            <p:cNvPr id="26" name="Group 25"/>
            <p:cNvGrpSpPr/>
            <p:nvPr/>
          </p:nvGrpSpPr>
          <p:grpSpPr>
            <a:xfrm>
              <a:off x="270253" y="967784"/>
              <a:ext cx="696224" cy="990034"/>
              <a:chOff x="5496814" y="2178937"/>
              <a:chExt cx="696224" cy="990034"/>
            </a:xfrm>
            <a:grpFill/>
          </p:grpSpPr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735A58F6-4267-4FE9-A910-AFAC4B9526C9}"/>
                  </a:ext>
                </a:extLst>
              </p:cNvPr>
              <p:cNvSpPr/>
              <p:nvPr/>
            </p:nvSpPr>
            <p:spPr>
              <a:xfrm>
                <a:off x="5572560" y="2676529"/>
                <a:ext cx="620478" cy="492442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r>
                  <a:rPr lang="en-US" sz="1800" b="1" dirty="0" err="1">
                    <a:solidFill>
                      <a:schemeClr val="tx1"/>
                    </a:solidFill>
                    <a:cs typeface="Calibri" panose="020F0502020204030204" pitchFamily="34" charset="0"/>
                  </a:rPr>
                  <a:t>x</a:t>
                </a:r>
                <a:r>
                  <a:rPr lang="en-US" sz="1800" b="1" baseline="-25000" dirty="0" err="1">
                    <a:solidFill>
                      <a:schemeClr val="tx1"/>
                    </a:solidFill>
                    <a:cs typeface="Calibri" panose="020F0502020204030204" pitchFamily="34" charset="0"/>
                  </a:rPr>
                  <a:t>2</a:t>
                </a:r>
                <a:endParaRPr lang="en-US" sz="1800" b="1" baseline="-25000" dirty="0">
                  <a:solidFill>
                    <a:schemeClr val="tx1"/>
                  </a:solidFill>
                </a:endParaRPr>
              </a:p>
            </p:txBody>
          </p:sp>
          <p:grpSp>
            <p:nvGrpSpPr>
              <p:cNvPr id="32" name="Group 31"/>
              <p:cNvGrpSpPr/>
              <p:nvPr/>
            </p:nvGrpSpPr>
            <p:grpSpPr>
              <a:xfrm>
                <a:off x="5496814" y="2178937"/>
                <a:ext cx="627209" cy="548005"/>
                <a:chOff x="3593991" y="967784"/>
                <a:chExt cx="627209" cy="548005"/>
              </a:xfrm>
              <a:grpFill/>
            </p:grpSpPr>
            <p:sp>
              <p:nvSpPr>
                <p:cNvPr id="33" name="Oval 32">
                  <a:extLst>
                    <a:ext uri="{FF2B5EF4-FFF2-40B4-BE49-F238E27FC236}">
                      <a16:creationId xmlns:a16="http://schemas.microsoft.com/office/drawing/2014/main" id="{2D15DDA2-3D14-407B-9D30-623059251743}"/>
                    </a:ext>
                  </a:extLst>
                </p:cNvPr>
                <p:cNvSpPr/>
                <p:nvPr/>
              </p:nvSpPr>
              <p:spPr>
                <a:xfrm flipH="1">
                  <a:off x="3741584" y="1382155"/>
                  <a:ext cx="140677" cy="133634"/>
                </a:xfrm>
                <a:prstGeom prst="ellipse">
                  <a:avLst/>
                </a:prstGeom>
                <a:solidFill>
                  <a:schemeClr val="lt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800" b="1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4" name="Rectangle 33"/>
                <p:cNvSpPr/>
                <p:nvPr/>
              </p:nvSpPr>
              <p:spPr>
                <a:xfrm flipH="1">
                  <a:off x="3593991" y="967784"/>
                  <a:ext cx="627209" cy="492442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>
                  <a:spAutoFit/>
                </a:bodyPr>
                <a:lstStyle/>
                <a:p>
                  <a:r>
                    <a:rPr lang="en-US" sz="1800" b="1" dirty="0" err="1">
                      <a:solidFill>
                        <a:schemeClr val="tx1"/>
                      </a:solidFill>
                      <a:latin typeface="Calibri" panose="020F0502020204030204" pitchFamily="34" charset="0"/>
                      <a:cs typeface="Calibri" panose="020F0502020204030204" pitchFamily="34" charset="0"/>
                    </a:rPr>
                    <a:t>M</a:t>
                  </a:r>
                  <a:r>
                    <a:rPr lang="en-US" sz="1800" b="1" baseline="-25000" dirty="0" err="1">
                      <a:solidFill>
                        <a:schemeClr val="tx1"/>
                      </a:solidFill>
                      <a:latin typeface="Calibri" panose="020F0502020204030204" pitchFamily="34" charset="0"/>
                      <a:cs typeface="Calibri" panose="020F0502020204030204" pitchFamily="34" charset="0"/>
                    </a:rPr>
                    <a:t>2</a:t>
                  </a:r>
                  <a:endParaRPr lang="en-US" sz="1800" b="1" baseline="-25000" dirty="0">
                    <a:solidFill>
                      <a:schemeClr val="tx1"/>
                    </a:solidFill>
                  </a:endParaRPr>
                </a:p>
              </p:txBody>
            </p:sp>
          </p:grpSp>
        </p:grp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ED26C2A1-D856-4EF7-A20D-3AE4A4C5D168}"/>
                </a:ext>
              </a:extLst>
            </p:cNvPr>
            <p:cNvGrpSpPr/>
            <p:nvPr/>
          </p:nvGrpSpPr>
          <p:grpSpPr>
            <a:xfrm>
              <a:off x="488184" y="459842"/>
              <a:ext cx="1931456" cy="722892"/>
              <a:chOff x="3811922" y="737545"/>
              <a:chExt cx="1734225" cy="722892"/>
            </a:xfrm>
            <a:grpFill/>
          </p:grpSpPr>
          <p:cxnSp>
            <p:nvCxnSpPr>
              <p:cNvPr id="28" name="Straight Arrow Connector 27">
                <a:extLst>
                  <a:ext uri="{FF2B5EF4-FFF2-40B4-BE49-F238E27FC236}">
                    <a16:creationId xmlns:a16="http://schemas.microsoft.com/office/drawing/2014/main" id="{F7D6A487-F36F-46A5-B8EC-D0F3FA0ABBF2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811922" y="984226"/>
                <a:ext cx="1734225" cy="14580"/>
              </a:xfrm>
              <a:prstGeom prst="straightConnector1">
                <a:avLst/>
              </a:prstGeom>
              <a:grpFill/>
              <a:ln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B01F5C80-C8AE-4F8F-B331-755C1A1F5D15}"/>
                  </a:ext>
                </a:extLst>
              </p:cNvPr>
              <p:cNvSpPr/>
              <p:nvPr/>
            </p:nvSpPr>
            <p:spPr>
              <a:xfrm>
                <a:off x="4439622" y="737545"/>
                <a:ext cx="620478" cy="492443"/>
              </a:xfrm>
              <a:prstGeom prst="rect">
                <a:avLst/>
              </a:prstGeom>
              <a:solidFill>
                <a:schemeClr val="lt1"/>
              </a:solidFill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1800" b="1" dirty="0" err="1">
                    <a:solidFill>
                      <a:schemeClr val="tx1"/>
                    </a:solidFill>
                    <a:cs typeface="Calibri" panose="020F0502020204030204" pitchFamily="34" charset="0"/>
                    <a:sym typeface="Symbol" panose="05050102010706020507" pitchFamily="18" charset="2"/>
                  </a:rPr>
                  <a:t>5m</a:t>
                </a:r>
                <a:endParaRPr lang="en-US" sz="1800" b="1" baseline="-25000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8AE51845-79D1-4AFC-9730-63D112C8443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811922" y="998806"/>
                <a:ext cx="0" cy="461631"/>
              </a:xfrm>
              <a:prstGeom prst="line">
                <a:avLst/>
              </a:prstGeom>
              <a:grp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5" name="Group 34"/>
          <p:cNvGrpSpPr/>
          <p:nvPr/>
        </p:nvGrpSpPr>
        <p:grpSpPr>
          <a:xfrm>
            <a:off x="2753574" y="2580001"/>
            <a:ext cx="991457" cy="369332"/>
            <a:chOff x="3034123" y="2484039"/>
            <a:chExt cx="1321943" cy="492443"/>
          </a:xfrm>
          <a:noFill/>
        </p:grpSpPr>
        <p:cxnSp>
          <p:nvCxnSpPr>
            <p:cNvPr id="36" name="Straight Arrow Connector 35"/>
            <p:cNvCxnSpPr/>
            <p:nvPr/>
          </p:nvCxnSpPr>
          <p:spPr>
            <a:xfrm>
              <a:off x="3034124" y="2775732"/>
              <a:ext cx="1321943" cy="11465"/>
            </a:xfrm>
            <a:prstGeom prst="straightConnector1">
              <a:avLst/>
            </a:prstGeom>
            <a:grpFill/>
            <a:ln w="25400">
              <a:solidFill>
                <a:schemeClr val="tx1"/>
              </a:solidFill>
              <a:headEnd type="oval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id="{735A58F6-4267-4FE9-A910-AFAC4B9526C9}"/>
                </a:ext>
              </a:extLst>
            </p:cNvPr>
            <p:cNvSpPr/>
            <p:nvPr/>
          </p:nvSpPr>
          <p:spPr>
            <a:xfrm>
              <a:off x="3441089" y="2484039"/>
              <a:ext cx="420895" cy="492443"/>
            </a:xfrm>
            <a:prstGeom prst="rect">
              <a:avLst/>
            </a:prstGeom>
            <a:solidFill>
              <a:schemeClr val="lt1"/>
            </a:solidFill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1800" b="1" dirty="0">
                  <a:solidFill>
                    <a:schemeClr val="tx1"/>
                  </a:solidFill>
                  <a:cs typeface="Calibri" panose="020F0502020204030204" pitchFamily="34" charset="0"/>
                </a:rPr>
                <a:t>x</a:t>
              </a:r>
              <a:endParaRPr lang="en-US" sz="1800" b="1" baseline="-25000" dirty="0">
                <a:solidFill>
                  <a:schemeClr val="tx1"/>
                </a:solidFill>
              </a:endParaRPr>
            </a:p>
          </p:txBody>
        </p:sp>
      </p:grpSp>
      <p:sp>
        <p:nvSpPr>
          <p:cNvPr id="39" name="Rectangle 38"/>
          <p:cNvSpPr/>
          <p:nvPr/>
        </p:nvSpPr>
        <p:spPr>
          <a:xfrm>
            <a:off x="698217" y="2954644"/>
            <a:ext cx="6796616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x=x</a:t>
            </a:r>
            <a:r>
              <a:rPr lang="en-US" sz="2400" b="1" baseline="-25000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en-US" sz="2400" b="1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=6m</a:t>
            </a:r>
            <a:r>
              <a:rPr lang="en-US" sz="2400" b="1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 </a:t>
            </a:r>
            <a:r>
              <a:rPr lang="en-US" sz="2400" b="1" dirty="0" err="1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thì</a:t>
            </a:r>
            <a:r>
              <a:rPr lang="en-US" sz="2400" b="1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 M</a:t>
            </a:r>
            <a:r>
              <a:rPr lang="en-US" sz="24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 ≡ </a:t>
            </a:r>
            <a:r>
              <a:rPr lang="en-US" sz="2400" b="1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M</a:t>
            </a:r>
            <a:r>
              <a:rPr lang="en-US" sz="2400" b="1" baseline="-25000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1</a:t>
            </a:r>
            <a:r>
              <a:rPr lang="en-US" sz="24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với</a:t>
            </a:r>
            <a:r>
              <a:rPr lang="en-US" sz="2400" b="1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 OM=6m</a:t>
            </a:r>
          </a:p>
          <a:p>
            <a:r>
              <a:rPr lang="en-US" sz="2400" b="1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x=0mM≡O</a:t>
            </a:r>
          </a:p>
          <a:p>
            <a:r>
              <a:rPr lang="en-US" sz="2400" b="1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x=</a:t>
            </a:r>
            <a:r>
              <a:rPr lang="en-US" sz="2400" b="1" dirty="0" err="1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x</a:t>
            </a:r>
            <a:r>
              <a:rPr lang="en-US" sz="2400" b="1" baseline="-25000" dirty="0" err="1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2</a:t>
            </a:r>
            <a:r>
              <a:rPr lang="en-US" sz="2400" b="1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= -5 m </a:t>
            </a:r>
            <a:r>
              <a:rPr lang="en-US" sz="2400" b="1" dirty="0" err="1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thì</a:t>
            </a:r>
            <a:r>
              <a:rPr lang="en-US" sz="2400" b="1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 M </a:t>
            </a:r>
            <a:r>
              <a:rPr lang="en-US" sz="24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≡ </a:t>
            </a:r>
            <a:r>
              <a:rPr lang="en-US" sz="2400" b="1" dirty="0" err="1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M</a:t>
            </a:r>
            <a:r>
              <a:rPr lang="en-US" sz="2400" b="1" baseline="-25000" dirty="0" err="1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2</a:t>
            </a:r>
            <a:r>
              <a:rPr lang="en-US" sz="2400" b="1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với</a:t>
            </a:r>
            <a:r>
              <a:rPr lang="en-US" sz="2400" b="1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 OM=</a:t>
            </a:r>
            <a:r>
              <a:rPr lang="en-US" sz="2400" b="1" dirty="0" err="1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5m</a:t>
            </a:r>
            <a:r>
              <a:rPr lang="vi-VN" sz="24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					</a:t>
            </a:r>
          </a:p>
        </p:txBody>
      </p:sp>
    </p:spTree>
    <p:extLst>
      <p:ext uri="{BB962C8B-B14F-4D97-AF65-F5344CB8AC3E}">
        <p14:creationId xmlns:p14="http://schemas.microsoft.com/office/powerpoint/2010/main" val="2992913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21"/>
          <p:cNvSpPr txBox="1">
            <a:spLocks noGrp="1"/>
          </p:cNvSpPr>
          <p:nvPr>
            <p:ph type="ctrTitle" idx="4294967295"/>
          </p:nvPr>
        </p:nvSpPr>
        <p:spPr>
          <a:xfrm>
            <a:off x="666882" y="784683"/>
            <a:ext cx="3261300" cy="100620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7200" dirty="0" smtClean="0"/>
              <a:t>T</a:t>
            </a:r>
            <a:r>
              <a:rPr lang="en" sz="7200" dirty="0" smtClean="0"/>
              <a:t>ọa độ</a:t>
            </a:r>
            <a:endParaRPr sz="7200" dirty="0"/>
          </a:p>
        </p:txBody>
      </p:sp>
      <p:sp>
        <p:nvSpPr>
          <p:cNvPr id="234" name="Google Shape;234;p21"/>
          <p:cNvSpPr txBox="1">
            <a:spLocks noGrp="1"/>
          </p:cNvSpPr>
          <p:nvPr>
            <p:ph type="subTitle" idx="4294967295"/>
          </p:nvPr>
        </p:nvSpPr>
        <p:spPr>
          <a:xfrm>
            <a:off x="425302" y="2168233"/>
            <a:ext cx="3744460" cy="13731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1000"/>
              </a:spcAft>
              <a:buNone/>
            </a:pPr>
            <a:r>
              <a:rPr lang="en" dirty="0" smtClean="0"/>
              <a:t>Mỗi vị trí trên trục tọa độ Ox được đặc trưng bởi một giá trị x, biết x ta suy ra vị trí điểm trên trục tọa độ và ngược lại</a:t>
            </a:r>
            <a:endParaRPr dirty="0"/>
          </a:p>
        </p:txBody>
      </p:sp>
      <p:sp>
        <p:nvSpPr>
          <p:cNvPr id="235" name="Google Shape;235;p21"/>
          <p:cNvSpPr/>
          <p:nvPr/>
        </p:nvSpPr>
        <p:spPr>
          <a:xfrm>
            <a:off x="6483951" y="1537890"/>
            <a:ext cx="1665461" cy="1687635"/>
          </a:xfrm>
          <a:custGeom>
            <a:avLst/>
            <a:gdLst/>
            <a:ahLst/>
            <a:cxnLst/>
            <a:rect l="l" t="t" r="r" b="b"/>
            <a:pathLst>
              <a:path w="16449" h="16668" extrusionOk="0">
                <a:moveTo>
                  <a:pt x="12288" y="1995"/>
                </a:moveTo>
                <a:lnTo>
                  <a:pt x="12093" y="2117"/>
                </a:lnTo>
                <a:lnTo>
                  <a:pt x="11923" y="2239"/>
                </a:lnTo>
                <a:lnTo>
                  <a:pt x="11655" y="2531"/>
                </a:lnTo>
                <a:lnTo>
                  <a:pt x="11461" y="2433"/>
                </a:lnTo>
                <a:lnTo>
                  <a:pt x="11874" y="2214"/>
                </a:lnTo>
                <a:lnTo>
                  <a:pt x="12288" y="1995"/>
                </a:lnTo>
                <a:close/>
                <a:moveTo>
                  <a:pt x="13261" y="2239"/>
                </a:moveTo>
                <a:lnTo>
                  <a:pt x="13359" y="2263"/>
                </a:lnTo>
                <a:lnTo>
                  <a:pt x="13456" y="2287"/>
                </a:lnTo>
                <a:lnTo>
                  <a:pt x="13529" y="2336"/>
                </a:lnTo>
                <a:lnTo>
                  <a:pt x="13578" y="2433"/>
                </a:lnTo>
                <a:lnTo>
                  <a:pt x="13626" y="2531"/>
                </a:lnTo>
                <a:lnTo>
                  <a:pt x="13675" y="2725"/>
                </a:lnTo>
                <a:lnTo>
                  <a:pt x="13651" y="2896"/>
                </a:lnTo>
                <a:lnTo>
                  <a:pt x="13626" y="3090"/>
                </a:lnTo>
                <a:lnTo>
                  <a:pt x="13578" y="3285"/>
                </a:lnTo>
                <a:lnTo>
                  <a:pt x="13480" y="3480"/>
                </a:lnTo>
                <a:lnTo>
                  <a:pt x="13383" y="3650"/>
                </a:lnTo>
                <a:lnTo>
                  <a:pt x="13188" y="4015"/>
                </a:lnTo>
                <a:lnTo>
                  <a:pt x="12969" y="3674"/>
                </a:lnTo>
                <a:lnTo>
                  <a:pt x="12702" y="3358"/>
                </a:lnTo>
                <a:lnTo>
                  <a:pt x="12410" y="3066"/>
                </a:lnTo>
                <a:lnTo>
                  <a:pt x="12093" y="2823"/>
                </a:lnTo>
                <a:lnTo>
                  <a:pt x="12288" y="2677"/>
                </a:lnTo>
                <a:lnTo>
                  <a:pt x="12483" y="2531"/>
                </a:lnTo>
                <a:lnTo>
                  <a:pt x="12726" y="2385"/>
                </a:lnTo>
                <a:lnTo>
                  <a:pt x="12945" y="2287"/>
                </a:lnTo>
                <a:lnTo>
                  <a:pt x="13164" y="2239"/>
                </a:lnTo>
                <a:close/>
                <a:moveTo>
                  <a:pt x="7981" y="3699"/>
                </a:moveTo>
                <a:lnTo>
                  <a:pt x="7981" y="3723"/>
                </a:lnTo>
                <a:lnTo>
                  <a:pt x="7932" y="3723"/>
                </a:lnTo>
                <a:lnTo>
                  <a:pt x="7908" y="3747"/>
                </a:lnTo>
                <a:lnTo>
                  <a:pt x="7835" y="3796"/>
                </a:lnTo>
                <a:lnTo>
                  <a:pt x="7786" y="3845"/>
                </a:lnTo>
                <a:lnTo>
                  <a:pt x="7738" y="3918"/>
                </a:lnTo>
                <a:lnTo>
                  <a:pt x="7689" y="3991"/>
                </a:lnTo>
                <a:lnTo>
                  <a:pt x="7689" y="4064"/>
                </a:lnTo>
                <a:lnTo>
                  <a:pt x="7689" y="4088"/>
                </a:lnTo>
                <a:lnTo>
                  <a:pt x="7689" y="4112"/>
                </a:lnTo>
                <a:lnTo>
                  <a:pt x="7689" y="4137"/>
                </a:lnTo>
                <a:lnTo>
                  <a:pt x="7689" y="4161"/>
                </a:lnTo>
                <a:lnTo>
                  <a:pt x="7689" y="4307"/>
                </a:lnTo>
                <a:lnTo>
                  <a:pt x="7738" y="4453"/>
                </a:lnTo>
                <a:lnTo>
                  <a:pt x="7786" y="4526"/>
                </a:lnTo>
                <a:lnTo>
                  <a:pt x="7859" y="4574"/>
                </a:lnTo>
                <a:lnTo>
                  <a:pt x="8030" y="4672"/>
                </a:lnTo>
                <a:lnTo>
                  <a:pt x="8176" y="4720"/>
                </a:lnTo>
                <a:lnTo>
                  <a:pt x="8297" y="4720"/>
                </a:lnTo>
                <a:lnTo>
                  <a:pt x="8395" y="4696"/>
                </a:lnTo>
                <a:lnTo>
                  <a:pt x="8492" y="4672"/>
                </a:lnTo>
                <a:lnTo>
                  <a:pt x="8589" y="4599"/>
                </a:lnTo>
                <a:lnTo>
                  <a:pt x="8662" y="4526"/>
                </a:lnTo>
                <a:lnTo>
                  <a:pt x="8711" y="4429"/>
                </a:lnTo>
                <a:lnTo>
                  <a:pt x="8711" y="4307"/>
                </a:lnTo>
                <a:lnTo>
                  <a:pt x="8711" y="4185"/>
                </a:lnTo>
                <a:lnTo>
                  <a:pt x="8662" y="4064"/>
                </a:lnTo>
                <a:lnTo>
                  <a:pt x="8614" y="3942"/>
                </a:lnTo>
                <a:lnTo>
                  <a:pt x="8541" y="3845"/>
                </a:lnTo>
                <a:lnTo>
                  <a:pt x="8468" y="3772"/>
                </a:lnTo>
                <a:lnTo>
                  <a:pt x="8370" y="3723"/>
                </a:lnTo>
                <a:lnTo>
                  <a:pt x="8273" y="3699"/>
                </a:lnTo>
                <a:close/>
                <a:moveTo>
                  <a:pt x="9830" y="3966"/>
                </a:moveTo>
                <a:lnTo>
                  <a:pt x="9709" y="3991"/>
                </a:lnTo>
                <a:lnTo>
                  <a:pt x="9611" y="4064"/>
                </a:lnTo>
                <a:lnTo>
                  <a:pt x="9538" y="4161"/>
                </a:lnTo>
                <a:lnTo>
                  <a:pt x="9514" y="4258"/>
                </a:lnTo>
                <a:lnTo>
                  <a:pt x="9490" y="4356"/>
                </a:lnTo>
                <a:lnTo>
                  <a:pt x="9514" y="4453"/>
                </a:lnTo>
                <a:lnTo>
                  <a:pt x="9563" y="4574"/>
                </a:lnTo>
                <a:lnTo>
                  <a:pt x="9636" y="4647"/>
                </a:lnTo>
                <a:lnTo>
                  <a:pt x="9757" y="4720"/>
                </a:lnTo>
                <a:lnTo>
                  <a:pt x="9879" y="4745"/>
                </a:lnTo>
                <a:lnTo>
                  <a:pt x="10025" y="4696"/>
                </a:lnTo>
                <a:lnTo>
                  <a:pt x="10098" y="4672"/>
                </a:lnTo>
                <a:lnTo>
                  <a:pt x="10147" y="4623"/>
                </a:lnTo>
                <a:lnTo>
                  <a:pt x="10244" y="4502"/>
                </a:lnTo>
                <a:lnTo>
                  <a:pt x="10268" y="4429"/>
                </a:lnTo>
                <a:lnTo>
                  <a:pt x="10268" y="4356"/>
                </a:lnTo>
                <a:lnTo>
                  <a:pt x="10244" y="4234"/>
                </a:lnTo>
                <a:lnTo>
                  <a:pt x="10220" y="4161"/>
                </a:lnTo>
                <a:lnTo>
                  <a:pt x="10147" y="4064"/>
                </a:lnTo>
                <a:lnTo>
                  <a:pt x="10074" y="4015"/>
                </a:lnTo>
                <a:lnTo>
                  <a:pt x="9952" y="3966"/>
                </a:lnTo>
                <a:close/>
                <a:moveTo>
                  <a:pt x="9125" y="5572"/>
                </a:moveTo>
                <a:lnTo>
                  <a:pt x="9003" y="5596"/>
                </a:lnTo>
                <a:lnTo>
                  <a:pt x="8881" y="5669"/>
                </a:lnTo>
                <a:lnTo>
                  <a:pt x="8808" y="5791"/>
                </a:lnTo>
                <a:lnTo>
                  <a:pt x="8784" y="5913"/>
                </a:lnTo>
                <a:lnTo>
                  <a:pt x="8808" y="6034"/>
                </a:lnTo>
                <a:lnTo>
                  <a:pt x="8881" y="6156"/>
                </a:lnTo>
                <a:lnTo>
                  <a:pt x="9003" y="6229"/>
                </a:lnTo>
                <a:lnTo>
                  <a:pt x="9125" y="6253"/>
                </a:lnTo>
                <a:lnTo>
                  <a:pt x="9246" y="6229"/>
                </a:lnTo>
                <a:lnTo>
                  <a:pt x="9368" y="6156"/>
                </a:lnTo>
                <a:lnTo>
                  <a:pt x="9441" y="6034"/>
                </a:lnTo>
                <a:lnTo>
                  <a:pt x="9465" y="5913"/>
                </a:lnTo>
                <a:lnTo>
                  <a:pt x="9441" y="5791"/>
                </a:lnTo>
                <a:lnTo>
                  <a:pt x="9368" y="5669"/>
                </a:lnTo>
                <a:lnTo>
                  <a:pt x="9246" y="5596"/>
                </a:lnTo>
                <a:lnTo>
                  <a:pt x="9125" y="5572"/>
                </a:lnTo>
                <a:close/>
                <a:moveTo>
                  <a:pt x="5013" y="9441"/>
                </a:moveTo>
                <a:lnTo>
                  <a:pt x="4842" y="9538"/>
                </a:lnTo>
                <a:lnTo>
                  <a:pt x="4672" y="9684"/>
                </a:lnTo>
                <a:lnTo>
                  <a:pt x="4502" y="9855"/>
                </a:lnTo>
                <a:lnTo>
                  <a:pt x="4356" y="10025"/>
                </a:lnTo>
                <a:lnTo>
                  <a:pt x="4112" y="10414"/>
                </a:lnTo>
                <a:lnTo>
                  <a:pt x="3918" y="10779"/>
                </a:lnTo>
                <a:lnTo>
                  <a:pt x="3723" y="11144"/>
                </a:lnTo>
                <a:lnTo>
                  <a:pt x="3650" y="11363"/>
                </a:lnTo>
                <a:lnTo>
                  <a:pt x="3553" y="11582"/>
                </a:lnTo>
                <a:lnTo>
                  <a:pt x="3504" y="11826"/>
                </a:lnTo>
                <a:lnTo>
                  <a:pt x="3480" y="12045"/>
                </a:lnTo>
                <a:lnTo>
                  <a:pt x="3480" y="12239"/>
                </a:lnTo>
                <a:lnTo>
                  <a:pt x="3528" y="12337"/>
                </a:lnTo>
                <a:lnTo>
                  <a:pt x="3577" y="12410"/>
                </a:lnTo>
                <a:lnTo>
                  <a:pt x="3601" y="12434"/>
                </a:lnTo>
                <a:lnTo>
                  <a:pt x="3626" y="12458"/>
                </a:lnTo>
                <a:lnTo>
                  <a:pt x="3650" y="12434"/>
                </a:lnTo>
                <a:lnTo>
                  <a:pt x="3674" y="12410"/>
                </a:lnTo>
                <a:lnTo>
                  <a:pt x="3747" y="12288"/>
                </a:lnTo>
                <a:lnTo>
                  <a:pt x="3772" y="12166"/>
                </a:lnTo>
                <a:lnTo>
                  <a:pt x="3820" y="11874"/>
                </a:lnTo>
                <a:lnTo>
                  <a:pt x="3869" y="11631"/>
                </a:lnTo>
                <a:lnTo>
                  <a:pt x="3966" y="11388"/>
                </a:lnTo>
                <a:lnTo>
                  <a:pt x="4137" y="10925"/>
                </a:lnTo>
                <a:lnTo>
                  <a:pt x="4331" y="10536"/>
                </a:lnTo>
                <a:lnTo>
                  <a:pt x="4575" y="10171"/>
                </a:lnTo>
                <a:lnTo>
                  <a:pt x="4818" y="9830"/>
                </a:lnTo>
                <a:lnTo>
                  <a:pt x="5061" y="9490"/>
                </a:lnTo>
                <a:lnTo>
                  <a:pt x="5061" y="9465"/>
                </a:lnTo>
                <a:lnTo>
                  <a:pt x="5061" y="9441"/>
                </a:lnTo>
                <a:close/>
                <a:moveTo>
                  <a:pt x="9003" y="2287"/>
                </a:moveTo>
                <a:lnTo>
                  <a:pt x="9319" y="2312"/>
                </a:lnTo>
                <a:lnTo>
                  <a:pt x="9611" y="2360"/>
                </a:lnTo>
                <a:lnTo>
                  <a:pt x="9928" y="2409"/>
                </a:lnTo>
                <a:lnTo>
                  <a:pt x="10220" y="2482"/>
                </a:lnTo>
                <a:lnTo>
                  <a:pt x="10512" y="2579"/>
                </a:lnTo>
                <a:lnTo>
                  <a:pt x="10804" y="2677"/>
                </a:lnTo>
                <a:lnTo>
                  <a:pt x="11071" y="2798"/>
                </a:lnTo>
                <a:lnTo>
                  <a:pt x="11339" y="2944"/>
                </a:lnTo>
                <a:lnTo>
                  <a:pt x="11582" y="3066"/>
                </a:lnTo>
                <a:lnTo>
                  <a:pt x="11826" y="3236"/>
                </a:lnTo>
                <a:lnTo>
                  <a:pt x="12020" y="3382"/>
                </a:lnTo>
                <a:lnTo>
                  <a:pt x="12215" y="3577"/>
                </a:lnTo>
                <a:lnTo>
                  <a:pt x="12580" y="3966"/>
                </a:lnTo>
                <a:lnTo>
                  <a:pt x="12921" y="4380"/>
                </a:lnTo>
                <a:lnTo>
                  <a:pt x="12410" y="5012"/>
                </a:lnTo>
                <a:lnTo>
                  <a:pt x="11874" y="5596"/>
                </a:lnTo>
                <a:lnTo>
                  <a:pt x="11339" y="6180"/>
                </a:lnTo>
                <a:lnTo>
                  <a:pt x="10804" y="6764"/>
                </a:lnTo>
                <a:lnTo>
                  <a:pt x="9684" y="7908"/>
                </a:lnTo>
                <a:lnTo>
                  <a:pt x="9149" y="8492"/>
                </a:lnTo>
                <a:lnTo>
                  <a:pt x="8614" y="9076"/>
                </a:lnTo>
                <a:lnTo>
                  <a:pt x="6667" y="11217"/>
                </a:lnTo>
                <a:lnTo>
                  <a:pt x="6302" y="11631"/>
                </a:lnTo>
                <a:lnTo>
                  <a:pt x="5889" y="12045"/>
                </a:lnTo>
                <a:lnTo>
                  <a:pt x="5499" y="12410"/>
                </a:lnTo>
                <a:lnTo>
                  <a:pt x="5061" y="12774"/>
                </a:lnTo>
                <a:lnTo>
                  <a:pt x="5061" y="12774"/>
                </a:lnTo>
                <a:lnTo>
                  <a:pt x="5110" y="12677"/>
                </a:lnTo>
                <a:lnTo>
                  <a:pt x="5329" y="12166"/>
                </a:lnTo>
                <a:lnTo>
                  <a:pt x="5572" y="11631"/>
                </a:lnTo>
                <a:lnTo>
                  <a:pt x="5597" y="11582"/>
                </a:lnTo>
                <a:lnTo>
                  <a:pt x="5548" y="11558"/>
                </a:lnTo>
                <a:lnTo>
                  <a:pt x="5499" y="11534"/>
                </a:lnTo>
                <a:lnTo>
                  <a:pt x="5475" y="11582"/>
                </a:lnTo>
                <a:lnTo>
                  <a:pt x="5183" y="11996"/>
                </a:lnTo>
                <a:lnTo>
                  <a:pt x="4915" y="12434"/>
                </a:lnTo>
                <a:lnTo>
                  <a:pt x="4745" y="12750"/>
                </a:lnTo>
                <a:lnTo>
                  <a:pt x="4648" y="12920"/>
                </a:lnTo>
                <a:lnTo>
                  <a:pt x="4599" y="13091"/>
                </a:lnTo>
                <a:lnTo>
                  <a:pt x="4477" y="13188"/>
                </a:lnTo>
                <a:lnTo>
                  <a:pt x="4404" y="13115"/>
                </a:lnTo>
                <a:lnTo>
                  <a:pt x="4258" y="13042"/>
                </a:lnTo>
                <a:lnTo>
                  <a:pt x="4331" y="12750"/>
                </a:lnTo>
                <a:lnTo>
                  <a:pt x="4404" y="12507"/>
                </a:lnTo>
                <a:lnTo>
                  <a:pt x="4526" y="12264"/>
                </a:lnTo>
                <a:lnTo>
                  <a:pt x="4769" y="11801"/>
                </a:lnTo>
                <a:lnTo>
                  <a:pt x="5232" y="11071"/>
                </a:lnTo>
                <a:lnTo>
                  <a:pt x="5694" y="10366"/>
                </a:lnTo>
                <a:lnTo>
                  <a:pt x="5718" y="10341"/>
                </a:lnTo>
                <a:lnTo>
                  <a:pt x="5694" y="10317"/>
                </a:lnTo>
                <a:lnTo>
                  <a:pt x="5670" y="10293"/>
                </a:lnTo>
                <a:lnTo>
                  <a:pt x="5645" y="10317"/>
                </a:lnTo>
                <a:lnTo>
                  <a:pt x="5037" y="11047"/>
                </a:lnTo>
                <a:lnTo>
                  <a:pt x="4745" y="11412"/>
                </a:lnTo>
                <a:lnTo>
                  <a:pt x="4477" y="11801"/>
                </a:lnTo>
                <a:lnTo>
                  <a:pt x="4331" y="12020"/>
                </a:lnTo>
                <a:lnTo>
                  <a:pt x="4185" y="12288"/>
                </a:lnTo>
                <a:lnTo>
                  <a:pt x="4064" y="12556"/>
                </a:lnTo>
                <a:lnTo>
                  <a:pt x="3966" y="12847"/>
                </a:lnTo>
                <a:lnTo>
                  <a:pt x="3674" y="12604"/>
                </a:lnTo>
                <a:lnTo>
                  <a:pt x="3407" y="12312"/>
                </a:lnTo>
                <a:lnTo>
                  <a:pt x="3188" y="11996"/>
                </a:lnTo>
                <a:lnTo>
                  <a:pt x="2969" y="11655"/>
                </a:lnTo>
                <a:lnTo>
                  <a:pt x="3066" y="11436"/>
                </a:lnTo>
                <a:lnTo>
                  <a:pt x="3139" y="11193"/>
                </a:lnTo>
                <a:lnTo>
                  <a:pt x="3236" y="10950"/>
                </a:lnTo>
                <a:lnTo>
                  <a:pt x="3358" y="10706"/>
                </a:lnTo>
                <a:lnTo>
                  <a:pt x="3626" y="10220"/>
                </a:lnTo>
                <a:lnTo>
                  <a:pt x="3869" y="9782"/>
                </a:lnTo>
                <a:lnTo>
                  <a:pt x="4161" y="9368"/>
                </a:lnTo>
                <a:lnTo>
                  <a:pt x="4453" y="8954"/>
                </a:lnTo>
                <a:lnTo>
                  <a:pt x="4769" y="8565"/>
                </a:lnTo>
                <a:lnTo>
                  <a:pt x="4794" y="8541"/>
                </a:lnTo>
                <a:lnTo>
                  <a:pt x="4769" y="8516"/>
                </a:lnTo>
                <a:lnTo>
                  <a:pt x="4745" y="8492"/>
                </a:lnTo>
                <a:lnTo>
                  <a:pt x="4721" y="8492"/>
                </a:lnTo>
                <a:lnTo>
                  <a:pt x="4331" y="8808"/>
                </a:lnTo>
                <a:lnTo>
                  <a:pt x="3991" y="9149"/>
                </a:lnTo>
                <a:lnTo>
                  <a:pt x="3699" y="9514"/>
                </a:lnTo>
                <a:lnTo>
                  <a:pt x="3407" y="9928"/>
                </a:lnTo>
                <a:lnTo>
                  <a:pt x="3236" y="10195"/>
                </a:lnTo>
                <a:lnTo>
                  <a:pt x="3042" y="10512"/>
                </a:lnTo>
                <a:lnTo>
                  <a:pt x="2871" y="10852"/>
                </a:lnTo>
                <a:lnTo>
                  <a:pt x="2798" y="11047"/>
                </a:lnTo>
                <a:lnTo>
                  <a:pt x="2750" y="11217"/>
                </a:lnTo>
                <a:lnTo>
                  <a:pt x="2579" y="10852"/>
                </a:lnTo>
                <a:lnTo>
                  <a:pt x="2458" y="10487"/>
                </a:lnTo>
                <a:lnTo>
                  <a:pt x="2579" y="10341"/>
                </a:lnTo>
                <a:lnTo>
                  <a:pt x="2652" y="10195"/>
                </a:lnTo>
                <a:lnTo>
                  <a:pt x="2798" y="9830"/>
                </a:lnTo>
                <a:lnTo>
                  <a:pt x="3236" y="8954"/>
                </a:lnTo>
                <a:lnTo>
                  <a:pt x="3455" y="8565"/>
                </a:lnTo>
                <a:lnTo>
                  <a:pt x="3699" y="8200"/>
                </a:lnTo>
                <a:lnTo>
                  <a:pt x="3966" y="7835"/>
                </a:lnTo>
                <a:lnTo>
                  <a:pt x="4185" y="7446"/>
                </a:lnTo>
                <a:lnTo>
                  <a:pt x="4210" y="7421"/>
                </a:lnTo>
                <a:lnTo>
                  <a:pt x="4185" y="7397"/>
                </a:lnTo>
                <a:lnTo>
                  <a:pt x="4161" y="7373"/>
                </a:lnTo>
                <a:lnTo>
                  <a:pt x="4137" y="7397"/>
                </a:lnTo>
                <a:lnTo>
                  <a:pt x="3966" y="7494"/>
                </a:lnTo>
                <a:lnTo>
                  <a:pt x="3820" y="7640"/>
                </a:lnTo>
                <a:lnTo>
                  <a:pt x="3674" y="7786"/>
                </a:lnTo>
                <a:lnTo>
                  <a:pt x="3528" y="7957"/>
                </a:lnTo>
                <a:lnTo>
                  <a:pt x="3285" y="8346"/>
                </a:lnTo>
                <a:lnTo>
                  <a:pt x="3066" y="8687"/>
                </a:lnTo>
                <a:lnTo>
                  <a:pt x="2798" y="9198"/>
                </a:lnTo>
                <a:lnTo>
                  <a:pt x="2555" y="9709"/>
                </a:lnTo>
                <a:lnTo>
                  <a:pt x="2458" y="9928"/>
                </a:lnTo>
                <a:lnTo>
                  <a:pt x="2360" y="10171"/>
                </a:lnTo>
                <a:lnTo>
                  <a:pt x="2239" y="9757"/>
                </a:lnTo>
                <a:lnTo>
                  <a:pt x="2166" y="9368"/>
                </a:lnTo>
                <a:lnTo>
                  <a:pt x="2239" y="9173"/>
                </a:lnTo>
                <a:lnTo>
                  <a:pt x="2385" y="8833"/>
                </a:lnTo>
                <a:lnTo>
                  <a:pt x="2555" y="8492"/>
                </a:lnTo>
                <a:lnTo>
                  <a:pt x="2725" y="8176"/>
                </a:lnTo>
                <a:lnTo>
                  <a:pt x="2920" y="7859"/>
                </a:lnTo>
                <a:lnTo>
                  <a:pt x="3309" y="7300"/>
                </a:lnTo>
                <a:lnTo>
                  <a:pt x="3528" y="7056"/>
                </a:lnTo>
                <a:lnTo>
                  <a:pt x="3747" y="6789"/>
                </a:lnTo>
                <a:lnTo>
                  <a:pt x="3893" y="6667"/>
                </a:lnTo>
                <a:lnTo>
                  <a:pt x="4088" y="6545"/>
                </a:lnTo>
                <a:lnTo>
                  <a:pt x="4234" y="6399"/>
                </a:lnTo>
                <a:lnTo>
                  <a:pt x="4380" y="6253"/>
                </a:lnTo>
                <a:lnTo>
                  <a:pt x="4356" y="6229"/>
                </a:lnTo>
                <a:lnTo>
                  <a:pt x="4283" y="6205"/>
                </a:lnTo>
                <a:lnTo>
                  <a:pt x="4185" y="6180"/>
                </a:lnTo>
                <a:lnTo>
                  <a:pt x="4064" y="6229"/>
                </a:lnTo>
                <a:lnTo>
                  <a:pt x="3942" y="6278"/>
                </a:lnTo>
                <a:lnTo>
                  <a:pt x="3820" y="6375"/>
                </a:lnTo>
                <a:lnTo>
                  <a:pt x="3699" y="6472"/>
                </a:lnTo>
                <a:lnTo>
                  <a:pt x="3455" y="6716"/>
                </a:lnTo>
                <a:lnTo>
                  <a:pt x="3236" y="6983"/>
                </a:lnTo>
                <a:lnTo>
                  <a:pt x="3017" y="7251"/>
                </a:lnTo>
                <a:lnTo>
                  <a:pt x="2750" y="7640"/>
                </a:lnTo>
                <a:lnTo>
                  <a:pt x="2579" y="7908"/>
                </a:lnTo>
                <a:lnTo>
                  <a:pt x="2409" y="8176"/>
                </a:lnTo>
                <a:lnTo>
                  <a:pt x="2239" y="8468"/>
                </a:lnTo>
                <a:lnTo>
                  <a:pt x="2093" y="8784"/>
                </a:lnTo>
                <a:lnTo>
                  <a:pt x="2093" y="8565"/>
                </a:lnTo>
                <a:lnTo>
                  <a:pt x="2093" y="8224"/>
                </a:lnTo>
                <a:lnTo>
                  <a:pt x="2239" y="7835"/>
                </a:lnTo>
                <a:lnTo>
                  <a:pt x="2385" y="7567"/>
                </a:lnTo>
                <a:lnTo>
                  <a:pt x="2506" y="7324"/>
                </a:lnTo>
                <a:lnTo>
                  <a:pt x="2823" y="6837"/>
                </a:lnTo>
                <a:lnTo>
                  <a:pt x="3139" y="6375"/>
                </a:lnTo>
                <a:lnTo>
                  <a:pt x="3309" y="6156"/>
                </a:lnTo>
                <a:lnTo>
                  <a:pt x="3504" y="5961"/>
                </a:lnTo>
                <a:lnTo>
                  <a:pt x="3723" y="5742"/>
                </a:lnTo>
                <a:lnTo>
                  <a:pt x="3942" y="5572"/>
                </a:lnTo>
                <a:lnTo>
                  <a:pt x="4161" y="5402"/>
                </a:lnTo>
                <a:lnTo>
                  <a:pt x="4404" y="5256"/>
                </a:lnTo>
                <a:lnTo>
                  <a:pt x="4429" y="5207"/>
                </a:lnTo>
                <a:lnTo>
                  <a:pt x="4429" y="5158"/>
                </a:lnTo>
                <a:lnTo>
                  <a:pt x="4380" y="5110"/>
                </a:lnTo>
                <a:lnTo>
                  <a:pt x="4331" y="5110"/>
                </a:lnTo>
                <a:lnTo>
                  <a:pt x="4088" y="5207"/>
                </a:lnTo>
                <a:lnTo>
                  <a:pt x="3845" y="5353"/>
                </a:lnTo>
                <a:lnTo>
                  <a:pt x="3626" y="5499"/>
                </a:lnTo>
                <a:lnTo>
                  <a:pt x="3431" y="5645"/>
                </a:lnTo>
                <a:lnTo>
                  <a:pt x="3236" y="5840"/>
                </a:lnTo>
                <a:lnTo>
                  <a:pt x="3042" y="6034"/>
                </a:lnTo>
                <a:lnTo>
                  <a:pt x="2701" y="6424"/>
                </a:lnTo>
                <a:lnTo>
                  <a:pt x="2409" y="6837"/>
                </a:lnTo>
                <a:lnTo>
                  <a:pt x="2166" y="7251"/>
                </a:lnTo>
                <a:lnTo>
                  <a:pt x="2239" y="6910"/>
                </a:lnTo>
                <a:lnTo>
                  <a:pt x="2312" y="6570"/>
                </a:lnTo>
                <a:lnTo>
                  <a:pt x="2409" y="6229"/>
                </a:lnTo>
                <a:lnTo>
                  <a:pt x="2531" y="5888"/>
                </a:lnTo>
                <a:lnTo>
                  <a:pt x="2774" y="5621"/>
                </a:lnTo>
                <a:lnTo>
                  <a:pt x="3042" y="5402"/>
                </a:lnTo>
                <a:lnTo>
                  <a:pt x="3626" y="4964"/>
                </a:lnTo>
                <a:lnTo>
                  <a:pt x="3650" y="4915"/>
                </a:lnTo>
                <a:lnTo>
                  <a:pt x="3650" y="4866"/>
                </a:lnTo>
                <a:lnTo>
                  <a:pt x="3626" y="4818"/>
                </a:lnTo>
                <a:lnTo>
                  <a:pt x="3407" y="4818"/>
                </a:lnTo>
                <a:lnTo>
                  <a:pt x="3261" y="4866"/>
                </a:lnTo>
                <a:lnTo>
                  <a:pt x="3090" y="4939"/>
                </a:lnTo>
                <a:lnTo>
                  <a:pt x="2944" y="5012"/>
                </a:lnTo>
                <a:lnTo>
                  <a:pt x="3236" y="4574"/>
                </a:lnTo>
                <a:lnTo>
                  <a:pt x="3577" y="4161"/>
                </a:lnTo>
                <a:lnTo>
                  <a:pt x="3747" y="3966"/>
                </a:lnTo>
                <a:lnTo>
                  <a:pt x="3942" y="3796"/>
                </a:lnTo>
                <a:lnTo>
                  <a:pt x="4137" y="3626"/>
                </a:lnTo>
                <a:lnTo>
                  <a:pt x="4356" y="3480"/>
                </a:lnTo>
                <a:lnTo>
                  <a:pt x="4623" y="3309"/>
                </a:lnTo>
                <a:lnTo>
                  <a:pt x="4867" y="3163"/>
                </a:lnTo>
                <a:lnTo>
                  <a:pt x="5426" y="2896"/>
                </a:lnTo>
                <a:lnTo>
                  <a:pt x="5986" y="2677"/>
                </a:lnTo>
                <a:lnTo>
                  <a:pt x="6594" y="2506"/>
                </a:lnTo>
                <a:lnTo>
                  <a:pt x="7178" y="2385"/>
                </a:lnTo>
                <a:lnTo>
                  <a:pt x="7786" y="2312"/>
                </a:lnTo>
                <a:lnTo>
                  <a:pt x="8419" y="2287"/>
                </a:lnTo>
                <a:close/>
                <a:moveTo>
                  <a:pt x="2506" y="11947"/>
                </a:moveTo>
                <a:lnTo>
                  <a:pt x="2798" y="12410"/>
                </a:lnTo>
                <a:lnTo>
                  <a:pt x="2969" y="12628"/>
                </a:lnTo>
                <a:lnTo>
                  <a:pt x="3139" y="12823"/>
                </a:lnTo>
                <a:lnTo>
                  <a:pt x="3334" y="12993"/>
                </a:lnTo>
                <a:lnTo>
                  <a:pt x="3528" y="13188"/>
                </a:lnTo>
                <a:lnTo>
                  <a:pt x="3723" y="13334"/>
                </a:lnTo>
                <a:lnTo>
                  <a:pt x="3918" y="13480"/>
                </a:lnTo>
                <a:lnTo>
                  <a:pt x="3528" y="13675"/>
                </a:lnTo>
                <a:lnTo>
                  <a:pt x="3309" y="13748"/>
                </a:lnTo>
                <a:lnTo>
                  <a:pt x="3090" y="13821"/>
                </a:lnTo>
                <a:lnTo>
                  <a:pt x="2871" y="13845"/>
                </a:lnTo>
                <a:lnTo>
                  <a:pt x="2677" y="13845"/>
                </a:lnTo>
                <a:lnTo>
                  <a:pt x="2506" y="13796"/>
                </a:lnTo>
                <a:lnTo>
                  <a:pt x="2409" y="13772"/>
                </a:lnTo>
                <a:lnTo>
                  <a:pt x="2336" y="13723"/>
                </a:lnTo>
                <a:lnTo>
                  <a:pt x="2239" y="13626"/>
                </a:lnTo>
                <a:lnTo>
                  <a:pt x="2190" y="13553"/>
                </a:lnTo>
                <a:lnTo>
                  <a:pt x="2141" y="13456"/>
                </a:lnTo>
                <a:lnTo>
                  <a:pt x="2117" y="13358"/>
                </a:lnTo>
                <a:lnTo>
                  <a:pt x="2117" y="13139"/>
                </a:lnTo>
                <a:lnTo>
                  <a:pt x="2166" y="12896"/>
                </a:lnTo>
                <a:lnTo>
                  <a:pt x="2239" y="12653"/>
                </a:lnTo>
                <a:lnTo>
                  <a:pt x="2336" y="12410"/>
                </a:lnTo>
                <a:lnTo>
                  <a:pt x="2506" y="11947"/>
                </a:lnTo>
                <a:close/>
                <a:moveTo>
                  <a:pt x="14064" y="6570"/>
                </a:moveTo>
                <a:lnTo>
                  <a:pt x="14113" y="6740"/>
                </a:lnTo>
                <a:lnTo>
                  <a:pt x="14162" y="6910"/>
                </a:lnTo>
                <a:lnTo>
                  <a:pt x="14210" y="7105"/>
                </a:lnTo>
                <a:lnTo>
                  <a:pt x="14235" y="7324"/>
                </a:lnTo>
                <a:lnTo>
                  <a:pt x="14235" y="7713"/>
                </a:lnTo>
                <a:lnTo>
                  <a:pt x="14235" y="8078"/>
                </a:lnTo>
                <a:lnTo>
                  <a:pt x="14235" y="8541"/>
                </a:lnTo>
                <a:lnTo>
                  <a:pt x="14210" y="9003"/>
                </a:lnTo>
                <a:lnTo>
                  <a:pt x="14162" y="9465"/>
                </a:lnTo>
                <a:lnTo>
                  <a:pt x="14064" y="9928"/>
                </a:lnTo>
                <a:lnTo>
                  <a:pt x="13943" y="10341"/>
                </a:lnTo>
                <a:lnTo>
                  <a:pt x="13797" y="10731"/>
                </a:lnTo>
                <a:lnTo>
                  <a:pt x="13602" y="11120"/>
                </a:lnTo>
                <a:lnTo>
                  <a:pt x="13383" y="11485"/>
                </a:lnTo>
                <a:lnTo>
                  <a:pt x="13140" y="11850"/>
                </a:lnTo>
                <a:lnTo>
                  <a:pt x="12848" y="12166"/>
                </a:lnTo>
                <a:lnTo>
                  <a:pt x="12556" y="12483"/>
                </a:lnTo>
                <a:lnTo>
                  <a:pt x="12239" y="12799"/>
                </a:lnTo>
                <a:lnTo>
                  <a:pt x="12191" y="12726"/>
                </a:lnTo>
                <a:lnTo>
                  <a:pt x="12142" y="12701"/>
                </a:lnTo>
                <a:lnTo>
                  <a:pt x="12020" y="12628"/>
                </a:lnTo>
                <a:lnTo>
                  <a:pt x="11972" y="12628"/>
                </a:lnTo>
                <a:lnTo>
                  <a:pt x="11947" y="12653"/>
                </a:lnTo>
                <a:lnTo>
                  <a:pt x="11947" y="12677"/>
                </a:lnTo>
                <a:lnTo>
                  <a:pt x="11947" y="12726"/>
                </a:lnTo>
                <a:lnTo>
                  <a:pt x="11996" y="12774"/>
                </a:lnTo>
                <a:lnTo>
                  <a:pt x="12020" y="12823"/>
                </a:lnTo>
                <a:lnTo>
                  <a:pt x="12045" y="12969"/>
                </a:lnTo>
                <a:lnTo>
                  <a:pt x="11680" y="13237"/>
                </a:lnTo>
                <a:lnTo>
                  <a:pt x="11582" y="13018"/>
                </a:lnTo>
                <a:lnTo>
                  <a:pt x="11558" y="12896"/>
                </a:lnTo>
                <a:lnTo>
                  <a:pt x="11534" y="12774"/>
                </a:lnTo>
                <a:lnTo>
                  <a:pt x="11509" y="12726"/>
                </a:lnTo>
                <a:lnTo>
                  <a:pt x="11461" y="12701"/>
                </a:lnTo>
                <a:lnTo>
                  <a:pt x="11412" y="12726"/>
                </a:lnTo>
                <a:lnTo>
                  <a:pt x="11388" y="12774"/>
                </a:lnTo>
                <a:lnTo>
                  <a:pt x="11363" y="13115"/>
                </a:lnTo>
                <a:lnTo>
                  <a:pt x="11363" y="13285"/>
                </a:lnTo>
                <a:lnTo>
                  <a:pt x="11388" y="13431"/>
                </a:lnTo>
                <a:lnTo>
                  <a:pt x="11266" y="13529"/>
                </a:lnTo>
                <a:lnTo>
                  <a:pt x="11096" y="13626"/>
                </a:lnTo>
                <a:lnTo>
                  <a:pt x="11023" y="13310"/>
                </a:lnTo>
                <a:lnTo>
                  <a:pt x="10925" y="12993"/>
                </a:lnTo>
                <a:lnTo>
                  <a:pt x="10877" y="12969"/>
                </a:lnTo>
                <a:lnTo>
                  <a:pt x="10828" y="12993"/>
                </a:lnTo>
                <a:lnTo>
                  <a:pt x="10779" y="13188"/>
                </a:lnTo>
                <a:lnTo>
                  <a:pt x="10779" y="13383"/>
                </a:lnTo>
                <a:lnTo>
                  <a:pt x="10804" y="13577"/>
                </a:lnTo>
                <a:lnTo>
                  <a:pt x="10852" y="13772"/>
                </a:lnTo>
                <a:lnTo>
                  <a:pt x="10487" y="13918"/>
                </a:lnTo>
                <a:lnTo>
                  <a:pt x="10487" y="13821"/>
                </a:lnTo>
                <a:lnTo>
                  <a:pt x="10463" y="13480"/>
                </a:lnTo>
                <a:lnTo>
                  <a:pt x="10439" y="13310"/>
                </a:lnTo>
                <a:lnTo>
                  <a:pt x="10414" y="13139"/>
                </a:lnTo>
                <a:lnTo>
                  <a:pt x="10390" y="13091"/>
                </a:lnTo>
                <a:lnTo>
                  <a:pt x="10293" y="13091"/>
                </a:lnTo>
                <a:lnTo>
                  <a:pt x="10268" y="13139"/>
                </a:lnTo>
                <a:lnTo>
                  <a:pt x="10195" y="13480"/>
                </a:lnTo>
                <a:lnTo>
                  <a:pt x="10195" y="13821"/>
                </a:lnTo>
                <a:lnTo>
                  <a:pt x="10171" y="14040"/>
                </a:lnTo>
                <a:lnTo>
                  <a:pt x="9782" y="14186"/>
                </a:lnTo>
                <a:lnTo>
                  <a:pt x="9806" y="13845"/>
                </a:lnTo>
                <a:lnTo>
                  <a:pt x="9879" y="13504"/>
                </a:lnTo>
                <a:lnTo>
                  <a:pt x="9928" y="13164"/>
                </a:lnTo>
                <a:lnTo>
                  <a:pt x="9952" y="12823"/>
                </a:lnTo>
                <a:lnTo>
                  <a:pt x="9952" y="12774"/>
                </a:lnTo>
                <a:lnTo>
                  <a:pt x="9928" y="12750"/>
                </a:lnTo>
                <a:lnTo>
                  <a:pt x="9879" y="12726"/>
                </a:lnTo>
                <a:lnTo>
                  <a:pt x="9806" y="12750"/>
                </a:lnTo>
                <a:lnTo>
                  <a:pt x="9757" y="12799"/>
                </a:lnTo>
                <a:lnTo>
                  <a:pt x="9636" y="13139"/>
                </a:lnTo>
                <a:lnTo>
                  <a:pt x="9490" y="13504"/>
                </a:lnTo>
                <a:lnTo>
                  <a:pt x="9417" y="13894"/>
                </a:lnTo>
                <a:lnTo>
                  <a:pt x="9392" y="14088"/>
                </a:lnTo>
                <a:lnTo>
                  <a:pt x="9368" y="14283"/>
                </a:lnTo>
                <a:lnTo>
                  <a:pt x="9125" y="14332"/>
                </a:lnTo>
                <a:lnTo>
                  <a:pt x="9125" y="14064"/>
                </a:lnTo>
                <a:lnTo>
                  <a:pt x="9149" y="13821"/>
                </a:lnTo>
                <a:lnTo>
                  <a:pt x="9173" y="13431"/>
                </a:lnTo>
                <a:lnTo>
                  <a:pt x="9222" y="13237"/>
                </a:lnTo>
                <a:lnTo>
                  <a:pt x="9246" y="13139"/>
                </a:lnTo>
                <a:lnTo>
                  <a:pt x="9295" y="13091"/>
                </a:lnTo>
                <a:lnTo>
                  <a:pt x="9295" y="13066"/>
                </a:lnTo>
                <a:lnTo>
                  <a:pt x="9295" y="13042"/>
                </a:lnTo>
                <a:lnTo>
                  <a:pt x="9246" y="13042"/>
                </a:lnTo>
                <a:lnTo>
                  <a:pt x="9173" y="13091"/>
                </a:lnTo>
                <a:lnTo>
                  <a:pt x="9125" y="13139"/>
                </a:lnTo>
                <a:lnTo>
                  <a:pt x="9027" y="13310"/>
                </a:lnTo>
                <a:lnTo>
                  <a:pt x="8954" y="13480"/>
                </a:lnTo>
                <a:lnTo>
                  <a:pt x="8906" y="13650"/>
                </a:lnTo>
                <a:lnTo>
                  <a:pt x="8808" y="13991"/>
                </a:lnTo>
                <a:lnTo>
                  <a:pt x="8784" y="14210"/>
                </a:lnTo>
                <a:lnTo>
                  <a:pt x="8784" y="14405"/>
                </a:lnTo>
                <a:lnTo>
                  <a:pt x="8443" y="14453"/>
                </a:lnTo>
                <a:lnTo>
                  <a:pt x="8443" y="14332"/>
                </a:lnTo>
                <a:lnTo>
                  <a:pt x="8492" y="13894"/>
                </a:lnTo>
                <a:lnTo>
                  <a:pt x="8589" y="13456"/>
                </a:lnTo>
                <a:lnTo>
                  <a:pt x="8735" y="13042"/>
                </a:lnTo>
                <a:lnTo>
                  <a:pt x="8833" y="12847"/>
                </a:lnTo>
                <a:lnTo>
                  <a:pt x="8930" y="12653"/>
                </a:lnTo>
                <a:lnTo>
                  <a:pt x="8930" y="12628"/>
                </a:lnTo>
                <a:lnTo>
                  <a:pt x="8906" y="12580"/>
                </a:lnTo>
                <a:lnTo>
                  <a:pt x="8881" y="12580"/>
                </a:lnTo>
                <a:lnTo>
                  <a:pt x="8857" y="12604"/>
                </a:lnTo>
                <a:lnTo>
                  <a:pt x="8687" y="12799"/>
                </a:lnTo>
                <a:lnTo>
                  <a:pt x="8516" y="12993"/>
                </a:lnTo>
                <a:lnTo>
                  <a:pt x="8395" y="13237"/>
                </a:lnTo>
                <a:lnTo>
                  <a:pt x="8297" y="13456"/>
                </a:lnTo>
                <a:lnTo>
                  <a:pt x="8200" y="13723"/>
                </a:lnTo>
                <a:lnTo>
                  <a:pt x="8127" y="13967"/>
                </a:lnTo>
                <a:lnTo>
                  <a:pt x="8103" y="14234"/>
                </a:lnTo>
                <a:lnTo>
                  <a:pt x="8078" y="14478"/>
                </a:lnTo>
                <a:lnTo>
                  <a:pt x="7762" y="14502"/>
                </a:lnTo>
                <a:lnTo>
                  <a:pt x="7811" y="14259"/>
                </a:lnTo>
                <a:lnTo>
                  <a:pt x="7859" y="14113"/>
                </a:lnTo>
                <a:lnTo>
                  <a:pt x="7908" y="13967"/>
                </a:lnTo>
                <a:lnTo>
                  <a:pt x="7957" y="13796"/>
                </a:lnTo>
                <a:lnTo>
                  <a:pt x="7981" y="13650"/>
                </a:lnTo>
                <a:lnTo>
                  <a:pt x="7957" y="13602"/>
                </a:lnTo>
                <a:lnTo>
                  <a:pt x="7932" y="13577"/>
                </a:lnTo>
                <a:lnTo>
                  <a:pt x="7884" y="13577"/>
                </a:lnTo>
                <a:lnTo>
                  <a:pt x="7811" y="13626"/>
                </a:lnTo>
                <a:lnTo>
                  <a:pt x="7738" y="13699"/>
                </a:lnTo>
                <a:lnTo>
                  <a:pt x="7689" y="13772"/>
                </a:lnTo>
                <a:lnTo>
                  <a:pt x="7640" y="13869"/>
                </a:lnTo>
                <a:lnTo>
                  <a:pt x="7567" y="14064"/>
                </a:lnTo>
                <a:lnTo>
                  <a:pt x="7519" y="14259"/>
                </a:lnTo>
                <a:lnTo>
                  <a:pt x="7446" y="14526"/>
                </a:lnTo>
                <a:lnTo>
                  <a:pt x="7105" y="14526"/>
                </a:lnTo>
                <a:lnTo>
                  <a:pt x="7129" y="14380"/>
                </a:lnTo>
                <a:lnTo>
                  <a:pt x="7178" y="14210"/>
                </a:lnTo>
                <a:lnTo>
                  <a:pt x="7300" y="13894"/>
                </a:lnTo>
                <a:lnTo>
                  <a:pt x="7421" y="13577"/>
                </a:lnTo>
                <a:lnTo>
                  <a:pt x="7421" y="13529"/>
                </a:lnTo>
                <a:lnTo>
                  <a:pt x="7397" y="13504"/>
                </a:lnTo>
                <a:lnTo>
                  <a:pt x="7324" y="13504"/>
                </a:lnTo>
                <a:lnTo>
                  <a:pt x="7154" y="13650"/>
                </a:lnTo>
                <a:lnTo>
                  <a:pt x="7008" y="13821"/>
                </a:lnTo>
                <a:lnTo>
                  <a:pt x="6886" y="13991"/>
                </a:lnTo>
                <a:lnTo>
                  <a:pt x="6789" y="14210"/>
                </a:lnTo>
                <a:lnTo>
                  <a:pt x="6740" y="14332"/>
                </a:lnTo>
                <a:lnTo>
                  <a:pt x="6716" y="14502"/>
                </a:lnTo>
                <a:lnTo>
                  <a:pt x="6497" y="14453"/>
                </a:lnTo>
                <a:lnTo>
                  <a:pt x="6302" y="14380"/>
                </a:lnTo>
                <a:lnTo>
                  <a:pt x="5889" y="14210"/>
                </a:lnTo>
                <a:lnTo>
                  <a:pt x="7008" y="13358"/>
                </a:lnTo>
                <a:lnTo>
                  <a:pt x="8078" y="12458"/>
                </a:lnTo>
                <a:lnTo>
                  <a:pt x="8881" y="11777"/>
                </a:lnTo>
                <a:lnTo>
                  <a:pt x="9271" y="11436"/>
                </a:lnTo>
                <a:lnTo>
                  <a:pt x="9684" y="11120"/>
                </a:lnTo>
                <a:lnTo>
                  <a:pt x="10463" y="10512"/>
                </a:lnTo>
                <a:lnTo>
                  <a:pt x="10828" y="10195"/>
                </a:lnTo>
                <a:lnTo>
                  <a:pt x="11193" y="9855"/>
                </a:lnTo>
                <a:lnTo>
                  <a:pt x="11388" y="9636"/>
                </a:lnTo>
                <a:lnTo>
                  <a:pt x="11582" y="9417"/>
                </a:lnTo>
                <a:lnTo>
                  <a:pt x="11923" y="8930"/>
                </a:lnTo>
                <a:lnTo>
                  <a:pt x="12264" y="8443"/>
                </a:lnTo>
                <a:lnTo>
                  <a:pt x="12434" y="8200"/>
                </a:lnTo>
                <a:lnTo>
                  <a:pt x="12629" y="7981"/>
                </a:lnTo>
                <a:lnTo>
                  <a:pt x="12969" y="7616"/>
                </a:lnTo>
                <a:lnTo>
                  <a:pt x="13334" y="7251"/>
                </a:lnTo>
                <a:lnTo>
                  <a:pt x="13699" y="6910"/>
                </a:lnTo>
                <a:lnTo>
                  <a:pt x="14064" y="6570"/>
                </a:lnTo>
                <a:close/>
                <a:moveTo>
                  <a:pt x="14356" y="1460"/>
                </a:moveTo>
                <a:lnTo>
                  <a:pt x="14575" y="1509"/>
                </a:lnTo>
                <a:lnTo>
                  <a:pt x="14721" y="1582"/>
                </a:lnTo>
                <a:lnTo>
                  <a:pt x="14843" y="1679"/>
                </a:lnTo>
                <a:lnTo>
                  <a:pt x="14916" y="1825"/>
                </a:lnTo>
                <a:lnTo>
                  <a:pt x="14964" y="1971"/>
                </a:lnTo>
                <a:lnTo>
                  <a:pt x="14989" y="2141"/>
                </a:lnTo>
                <a:lnTo>
                  <a:pt x="14964" y="2312"/>
                </a:lnTo>
                <a:lnTo>
                  <a:pt x="14940" y="2506"/>
                </a:lnTo>
                <a:lnTo>
                  <a:pt x="14867" y="2701"/>
                </a:lnTo>
                <a:lnTo>
                  <a:pt x="14721" y="3090"/>
                </a:lnTo>
                <a:lnTo>
                  <a:pt x="14551" y="3455"/>
                </a:lnTo>
                <a:lnTo>
                  <a:pt x="14381" y="3747"/>
                </a:lnTo>
                <a:lnTo>
                  <a:pt x="14162" y="4112"/>
                </a:lnTo>
                <a:lnTo>
                  <a:pt x="13918" y="4477"/>
                </a:lnTo>
                <a:lnTo>
                  <a:pt x="13432" y="5183"/>
                </a:lnTo>
                <a:lnTo>
                  <a:pt x="12385" y="6545"/>
                </a:lnTo>
                <a:lnTo>
                  <a:pt x="12045" y="7008"/>
                </a:lnTo>
                <a:lnTo>
                  <a:pt x="11704" y="7421"/>
                </a:lnTo>
                <a:lnTo>
                  <a:pt x="11339" y="7835"/>
                </a:lnTo>
                <a:lnTo>
                  <a:pt x="10950" y="8224"/>
                </a:lnTo>
                <a:lnTo>
                  <a:pt x="10560" y="8614"/>
                </a:lnTo>
                <a:lnTo>
                  <a:pt x="10171" y="9003"/>
                </a:lnTo>
                <a:lnTo>
                  <a:pt x="9319" y="9733"/>
                </a:lnTo>
                <a:lnTo>
                  <a:pt x="8565" y="10341"/>
                </a:lnTo>
                <a:lnTo>
                  <a:pt x="7835" y="10974"/>
                </a:lnTo>
                <a:lnTo>
                  <a:pt x="7129" y="11607"/>
                </a:lnTo>
                <a:lnTo>
                  <a:pt x="6789" y="11947"/>
                </a:lnTo>
                <a:lnTo>
                  <a:pt x="6448" y="12288"/>
                </a:lnTo>
                <a:lnTo>
                  <a:pt x="5791" y="12945"/>
                </a:lnTo>
                <a:lnTo>
                  <a:pt x="5134" y="13602"/>
                </a:lnTo>
                <a:lnTo>
                  <a:pt x="4794" y="13918"/>
                </a:lnTo>
                <a:lnTo>
                  <a:pt x="4429" y="14210"/>
                </a:lnTo>
                <a:lnTo>
                  <a:pt x="4064" y="14478"/>
                </a:lnTo>
                <a:lnTo>
                  <a:pt x="3674" y="14745"/>
                </a:lnTo>
                <a:lnTo>
                  <a:pt x="3431" y="14891"/>
                </a:lnTo>
                <a:lnTo>
                  <a:pt x="3115" y="15037"/>
                </a:lnTo>
                <a:lnTo>
                  <a:pt x="2750" y="15208"/>
                </a:lnTo>
                <a:lnTo>
                  <a:pt x="2360" y="15305"/>
                </a:lnTo>
                <a:lnTo>
                  <a:pt x="2166" y="15354"/>
                </a:lnTo>
                <a:lnTo>
                  <a:pt x="1971" y="15378"/>
                </a:lnTo>
                <a:lnTo>
                  <a:pt x="1776" y="15402"/>
                </a:lnTo>
                <a:lnTo>
                  <a:pt x="1606" y="15378"/>
                </a:lnTo>
                <a:lnTo>
                  <a:pt x="1460" y="15329"/>
                </a:lnTo>
                <a:lnTo>
                  <a:pt x="1314" y="15256"/>
                </a:lnTo>
                <a:lnTo>
                  <a:pt x="1192" y="15159"/>
                </a:lnTo>
                <a:lnTo>
                  <a:pt x="1095" y="15037"/>
                </a:lnTo>
                <a:lnTo>
                  <a:pt x="1022" y="14867"/>
                </a:lnTo>
                <a:lnTo>
                  <a:pt x="973" y="14672"/>
                </a:lnTo>
                <a:lnTo>
                  <a:pt x="973" y="14478"/>
                </a:lnTo>
                <a:lnTo>
                  <a:pt x="973" y="14283"/>
                </a:lnTo>
                <a:lnTo>
                  <a:pt x="998" y="14064"/>
                </a:lnTo>
                <a:lnTo>
                  <a:pt x="1046" y="13869"/>
                </a:lnTo>
                <a:lnTo>
                  <a:pt x="1168" y="13456"/>
                </a:lnTo>
                <a:lnTo>
                  <a:pt x="1752" y="12288"/>
                </a:lnTo>
                <a:lnTo>
                  <a:pt x="2020" y="11753"/>
                </a:lnTo>
                <a:lnTo>
                  <a:pt x="2141" y="11558"/>
                </a:lnTo>
                <a:lnTo>
                  <a:pt x="2190" y="11485"/>
                </a:lnTo>
                <a:lnTo>
                  <a:pt x="2239" y="11436"/>
                </a:lnTo>
                <a:lnTo>
                  <a:pt x="2287" y="11534"/>
                </a:lnTo>
                <a:lnTo>
                  <a:pt x="2263" y="11558"/>
                </a:lnTo>
                <a:lnTo>
                  <a:pt x="1995" y="12118"/>
                </a:lnTo>
                <a:lnTo>
                  <a:pt x="1874" y="12410"/>
                </a:lnTo>
                <a:lnTo>
                  <a:pt x="1776" y="12701"/>
                </a:lnTo>
                <a:lnTo>
                  <a:pt x="1703" y="12993"/>
                </a:lnTo>
                <a:lnTo>
                  <a:pt x="1703" y="13139"/>
                </a:lnTo>
                <a:lnTo>
                  <a:pt x="1703" y="13285"/>
                </a:lnTo>
                <a:lnTo>
                  <a:pt x="1703" y="13431"/>
                </a:lnTo>
                <a:lnTo>
                  <a:pt x="1728" y="13577"/>
                </a:lnTo>
                <a:lnTo>
                  <a:pt x="1776" y="13723"/>
                </a:lnTo>
                <a:lnTo>
                  <a:pt x="1849" y="13869"/>
                </a:lnTo>
                <a:lnTo>
                  <a:pt x="1922" y="13967"/>
                </a:lnTo>
                <a:lnTo>
                  <a:pt x="2020" y="14064"/>
                </a:lnTo>
                <a:lnTo>
                  <a:pt x="2117" y="14137"/>
                </a:lnTo>
                <a:lnTo>
                  <a:pt x="2214" y="14210"/>
                </a:lnTo>
                <a:lnTo>
                  <a:pt x="2336" y="14234"/>
                </a:lnTo>
                <a:lnTo>
                  <a:pt x="2458" y="14283"/>
                </a:lnTo>
                <a:lnTo>
                  <a:pt x="2701" y="14283"/>
                </a:lnTo>
                <a:lnTo>
                  <a:pt x="2969" y="14259"/>
                </a:lnTo>
                <a:lnTo>
                  <a:pt x="3236" y="14210"/>
                </a:lnTo>
                <a:lnTo>
                  <a:pt x="3480" y="14137"/>
                </a:lnTo>
                <a:lnTo>
                  <a:pt x="3674" y="14040"/>
                </a:lnTo>
                <a:lnTo>
                  <a:pt x="4064" y="13869"/>
                </a:lnTo>
                <a:lnTo>
                  <a:pt x="4404" y="13650"/>
                </a:lnTo>
                <a:lnTo>
                  <a:pt x="4745" y="13407"/>
                </a:lnTo>
                <a:lnTo>
                  <a:pt x="5086" y="13139"/>
                </a:lnTo>
                <a:lnTo>
                  <a:pt x="5718" y="12580"/>
                </a:lnTo>
                <a:lnTo>
                  <a:pt x="6351" y="12020"/>
                </a:lnTo>
                <a:lnTo>
                  <a:pt x="7056" y="11315"/>
                </a:lnTo>
                <a:lnTo>
                  <a:pt x="7762" y="10585"/>
                </a:lnTo>
                <a:lnTo>
                  <a:pt x="8443" y="9855"/>
                </a:lnTo>
                <a:lnTo>
                  <a:pt x="9149" y="9125"/>
                </a:lnTo>
                <a:lnTo>
                  <a:pt x="10585" y="7665"/>
                </a:lnTo>
                <a:lnTo>
                  <a:pt x="11315" y="6910"/>
                </a:lnTo>
                <a:lnTo>
                  <a:pt x="12045" y="6180"/>
                </a:lnTo>
                <a:lnTo>
                  <a:pt x="12580" y="5596"/>
                </a:lnTo>
                <a:lnTo>
                  <a:pt x="13091" y="4988"/>
                </a:lnTo>
                <a:lnTo>
                  <a:pt x="13334" y="4672"/>
                </a:lnTo>
                <a:lnTo>
                  <a:pt x="13553" y="4356"/>
                </a:lnTo>
                <a:lnTo>
                  <a:pt x="13772" y="4015"/>
                </a:lnTo>
                <a:lnTo>
                  <a:pt x="13943" y="3674"/>
                </a:lnTo>
                <a:lnTo>
                  <a:pt x="14040" y="3407"/>
                </a:lnTo>
                <a:lnTo>
                  <a:pt x="14113" y="3163"/>
                </a:lnTo>
                <a:lnTo>
                  <a:pt x="14162" y="2896"/>
                </a:lnTo>
                <a:lnTo>
                  <a:pt x="14186" y="2628"/>
                </a:lnTo>
                <a:lnTo>
                  <a:pt x="14137" y="2385"/>
                </a:lnTo>
                <a:lnTo>
                  <a:pt x="14089" y="2263"/>
                </a:lnTo>
                <a:lnTo>
                  <a:pt x="14040" y="2141"/>
                </a:lnTo>
                <a:lnTo>
                  <a:pt x="13967" y="2044"/>
                </a:lnTo>
                <a:lnTo>
                  <a:pt x="13894" y="1947"/>
                </a:lnTo>
                <a:lnTo>
                  <a:pt x="13772" y="1849"/>
                </a:lnTo>
                <a:lnTo>
                  <a:pt x="13651" y="1776"/>
                </a:lnTo>
                <a:lnTo>
                  <a:pt x="13480" y="1703"/>
                </a:lnTo>
                <a:lnTo>
                  <a:pt x="13334" y="1679"/>
                </a:lnTo>
                <a:lnTo>
                  <a:pt x="12994" y="1679"/>
                </a:lnTo>
                <a:lnTo>
                  <a:pt x="13261" y="1606"/>
                </a:lnTo>
                <a:lnTo>
                  <a:pt x="13529" y="1533"/>
                </a:lnTo>
                <a:lnTo>
                  <a:pt x="13821" y="1484"/>
                </a:lnTo>
                <a:lnTo>
                  <a:pt x="14113" y="1460"/>
                </a:lnTo>
                <a:close/>
                <a:moveTo>
                  <a:pt x="15573" y="535"/>
                </a:moveTo>
                <a:lnTo>
                  <a:pt x="15694" y="584"/>
                </a:lnTo>
                <a:lnTo>
                  <a:pt x="15767" y="633"/>
                </a:lnTo>
                <a:lnTo>
                  <a:pt x="15816" y="681"/>
                </a:lnTo>
                <a:lnTo>
                  <a:pt x="15840" y="754"/>
                </a:lnTo>
                <a:lnTo>
                  <a:pt x="15889" y="852"/>
                </a:lnTo>
                <a:lnTo>
                  <a:pt x="15938" y="1119"/>
                </a:lnTo>
                <a:lnTo>
                  <a:pt x="15938" y="1387"/>
                </a:lnTo>
                <a:lnTo>
                  <a:pt x="15913" y="1679"/>
                </a:lnTo>
                <a:lnTo>
                  <a:pt x="15865" y="1971"/>
                </a:lnTo>
                <a:lnTo>
                  <a:pt x="15719" y="2531"/>
                </a:lnTo>
                <a:lnTo>
                  <a:pt x="15548" y="3066"/>
                </a:lnTo>
                <a:lnTo>
                  <a:pt x="15378" y="3577"/>
                </a:lnTo>
                <a:lnTo>
                  <a:pt x="15159" y="4088"/>
                </a:lnTo>
                <a:lnTo>
                  <a:pt x="14916" y="4574"/>
                </a:lnTo>
                <a:lnTo>
                  <a:pt x="14624" y="5061"/>
                </a:lnTo>
                <a:lnTo>
                  <a:pt x="14332" y="5499"/>
                </a:lnTo>
                <a:lnTo>
                  <a:pt x="13991" y="5937"/>
                </a:lnTo>
                <a:lnTo>
                  <a:pt x="13626" y="6351"/>
                </a:lnTo>
                <a:lnTo>
                  <a:pt x="13261" y="6740"/>
                </a:lnTo>
                <a:lnTo>
                  <a:pt x="12604" y="7397"/>
                </a:lnTo>
                <a:lnTo>
                  <a:pt x="12288" y="7738"/>
                </a:lnTo>
                <a:lnTo>
                  <a:pt x="11996" y="8103"/>
                </a:lnTo>
                <a:lnTo>
                  <a:pt x="11363" y="8979"/>
                </a:lnTo>
                <a:lnTo>
                  <a:pt x="11047" y="9392"/>
                </a:lnTo>
                <a:lnTo>
                  <a:pt x="10877" y="9611"/>
                </a:lnTo>
                <a:lnTo>
                  <a:pt x="10682" y="9806"/>
                </a:lnTo>
                <a:lnTo>
                  <a:pt x="10293" y="10122"/>
                </a:lnTo>
                <a:lnTo>
                  <a:pt x="9903" y="10439"/>
                </a:lnTo>
                <a:lnTo>
                  <a:pt x="9100" y="11047"/>
                </a:lnTo>
                <a:lnTo>
                  <a:pt x="8687" y="11388"/>
                </a:lnTo>
                <a:lnTo>
                  <a:pt x="8297" y="11728"/>
                </a:lnTo>
                <a:lnTo>
                  <a:pt x="7519" y="12410"/>
                </a:lnTo>
                <a:lnTo>
                  <a:pt x="6837" y="12969"/>
                </a:lnTo>
                <a:lnTo>
                  <a:pt x="6156" y="13529"/>
                </a:lnTo>
                <a:lnTo>
                  <a:pt x="5475" y="14064"/>
                </a:lnTo>
                <a:lnTo>
                  <a:pt x="4769" y="14575"/>
                </a:lnTo>
                <a:lnTo>
                  <a:pt x="4283" y="14916"/>
                </a:lnTo>
                <a:lnTo>
                  <a:pt x="3796" y="15208"/>
                </a:lnTo>
                <a:lnTo>
                  <a:pt x="3285" y="15500"/>
                </a:lnTo>
                <a:lnTo>
                  <a:pt x="2750" y="15767"/>
                </a:lnTo>
                <a:lnTo>
                  <a:pt x="2287" y="15962"/>
                </a:lnTo>
                <a:lnTo>
                  <a:pt x="2020" y="16059"/>
                </a:lnTo>
                <a:lnTo>
                  <a:pt x="1752" y="16132"/>
                </a:lnTo>
                <a:lnTo>
                  <a:pt x="1484" y="16205"/>
                </a:lnTo>
                <a:lnTo>
                  <a:pt x="1217" y="16230"/>
                </a:lnTo>
                <a:lnTo>
                  <a:pt x="949" y="16205"/>
                </a:lnTo>
                <a:lnTo>
                  <a:pt x="827" y="16181"/>
                </a:lnTo>
                <a:lnTo>
                  <a:pt x="730" y="16132"/>
                </a:lnTo>
                <a:lnTo>
                  <a:pt x="633" y="16084"/>
                </a:lnTo>
                <a:lnTo>
                  <a:pt x="560" y="16011"/>
                </a:lnTo>
                <a:lnTo>
                  <a:pt x="511" y="15938"/>
                </a:lnTo>
                <a:lnTo>
                  <a:pt x="462" y="15840"/>
                </a:lnTo>
                <a:lnTo>
                  <a:pt x="438" y="15646"/>
                </a:lnTo>
                <a:lnTo>
                  <a:pt x="438" y="15402"/>
                </a:lnTo>
                <a:lnTo>
                  <a:pt x="487" y="15159"/>
                </a:lnTo>
                <a:lnTo>
                  <a:pt x="560" y="14891"/>
                </a:lnTo>
                <a:lnTo>
                  <a:pt x="754" y="14405"/>
                </a:lnTo>
                <a:lnTo>
                  <a:pt x="754" y="14599"/>
                </a:lnTo>
                <a:lnTo>
                  <a:pt x="754" y="14794"/>
                </a:lnTo>
                <a:lnTo>
                  <a:pt x="803" y="14964"/>
                </a:lnTo>
                <a:lnTo>
                  <a:pt x="827" y="15110"/>
                </a:lnTo>
                <a:lnTo>
                  <a:pt x="900" y="15232"/>
                </a:lnTo>
                <a:lnTo>
                  <a:pt x="973" y="15354"/>
                </a:lnTo>
                <a:lnTo>
                  <a:pt x="1046" y="15427"/>
                </a:lnTo>
                <a:lnTo>
                  <a:pt x="1144" y="15500"/>
                </a:lnTo>
                <a:lnTo>
                  <a:pt x="1241" y="15573"/>
                </a:lnTo>
                <a:lnTo>
                  <a:pt x="1338" y="15597"/>
                </a:lnTo>
                <a:lnTo>
                  <a:pt x="1460" y="15646"/>
                </a:lnTo>
                <a:lnTo>
                  <a:pt x="1849" y="15646"/>
                </a:lnTo>
                <a:lnTo>
                  <a:pt x="2141" y="15597"/>
                </a:lnTo>
                <a:lnTo>
                  <a:pt x="2433" y="15500"/>
                </a:lnTo>
                <a:lnTo>
                  <a:pt x="2750" y="15402"/>
                </a:lnTo>
                <a:lnTo>
                  <a:pt x="3042" y="15256"/>
                </a:lnTo>
                <a:lnTo>
                  <a:pt x="3626" y="14964"/>
                </a:lnTo>
                <a:lnTo>
                  <a:pt x="4112" y="14648"/>
                </a:lnTo>
                <a:lnTo>
                  <a:pt x="4453" y="14405"/>
                </a:lnTo>
                <a:lnTo>
                  <a:pt x="4794" y="14137"/>
                </a:lnTo>
                <a:lnTo>
                  <a:pt x="5134" y="13845"/>
                </a:lnTo>
                <a:lnTo>
                  <a:pt x="5767" y="13261"/>
                </a:lnTo>
                <a:lnTo>
                  <a:pt x="6375" y="12653"/>
                </a:lnTo>
                <a:lnTo>
                  <a:pt x="6983" y="12045"/>
                </a:lnTo>
                <a:lnTo>
                  <a:pt x="7738" y="11363"/>
                </a:lnTo>
                <a:lnTo>
                  <a:pt x="8492" y="10731"/>
                </a:lnTo>
                <a:lnTo>
                  <a:pt x="9271" y="10098"/>
                </a:lnTo>
                <a:lnTo>
                  <a:pt x="10049" y="9465"/>
                </a:lnTo>
                <a:lnTo>
                  <a:pt x="10439" y="9125"/>
                </a:lnTo>
                <a:lnTo>
                  <a:pt x="10828" y="8760"/>
                </a:lnTo>
                <a:lnTo>
                  <a:pt x="11193" y="8395"/>
                </a:lnTo>
                <a:lnTo>
                  <a:pt x="11558" y="8030"/>
                </a:lnTo>
                <a:lnTo>
                  <a:pt x="11899" y="7665"/>
                </a:lnTo>
                <a:lnTo>
                  <a:pt x="12239" y="7275"/>
                </a:lnTo>
                <a:lnTo>
                  <a:pt x="12896" y="6448"/>
                </a:lnTo>
                <a:lnTo>
                  <a:pt x="13894" y="5110"/>
                </a:lnTo>
                <a:lnTo>
                  <a:pt x="14381" y="4429"/>
                </a:lnTo>
                <a:lnTo>
                  <a:pt x="14599" y="4064"/>
                </a:lnTo>
                <a:lnTo>
                  <a:pt x="14818" y="3723"/>
                </a:lnTo>
                <a:lnTo>
                  <a:pt x="14989" y="3382"/>
                </a:lnTo>
                <a:lnTo>
                  <a:pt x="15159" y="2993"/>
                </a:lnTo>
                <a:lnTo>
                  <a:pt x="15281" y="2604"/>
                </a:lnTo>
                <a:lnTo>
                  <a:pt x="15329" y="2409"/>
                </a:lnTo>
                <a:lnTo>
                  <a:pt x="15378" y="2214"/>
                </a:lnTo>
                <a:lnTo>
                  <a:pt x="15378" y="2020"/>
                </a:lnTo>
                <a:lnTo>
                  <a:pt x="15354" y="1849"/>
                </a:lnTo>
                <a:lnTo>
                  <a:pt x="15305" y="1655"/>
                </a:lnTo>
                <a:lnTo>
                  <a:pt x="15232" y="1509"/>
                </a:lnTo>
                <a:lnTo>
                  <a:pt x="15135" y="1363"/>
                </a:lnTo>
                <a:lnTo>
                  <a:pt x="14989" y="1241"/>
                </a:lnTo>
                <a:lnTo>
                  <a:pt x="14794" y="1144"/>
                </a:lnTo>
                <a:lnTo>
                  <a:pt x="14575" y="1046"/>
                </a:lnTo>
                <a:lnTo>
                  <a:pt x="14332" y="998"/>
                </a:lnTo>
                <a:lnTo>
                  <a:pt x="14089" y="973"/>
                </a:lnTo>
                <a:lnTo>
                  <a:pt x="14818" y="730"/>
                </a:lnTo>
                <a:lnTo>
                  <a:pt x="15110" y="608"/>
                </a:lnTo>
                <a:lnTo>
                  <a:pt x="15281" y="560"/>
                </a:lnTo>
                <a:lnTo>
                  <a:pt x="15427" y="535"/>
                </a:lnTo>
                <a:close/>
                <a:moveTo>
                  <a:pt x="15451" y="0"/>
                </a:moveTo>
                <a:lnTo>
                  <a:pt x="15305" y="24"/>
                </a:lnTo>
                <a:lnTo>
                  <a:pt x="15013" y="97"/>
                </a:lnTo>
                <a:lnTo>
                  <a:pt x="13845" y="462"/>
                </a:lnTo>
                <a:lnTo>
                  <a:pt x="13261" y="657"/>
                </a:lnTo>
                <a:lnTo>
                  <a:pt x="12702" y="876"/>
                </a:lnTo>
                <a:lnTo>
                  <a:pt x="12118" y="1119"/>
                </a:lnTo>
                <a:lnTo>
                  <a:pt x="11582" y="1411"/>
                </a:lnTo>
                <a:lnTo>
                  <a:pt x="11047" y="1703"/>
                </a:lnTo>
                <a:lnTo>
                  <a:pt x="10536" y="2020"/>
                </a:lnTo>
                <a:lnTo>
                  <a:pt x="10512" y="2068"/>
                </a:lnTo>
                <a:lnTo>
                  <a:pt x="10195" y="1971"/>
                </a:lnTo>
                <a:lnTo>
                  <a:pt x="9879" y="1898"/>
                </a:lnTo>
                <a:lnTo>
                  <a:pt x="9246" y="1801"/>
                </a:lnTo>
                <a:lnTo>
                  <a:pt x="8906" y="1776"/>
                </a:lnTo>
                <a:lnTo>
                  <a:pt x="8565" y="1752"/>
                </a:lnTo>
                <a:lnTo>
                  <a:pt x="8224" y="1752"/>
                </a:lnTo>
                <a:lnTo>
                  <a:pt x="7884" y="1776"/>
                </a:lnTo>
                <a:lnTo>
                  <a:pt x="7543" y="1801"/>
                </a:lnTo>
                <a:lnTo>
                  <a:pt x="7178" y="1849"/>
                </a:lnTo>
                <a:lnTo>
                  <a:pt x="6837" y="1898"/>
                </a:lnTo>
                <a:lnTo>
                  <a:pt x="6497" y="1971"/>
                </a:lnTo>
                <a:lnTo>
                  <a:pt x="6181" y="2068"/>
                </a:lnTo>
                <a:lnTo>
                  <a:pt x="5840" y="2166"/>
                </a:lnTo>
                <a:lnTo>
                  <a:pt x="5524" y="2287"/>
                </a:lnTo>
                <a:lnTo>
                  <a:pt x="5207" y="2409"/>
                </a:lnTo>
                <a:lnTo>
                  <a:pt x="4891" y="2555"/>
                </a:lnTo>
                <a:lnTo>
                  <a:pt x="4575" y="2725"/>
                </a:lnTo>
                <a:lnTo>
                  <a:pt x="4283" y="2896"/>
                </a:lnTo>
                <a:lnTo>
                  <a:pt x="3991" y="3090"/>
                </a:lnTo>
                <a:lnTo>
                  <a:pt x="3626" y="3358"/>
                </a:lnTo>
                <a:lnTo>
                  <a:pt x="3285" y="3699"/>
                </a:lnTo>
                <a:lnTo>
                  <a:pt x="2969" y="4039"/>
                </a:lnTo>
                <a:lnTo>
                  <a:pt x="2677" y="4429"/>
                </a:lnTo>
                <a:lnTo>
                  <a:pt x="2433" y="4842"/>
                </a:lnTo>
                <a:lnTo>
                  <a:pt x="2214" y="5256"/>
                </a:lnTo>
                <a:lnTo>
                  <a:pt x="2044" y="5718"/>
                </a:lnTo>
                <a:lnTo>
                  <a:pt x="1874" y="6156"/>
                </a:lnTo>
                <a:lnTo>
                  <a:pt x="1776" y="6351"/>
                </a:lnTo>
                <a:lnTo>
                  <a:pt x="1679" y="6521"/>
                </a:lnTo>
                <a:lnTo>
                  <a:pt x="1630" y="6691"/>
                </a:lnTo>
                <a:lnTo>
                  <a:pt x="1630" y="6862"/>
                </a:lnTo>
                <a:lnTo>
                  <a:pt x="1655" y="6910"/>
                </a:lnTo>
                <a:lnTo>
                  <a:pt x="1703" y="6935"/>
                </a:lnTo>
                <a:lnTo>
                  <a:pt x="1630" y="7348"/>
                </a:lnTo>
                <a:lnTo>
                  <a:pt x="1582" y="7762"/>
                </a:lnTo>
                <a:lnTo>
                  <a:pt x="1557" y="8151"/>
                </a:lnTo>
                <a:lnTo>
                  <a:pt x="1557" y="8565"/>
                </a:lnTo>
                <a:lnTo>
                  <a:pt x="1557" y="8881"/>
                </a:lnTo>
                <a:lnTo>
                  <a:pt x="1606" y="9198"/>
                </a:lnTo>
                <a:lnTo>
                  <a:pt x="1655" y="9514"/>
                </a:lnTo>
                <a:lnTo>
                  <a:pt x="1703" y="9830"/>
                </a:lnTo>
                <a:lnTo>
                  <a:pt x="1776" y="10171"/>
                </a:lnTo>
                <a:lnTo>
                  <a:pt x="1874" y="10487"/>
                </a:lnTo>
                <a:lnTo>
                  <a:pt x="1995" y="10828"/>
                </a:lnTo>
                <a:lnTo>
                  <a:pt x="2117" y="11144"/>
                </a:lnTo>
                <a:lnTo>
                  <a:pt x="2020" y="11193"/>
                </a:lnTo>
                <a:lnTo>
                  <a:pt x="1898" y="11290"/>
                </a:lnTo>
                <a:lnTo>
                  <a:pt x="1776" y="11412"/>
                </a:lnTo>
                <a:lnTo>
                  <a:pt x="1655" y="11607"/>
                </a:lnTo>
                <a:lnTo>
                  <a:pt x="1387" y="12045"/>
                </a:lnTo>
                <a:lnTo>
                  <a:pt x="1119" y="12556"/>
                </a:lnTo>
                <a:lnTo>
                  <a:pt x="876" y="13091"/>
                </a:lnTo>
                <a:lnTo>
                  <a:pt x="657" y="13553"/>
                </a:lnTo>
                <a:lnTo>
                  <a:pt x="414" y="14113"/>
                </a:lnTo>
                <a:lnTo>
                  <a:pt x="243" y="14551"/>
                </a:lnTo>
                <a:lnTo>
                  <a:pt x="97" y="14989"/>
                </a:lnTo>
                <a:lnTo>
                  <a:pt x="49" y="15208"/>
                </a:lnTo>
                <a:lnTo>
                  <a:pt x="0" y="15427"/>
                </a:lnTo>
                <a:lnTo>
                  <a:pt x="0" y="15670"/>
                </a:lnTo>
                <a:lnTo>
                  <a:pt x="49" y="15889"/>
                </a:lnTo>
                <a:lnTo>
                  <a:pt x="97" y="16084"/>
                </a:lnTo>
                <a:lnTo>
                  <a:pt x="195" y="16254"/>
                </a:lnTo>
                <a:lnTo>
                  <a:pt x="316" y="16400"/>
                </a:lnTo>
                <a:lnTo>
                  <a:pt x="487" y="16497"/>
                </a:lnTo>
                <a:lnTo>
                  <a:pt x="657" y="16595"/>
                </a:lnTo>
                <a:lnTo>
                  <a:pt x="827" y="16643"/>
                </a:lnTo>
                <a:lnTo>
                  <a:pt x="1046" y="16668"/>
                </a:lnTo>
                <a:lnTo>
                  <a:pt x="1241" y="16668"/>
                </a:lnTo>
                <a:lnTo>
                  <a:pt x="1509" y="16643"/>
                </a:lnTo>
                <a:lnTo>
                  <a:pt x="1776" y="16570"/>
                </a:lnTo>
                <a:lnTo>
                  <a:pt x="2044" y="16497"/>
                </a:lnTo>
                <a:lnTo>
                  <a:pt x="2312" y="16400"/>
                </a:lnTo>
                <a:lnTo>
                  <a:pt x="2823" y="16157"/>
                </a:lnTo>
                <a:lnTo>
                  <a:pt x="3309" y="15913"/>
                </a:lnTo>
                <a:lnTo>
                  <a:pt x="3796" y="15646"/>
                </a:lnTo>
                <a:lnTo>
                  <a:pt x="4258" y="15378"/>
                </a:lnTo>
                <a:lnTo>
                  <a:pt x="4721" y="15062"/>
                </a:lnTo>
                <a:lnTo>
                  <a:pt x="5183" y="14745"/>
                </a:lnTo>
                <a:lnTo>
                  <a:pt x="5791" y="14307"/>
                </a:lnTo>
                <a:lnTo>
                  <a:pt x="5767" y="14405"/>
                </a:lnTo>
                <a:lnTo>
                  <a:pt x="5767" y="14502"/>
                </a:lnTo>
                <a:lnTo>
                  <a:pt x="5791" y="14599"/>
                </a:lnTo>
                <a:lnTo>
                  <a:pt x="5864" y="14672"/>
                </a:lnTo>
                <a:lnTo>
                  <a:pt x="5937" y="14745"/>
                </a:lnTo>
                <a:lnTo>
                  <a:pt x="6035" y="14794"/>
                </a:lnTo>
                <a:lnTo>
                  <a:pt x="6302" y="14867"/>
                </a:lnTo>
                <a:lnTo>
                  <a:pt x="6594" y="14940"/>
                </a:lnTo>
                <a:lnTo>
                  <a:pt x="6910" y="14964"/>
                </a:lnTo>
                <a:lnTo>
                  <a:pt x="7227" y="14989"/>
                </a:lnTo>
                <a:lnTo>
                  <a:pt x="7543" y="14989"/>
                </a:lnTo>
                <a:lnTo>
                  <a:pt x="7567" y="15037"/>
                </a:lnTo>
                <a:lnTo>
                  <a:pt x="7640" y="15062"/>
                </a:lnTo>
                <a:lnTo>
                  <a:pt x="7689" y="15062"/>
                </a:lnTo>
                <a:lnTo>
                  <a:pt x="7713" y="15037"/>
                </a:lnTo>
                <a:lnTo>
                  <a:pt x="7738" y="14964"/>
                </a:lnTo>
                <a:lnTo>
                  <a:pt x="8127" y="14940"/>
                </a:lnTo>
                <a:lnTo>
                  <a:pt x="8224" y="14940"/>
                </a:lnTo>
                <a:lnTo>
                  <a:pt x="8322" y="14964"/>
                </a:lnTo>
                <a:lnTo>
                  <a:pt x="8395" y="14916"/>
                </a:lnTo>
                <a:lnTo>
                  <a:pt x="8808" y="14867"/>
                </a:lnTo>
                <a:lnTo>
                  <a:pt x="9198" y="14794"/>
                </a:lnTo>
                <a:lnTo>
                  <a:pt x="9611" y="14697"/>
                </a:lnTo>
                <a:lnTo>
                  <a:pt x="10001" y="14599"/>
                </a:lnTo>
                <a:lnTo>
                  <a:pt x="10390" y="14453"/>
                </a:lnTo>
                <a:lnTo>
                  <a:pt x="10779" y="14307"/>
                </a:lnTo>
                <a:lnTo>
                  <a:pt x="11144" y="14137"/>
                </a:lnTo>
                <a:lnTo>
                  <a:pt x="11509" y="13918"/>
                </a:lnTo>
                <a:lnTo>
                  <a:pt x="12020" y="13577"/>
                </a:lnTo>
                <a:lnTo>
                  <a:pt x="12507" y="13164"/>
                </a:lnTo>
                <a:lnTo>
                  <a:pt x="12969" y="12726"/>
                </a:lnTo>
                <a:lnTo>
                  <a:pt x="13359" y="12264"/>
                </a:lnTo>
                <a:lnTo>
                  <a:pt x="13553" y="11996"/>
                </a:lnTo>
                <a:lnTo>
                  <a:pt x="13724" y="11753"/>
                </a:lnTo>
                <a:lnTo>
                  <a:pt x="13894" y="11485"/>
                </a:lnTo>
                <a:lnTo>
                  <a:pt x="14040" y="11193"/>
                </a:lnTo>
                <a:lnTo>
                  <a:pt x="14186" y="10925"/>
                </a:lnTo>
                <a:lnTo>
                  <a:pt x="14308" y="10633"/>
                </a:lnTo>
                <a:lnTo>
                  <a:pt x="14405" y="10341"/>
                </a:lnTo>
                <a:lnTo>
                  <a:pt x="14478" y="10049"/>
                </a:lnTo>
                <a:lnTo>
                  <a:pt x="14599" y="9538"/>
                </a:lnTo>
                <a:lnTo>
                  <a:pt x="14648" y="9003"/>
                </a:lnTo>
                <a:lnTo>
                  <a:pt x="14672" y="8468"/>
                </a:lnTo>
                <a:lnTo>
                  <a:pt x="14697" y="7957"/>
                </a:lnTo>
                <a:lnTo>
                  <a:pt x="14697" y="7519"/>
                </a:lnTo>
                <a:lnTo>
                  <a:pt x="14672" y="7032"/>
                </a:lnTo>
                <a:lnTo>
                  <a:pt x="14624" y="6813"/>
                </a:lnTo>
                <a:lnTo>
                  <a:pt x="14575" y="6594"/>
                </a:lnTo>
                <a:lnTo>
                  <a:pt x="14502" y="6375"/>
                </a:lnTo>
                <a:lnTo>
                  <a:pt x="14381" y="6180"/>
                </a:lnTo>
                <a:lnTo>
                  <a:pt x="14745" y="5718"/>
                </a:lnTo>
                <a:lnTo>
                  <a:pt x="15086" y="5207"/>
                </a:lnTo>
                <a:lnTo>
                  <a:pt x="15378" y="4696"/>
                </a:lnTo>
                <a:lnTo>
                  <a:pt x="15646" y="4185"/>
                </a:lnTo>
                <a:lnTo>
                  <a:pt x="15889" y="3650"/>
                </a:lnTo>
                <a:lnTo>
                  <a:pt x="16084" y="3090"/>
                </a:lnTo>
                <a:lnTo>
                  <a:pt x="16254" y="2506"/>
                </a:lnTo>
                <a:lnTo>
                  <a:pt x="16376" y="1922"/>
                </a:lnTo>
                <a:lnTo>
                  <a:pt x="16449" y="1509"/>
                </a:lnTo>
                <a:lnTo>
                  <a:pt x="16449" y="1290"/>
                </a:lnTo>
                <a:lnTo>
                  <a:pt x="16449" y="1046"/>
                </a:lnTo>
                <a:lnTo>
                  <a:pt x="16424" y="803"/>
                </a:lnTo>
                <a:lnTo>
                  <a:pt x="16376" y="584"/>
                </a:lnTo>
                <a:lnTo>
                  <a:pt x="16303" y="389"/>
                </a:lnTo>
                <a:lnTo>
                  <a:pt x="16230" y="316"/>
                </a:lnTo>
                <a:lnTo>
                  <a:pt x="16157" y="243"/>
                </a:lnTo>
                <a:lnTo>
                  <a:pt x="16035" y="122"/>
                </a:lnTo>
                <a:lnTo>
                  <a:pt x="15889" y="49"/>
                </a:lnTo>
                <a:lnTo>
                  <a:pt x="15767" y="24"/>
                </a:lnTo>
                <a:lnTo>
                  <a:pt x="15621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6D9EEB"/>
              </a:solidFill>
            </a:endParaRPr>
          </a:p>
        </p:txBody>
      </p:sp>
      <p:sp>
        <p:nvSpPr>
          <p:cNvPr id="236" name="Google Shape;236;p21"/>
          <p:cNvSpPr/>
          <p:nvPr/>
        </p:nvSpPr>
        <p:spPr>
          <a:xfrm rot="1473029">
            <a:off x="4969677" y="2380523"/>
            <a:ext cx="973727" cy="948521"/>
          </a:xfrm>
          <a:custGeom>
            <a:avLst/>
            <a:gdLst/>
            <a:ahLst/>
            <a:cxnLst/>
            <a:rect l="l" t="t" r="r" b="b"/>
            <a:pathLst>
              <a:path w="18737" h="18250" extrusionOk="0">
                <a:moveTo>
                  <a:pt x="13554" y="3431"/>
                </a:moveTo>
                <a:lnTo>
                  <a:pt x="13748" y="3456"/>
                </a:lnTo>
                <a:lnTo>
                  <a:pt x="13919" y="3480"/>
                </a:lnTo>
                <a:lnTo>
                  <a:pt x="14308" y="3602"/>
                </a:lnTo>
                <a:lnTo>
                  <a:pt x="14478" y="3675"/>
                </a:lnTo>
                <a:lnTo>
                  <a:pt x="14624" y="3748"/>
                </a:lnTo>
                <a:lnTo>
                  <a:pt x="14746" y="3845"/>
                </a:lnTo>
                <a:lnTo>
                  <a:pt x="14843" y="3967"/>
                </a:lnTo>
                <a:lnTo>
                  <a:pt x="14941" y="4113"/>
                </a:lnTo>
                <a:lnTo>
                  <a:pt x="15038" y="4259"/>
                </a:lnTo>
                <a:lnTo>
                  <a:pt x="15111" y="4405"/>
                </a:lnTo>
                <a:lnTo>
                  <a:pt x="15160" y="4551"/>
                </a:lnTo>
                <a:lnTo>
                  <a:pt x="15184" y="4721"/>
                </a:lnTo>
                <a:lnTo>
                  <a:pt x="15208" y="4891"/>
                </a:lnTo>
                <a:lnTo>
                  <a:pt x="15233" y="5232"/>
                </a:lnTo>
                <a:lnTo>
                  <a:pt x="15160" y="5548"/>
                </a:lnTo>
                <a:lnTo>
                  <a:pt x="15111" y="5719"/>
                </a:lnTo>
                <a:lnTo>
                  <a:pt x="15062" y="5865"/>
                </a:lnTo>
                <a:lnTo>
                  <a:pt x="14916" y="6132"/>
                </a:lnTo>
                <a:lnTo>
                  <a:pt x="14722" y="6351"/>
                </a:lnTo>
                <a:lnTo>
                  <a:pt x="14527" y="6570"/>
                </a:lnTo>
                <a:lnTo>
                  <a:pt x="14284" y="6765"/>
                </a:lnTo>
                <a:lnTo>
                  <a:pt x="13821" y="7130"/>
                </a:lnTo>
                <a:lnTo>
                  <a:pt x="13602" y="7325"/>
                </a:lnTo>
                <a:lnTo>
                  <a:pt x="13408" y="7544"/>
                </a:lnTo>
                <a:lnTo>
                  <a:pt x="12678" y="6984"/>
                </a:lnTo>
                <a:lnTo>
                  <a:pt x="12313" y="6692"/>
                </a:lnTo>
                <a:lnTo>
                  <a:pt x="11948" y="6400"/>
                </a:lnTo>
                <a:lnTo>
                  <a:pt x="11631" y="6108"/>
                </a:lnTo>
                <a:lnTo>
                  <a:pt x="11315" y="5767"/>
                </a:lnTo>
                <a:lnTo>
                  <a:pt x="11023" y="5427"/>
                </a:lnTo>
                <a:lnTo>
                  <a:pt x="10755" y="5037"/>
                </a:lnTo>
                <a:lnTo>
                  <a:pt x="10877" y="4989"/>
                </a:lnTo>
                <a:lnTo>
                  <a:pt x="10999" y="4891"/>
                </a:lnTo>
                <a:lnTo>
                  <a:pt x="11242" y="4697"/>
                </a:lnTo>
                <a:lnTo>
                  <a:pt x="11461" y="4478"/>
                </a:lnTo>
                <a:lnTo>
                  <a:pt x="11656" y="4283"/>
                </a:lnTo>
                <a:lnTo>
                  <a:pt x="12191" y="3869"/>
                </a:lnTo>
                <a:lnTo>
                  <a:pt x="12483" y="3699"/>
                </a:lnTo>
                <a:lnTo>
                  <a:pt x="12775" y="3553"/>
                </a:lnTo>
                <a:lnTo>
                  <a:pt x="12970" y="3480"/>
                </a:lnTo>
                <a:lnTo>
                  <a:pt x="13164" y="3456"/>
                </a:lnTo>
                <a:lnTo>
                  <a:pt x="13359" y="3431"/>
                </a:lnTo>
                <a:close/>
                <a:moveTo>
                  <a:pt x="13529" y="2872"/>
                </a:moveTo>
                <a:lnTo>
                  <a:pt x="13335" y="2896"/>
                </a:lnTo>
                <a:lnTo>
                  <a:pt x="12945" y="2969"/>
                </a:lnTo>
                <a:lnTo>
                  <a:pt x="12556" y="3066"/>
                </a:lnTo>
                <a:lnTo>
                  <a:pt x="12191" y="3237"/>
                </a:lnTo>
                <a:lnTo>
                  <a:pt x="11850" y="3456"/>
                </a:lnTo>
                <a:lnTo>
                  <a:pt x="11607" y="3626"/>
                </a:lnTo>
                <a:lnTo>
                  <a:pt x="11388" y="3821"/>
                </a:lnTo>
                <a:lnTo>
                  <a:pt x="10950" y="4210"/>
                </a:lnTo>
                <a:lnTo>
                  <a:pt x="10658" y="4478"/>
                </a:lnTo>
                <a:lnTo>
                  <a:pt x="10512" y="4648"/>
                </a:lnTo>
                <a:lnTo>
                  <a:pt x="10464" y="4721"/>
                </a:lnTo>
                <a:lnTo>
                  <a:pt x="10464" y="4818"/>
                </a:lnTo>
                <a:lnTo>
                  <a:pt x="10366" y="4843"/>
                </a:lnTo>
                <a:lnTo>
                  <a:pt x="10293" y="4916"/>
                </a:lnTo>
                <a:lnTo>
                  <a:pt x="10245" y="4989"/>
                </a:lnTo>
                <a:lnTo>
                  <a:pt x="10269" y="5110"/>
                </a:lnTo>
                <a:lnTo>
                  <a:pt x="10366" y="5354"/>
                </a:lnTo>
                <a:lnTo>
                  <a:pt x="10488" y="5597"/>
                </a:lnTo>
                <a:lnTo>
                  <a:pt x="10610" y="5816"/>
                </a:lnTo>
                <a:lnTo>
                  <a:pt x="10780" y="6035"/>
                </a:lnTo>
                <a:lnTo>
                  <a:pt x="10950" y="6230"/>
                </a:lnTo>
                <a:lnTo>
                  <a:pt x="11120" y="6449"/>
                </a:lnTo>
                <a:lnTo>
                  <a:pt x="11534" y="6814"/>
                </a:lnTo>
                <a:lnTo>
                  <a:pt x="11972" y="7179"/>
                </a:lnTo>
                <a:lnTo>
                  <a:pt x="12410" y="7519"/>
                </a:lnTo>
                <a:lnTo>
                  <a:pt x="12848" y="7836"/>
                </a:lnTo>
                <a:lnTo>
                  <a:pt x="13262" y="8152"/>
                </a:lnTo>
                <a:lnTo>
                  <a:pt x="13335" y="8201"/>
                </a:lnTo>
                <a:lnTo>
                  <a:pt x="13432" y="8225"/>
                </a:lnTo>
                <a:lnTo>
                  <a:pt x="13505" y="8225"/>
                </a:lnTo>
                <a:lnTo>
                  <a:pt x="13602" y="8201"/>
                </a:lnTo>
                <a:lnTo>
                  <a:pt x="13651" y="8152"/>
                </a:lnTo>
                <a:lnTo>
                  <a:pt x="13724" y="8079"/>
                </a:lnTo>
                <a:lnTo>
                  <a:pt x="13748" y="8006"/>
                </a:lnTo>
                <a:lnTo>
                  <a:pt x="13748" y="7933"/>
                </a:lnTo>
                <a:lnTo>
                  <a:pt x="13943" y="7787"/>
                </a:lnTo>
                <a:lnTo>
                  <a:pt x="14089" y="7665"/>
                </a:lnTo>
                <a:lnTo>
                  <a:pt x="14722" y="7154"/>
                </a:lnTo>
                <a:lnTo>
                  <a:pt x="15014" y="6862"/>
                </a:lnTo>
                <a:lnTo>
                  <a:pt x="15281" y="6546"/>
                </a:lnTo>
                <a:lnTo>
                  <a:pt x="15500" y="6205"/>
                </a:lnTo>
                <a:lnTo>
                  <a:pt x="15598" y="6035"/>
                </a:lnTo>
                <a:lnTo>
                  <a:pt x="15671" y="5840"/>
                </a:lnTo>
                <a:lnTo>
                  <a:pt x="15719" y="5670"/>
                </a:lnTo>
                <a:lnTo>
                  <a:pt x="15768" y="5500"/>
                </a:lnTo>
                <a:lnTo>
                  <a:pt x="15792" y="5305"/>
                </a:lnTo>
                <a:lnTo>
                  <a:pt x="15792" y="5135"/>
                </a:lnTo>
                <a:lnTo>
                  <a:pt x="15768" y="4770"/>
                </a:lnTo>
                <a:lnTo>
                  <a:pt x="15695" y="4429"/>
                </a:lnTo>
                <a:lnTo>
                  <a:pt x="15549" y="4088"/>
                </a:lnTo>
                <a:lnTo>
                  <a:pt x="15379" y="3772"/>
                </a:lnTo>
                <a:lnTo>
                  <a:pt x="15257" y="3626"/>
                </a:lnTo>
                <a:lnTo>
                  <a:pt x="15135" y="3504"/>
                </a:lnTo>
                <a:lnTo>
                  <a:pt x="15014" y="3383"/>
                </a:lnTo>
                <a:lnTo>
                  <a:pt x="14868" y="3261"/>
                </a:lnTo>
                <a:lnTo>
                  <a:pt x="14697" y="3164"/>
                </a:lnTo>
                <a:lnTo>
                  <a:pt x="14503" y="3066"/>
                </a:lnTo>
                <a:lnTo>
                  <a:pt x="14332" y="2993"/>
                </a:lnTo>
                <a:lnTo>
                  <a:pt x="14138" y="2945"/>
                </a:lnTo>
                <a:lnTo>
                  <a:pt x="13943" y="2896"/>
                </a:lnTo>
                <a:lnTo>
                  <a:pt x="13724" y="2872"/>
                </a:lnTo>
                <a:close/>
                <a:moveTo>
                  <a:pt x="5597" y="6814"/>
                </a:moveTo>
                <a:lnTo>
                  <a:pt x="4283" y="8030"/>
                </a:lnTo>
                <a:lnTo>
                  <a:pt x="3675" y="8590"/>
                </a:lnTo>
                <a:lnTo>
                  <a:pt x="3602" y="8468"/>
                </a:lnTo>
                <a:lnTo>
                  <a:pt x="3504" y="8395"/>
                </a:lnTo>
                <a:lnTo>
                  <a:pt x="3285" y="8201"/>
                </a:lnTo>
                <a:lnTo>
                  <a:pt x="2969" y="7860"/>
                </a:lnTo>
                <a:lnTo>
                  <a:pt x="2677" y="7519"/>
                </a:lnTo>
                <a:lnTo>
                  <a:pt x="2410" y="7203"/>
                </a:lnTo>
                <a:lnTo>
                  <a:pt x="2264" y="7057"/>
                </a:lnTo>
                <a:lnTo>
                  <a:pt x="2093" y="6911"/>
                </a:lnTo>
                <a:lnTo>
                  <a:pt x="3821" y="6911"/>
                </a:lnTo>
                <a:lnTo>
                  <a:pt x="4745" y="6862"/>
                </a:lnTo>
                <a:lnTo>
                  <a:pt x="5597" y="6814"/>
                </a:lnTo>
                <a:close/>
                <a:moveTo>
                  <a:pt x="755" y="6911"/>
                </a:moveTo>
                <a:lnTo>
                  <a:pt x="1047" y="6935"/>
                </a:lnTo>
                <a:lnTo>
                  <a:pt x="1315" y="6935"/>
                </a:lnTo>
                <a:lnTo>
                  <a:pt x="1339" y="6984"/>
                </a:lnTo>
                <a:lnTo>
                  <a:pt x="1363" y="7008"/>
                </a:lnTo>
                <a:lnTo>
                  <a:pt x="1582" y="7227"/>
                </a:lnTo>
                <a:lnTo>
                  <a:pt x="1826" y="7422"/>
                </a:lnTo>
                <a:lnTo>
                  <a:pt x="2142" y="7738"/>
                </a:lnTo>
                <a:lnTo>
                  <a:pt x="2434" y="8103"/>
                </a:lnTo>
                <a:lnTo>
                  <a:pt x="2799" y="8541"/>
                </a:lnTo>
                <a:lnTo>
                  <a:pt x="3018" y="8785"/>
                </a:lnTo>
                <a:lnTo>
                  <a:pt x="3139" y="8882"/>
                </a:lnTo>
                <a:lnTo>
                  <a:pt x="3261" y="8955"/>
                </a:lnTo>
                <a:lnTo>
                  <a:pt x="3091" y="9077"/>
                </a:lnTo>
                <a:lnTo>
                  <a:pt x="2993" y="8931"/>
                </a:lnTo>
                <a:lnTo>
                  <a:pt x="2872" y="8785"/>
                </a:lnTo>
                <a:lnTo>
                  <a:pt x="2580" y="8517"/>
                </a:lnTo>
                <a:lnTo>
                  <a:pt x="2020" y="8079"/>
                </a:lnTo>
                <a:lnTo>
                  <a:pt x="1388" y="7495"/>
                </a:lnTo>
                <a:lnTo>
                  <a:pt x="755" y="6911"/>
                </a:lnTo>
                <a:close/>
                <a:moveTo>
                  <a:pt x="9490" y="8760"/>
                </a:moveTo>
                <a:lnTo>
                  <a:pt x="9369" y="8785"/>
                </a:lnTo>
                <a:lnTo>
                  <a:pt x="9271" y="8833"/>
                </a:lnTo>
                <a:lnTo>
                  <a:pt x="9101" y="9004"/>
                </a:lnTo>
                <a:lnTo>
                  <a:pt x="8931" y="9174"/>
                </a:lnTo>
                <a:lnTo>
                  <a:pt x="8760" y="9344"/>
                </a:lnTo>
                <a:lnTo>
                  <a:pt x="8566" y="9515"/>
                </a:lnTo>
                <a:lnTo>
                  <a:pt x="8103" y="9904"/>
                </a:lnTo>
                <a:lnTo>
                  <a:pt x="7617" y="10318"/>
                </a:lnTo>
                <a:lnTo>
                  <a:pt x="7276" y="10609"/>
                </a:lnTo>
                <a:lnTo>
                  <a:pt x="7081" y="10780"/>
                </a:lnTo>
                <a:lnTo>
                  <a:pt x="6887" y="10999"/>
                </a:lnTo>
                <a:lnTo>
                  <a:pt x="6716" y="11193"/>
                </a:lnTo>
                <a:lnTo>
                  <a:pt x="6595" y="11437"/>
                </a:lnTo>
                <a:lnTo>
                  <a:pt x="6570" y="11534"/>
                </a:lnTo>
                <a:lnTo>
                  <a:pt x="6546" y="11656"/>
                </a:lnTo>
                <a:lnTo>
                  <a:pt x="6546" y="11753"/>
                </a:lnTo>
                <a:lnTo>
                  <a:pt x="6570" y="11850"/>
                </a:lnTo>
                <a:lnTo>
                  <a:pt x="6619" y="11948"/>
                </a:lnTo>
                <a:lnTo>
                  <a:pt x="6668" y="11996"/>
                </a:lnTo>
                <a:lnTo>
                  <a:pt x="6765" y="12021"/>
                </a:lnTo>
                <a:lnTo>
                  <a:pt x="6838" y="12021"/>
                </a:lnTo>
                <a:lnTo>
                  <a:pt x="6935" y="11972"/>
                </a:lnTo>
                <a:lnTo>
                  <a:pt x="7033" y="11923"/>
                </a:lnTo>
                <a:lnTo>
                  <a:pt x="7154" y="11777"/>
                </a:lnTo>
                <a:lnTo>
                  <a:pt x="7422" y="11461"/>
                </a:lnTo>
                <a:lnTo>
                  <a:pt x="7641" y="11242"/>
                </a:lnTo>
                <a:lnTo>
                  <a:pt x="7860" y="11023"/>
                </a:lnTo>
                <a:lnTo>
                  <a:pt x="8322" y="10634"/>
                </a:lnTo>
                <a:lnTo>
                  <a:pt x="8736" y="10318"/>
                </a:lnTo>
                <a:lnTo>
                  <a:pt x="9174" y="9977"/>
                </a:lnTo>
                <a:lnTo>
                  <a:pt x="9393" y="9807"/>
                </a:lnTo>
                <a:lnTo>
                  <a:pt x="9563" y="9612"/>
                </a:lnTo>
                <a:lnTo>
                  <a:pt x="9709" y="9393"/>
                </a:lnTo>
                <a:lnTo>
                  <a:pt x="9831" y="9174"/>
                </a:lnTo>
                <a:lnTo>
                  <a:pt x="9855" y="9052"/>
                </a:lnTo>
                <a:lnTo>
                  <a:pt x="9855" y="8931"/>
                </a:lnTo>
                <a:lnTo>
                  <a:pt x="9782" y="8858"/>
                </a:lnTo>
                <a:lnTo>
                  <a:pt x="9709" y="8809"/>
                </a:lnTo>
                <a:lnTo>
                  <a:pt x="9588" y="8760"/>
                </a:lnTo>
                <a:close/>
                <a:moveTo>
                  <a:pt x="2045" y="13359"/>
                </a:moveTo>
                <a:lnTo>
                  <a:pt x="2166" y="13408"/>
                </a:lnTo>
                <a:lnTo>
                  <a:pt x="2166" y="13481"/>
                </a:lnTo>
                <a:lnTo>
                  <a:pt x="2166" y="13554"/>
                </a:lnTo>
                <a:lnTo>
                  <a:pt x="2118" y="13627"/>
                </a:lnTo>
                <a:lnTo>
                  <a:pt x="2069" y="13675"/>
                </a:lnTo>
                <a:lnTo>
                  <a:pt x="1947" y="13773"/>
                </a:lnTo>
                <a:lnTo>
                  <a:pt x="1826" y="13870"/>
                </a:lnTo>
                <a:lnTo>
                  <a:pt x="1655" y="13943"/>
                </a:lnTo>
                <a:lnTo>
                  <a:pt x="1461" y="14016"/>
                </a:lnTo>
                <a:lnTo>
                  <a:pt x="1461" y="14016"/>
                </a:lnTo>
                <a:lnTo>
                  <a:pt x="1607" y="13821"/>
                </a:lnTo>
                <a:lnTo>
                  <a:pt x="1753" y="13627"/>
                </a:lnTo>
                <a:lnTo>
                  <a:pt x="1874" y="13481"/>
                </a:lnTo>
                <a:lnTo>
                  <a:pt x="1972" y="13383"/>
                </a:lnTo>
                <a:lnTo>
                  <a:pt x="1996" y="13383"/>
                </a:lnTo>
                <a:lnTo>
                  <a:pt x="2045" y="13359"/>
                </a:lnTo>
                <a:close/>
                <a:moveTo>
                  <a:pt x="1996" y="12872"/>
                </a:moveTo>
                <a:lnTo>
                  <a:pt x="1899" y="12897"/>
                </a:lnTo>
                <a:lnTo>
                  <a:pt x="1826" y="12921"/>
                </a:lnTo>
                <a:lnTo>
                  <a:pt x="1655" y="13018"/>
                </a:lnTo>
                <a:lnTo>
                  <a:pt x="1534" y="13140"/>
                </a:lnTo>
                <a:lnTo>
                  <a:pt x="1388" y="13286"/>
                </a:lnTo>
                <a:lnTo>
                  <a:pt x="1242" y="13456"/>
                </a:lnTo>
                <a:lnTo>
                  <a:pt x="998" y="13797"/>
                </a:lnTo>
                <a:lnTo>
                  <a:pt x="925" y="13967"/>
                </a:lnTo>
                <a:lnTo>
                  <a:pt x="828" y="14138"/>
                </a:lnTo>
                <a:lnTo>
                  <a:pt x="804" y="14235"/>
                </a:lnTo>
                <a:lnTo>
                  <a:pt x="779" y="14308"/>
                </a:lnTo>
                <a:lnTo>
                  <a:pt x="779" y="14405"/>
                </a:lnTo>
                <a:lnTo>
                  <a:pt x="828" y="14478"/>
                </a:lnTo>
                <a:lnTo>
                  <a:pt x="877" y="14527"/>
                </a:lnTo>
                <a:lnTo>
                  <a:pt x="925" y="14576"/>
                </a:lnTo>
                <a:lnTo>
                  <a:pt x="1047" y="14576"/>
                </a:lnTo>
                <a:lnTo>
                  <a:pt x="1120" y="14551"/>
                </a:lnTo>
                <a:lnTo>
                  <a:pt x="1266" y="14551"/>
                </a:lnTo>
                <a:lnTo>
                  <a:pt x="1412" y="14527"/>
                </a:lnTo>
                <a:lnTo>
                  <a:pt x="1582" y="14478"/>
                </a:lnTo>
                <a:lnTo>
                  <a:pt x="1728" y="14430"/>
                </a:lnTo>
                <a:lnTo>
                  <a:pt x="2020" y="14284"/>
                </a:lnTo>
                <a:lnTo>
                  <a:pt x="2239" y="14138"/>
                </a:lnTo>
                <a:lnTo>
                  <a:pt x="2361" y="14040"/>
                </a:lnTo>
                <a:lnTo>
                  <a:pt x="2483" y="13919"/>
                </a:lnTo>
                <a:lnTo>
                  <a:pt x="2556" y="13773"/>
                </a:lnTo>
                <a:lnTo>
                  <a:pt x="2629" y="13627"/>
                </a:lnTo>
                <a:lnTo>
                  <a:pt x="2653" y="13481"/>
                </a:lnTo>
                <a:lnTo>
                  <a:pt x="2653" y="13408"/>
                </a:lnTo>
                <a:lnTo>
                  <a:pt x="2629" y="13335"/>
                </a:lnTo>
                <a:lnTo>
                  <a:pt x="2604" y="13262"/>
                </a:lnTo>
                <a:lnTo>
                  <a:pt x="2556" y="13189"/>
                </a:lnTo>
                <a:lnTo>
                  <a:pt x="2483" y="13140"/>
                </a:lnTo>
                <a:lnTo>
                  <a:pt x="2385" y="13091"/>
                </a:lnTo>
                <a:lnTo>
                  <a:pt x="2288" y="12970"/>
                </a:lnTo>
                <a:lnTo>
                  <a:pt x="2166" y="12897"/>
                </a:lnTo>
                <a:lnTo>
                  <a:pt x="2069" y="12872"/>
                </a:lnTo>
                <a:close/>
                <a:moveTo>
                  <a:pt x="15525" y="560"/>
                </a:moveTo>
                <a:lnTo>
                  <a:pt x="16084" y="633"/>
                </a:lnTo>
                <a:lnTo>
                  <a:pt x="16644" y="706"/>
                </a:lnTo>
                <a:lnTo>
                  <a:pt x="17204" y="828"/>
                </a:lnTo>
                <a:lnTo>
                  <a:pt x="17763" y="974"/>
                </a:lnTo>
                <a:lnTo>
                  <a:pt x="17666" y="1023"/>
                </a:lnTo>
                <a:lnTo>
                  <a:pt x="17593" y="1096"/>
                </a:lnTo>
                <a:lnTo>
                  <a:pt x="17496" y="1169"/>
                </a:lnTo>
                <a:lnTo>
                  <a:pt x="17496" y="1193"/>
                </a:lnTo>
                <a:lnTo>
                  <a:pt x="17520" y="1217"/>
                </a:lnTo>
                <a:lnTo>
                  <a:pt x="17569" y="1266"/>
                </a:lnTo>
                <a:lnTo>
                  <a:pt x="17617" y="1290"/>
                </a:lnTo>
                <a:lnTo>
                  <a:pt x="17739" y="1315"/>
                </a:lnTo>
                <a:lnTo>
                  <a:pt x="17861" y="1290"/>
                </a:lnTo>
                <a:lnTo>
                  <a:pt x="17934" y="1290"/>
                </a:lnTo>
                <a:lnTo>
                  <a:pt x="17982" y="1242"/>
                </a:lnTo>
                <a:lnTo>
                  <a:pt x="18007" y="1363"/>
                </a:lnTo>
                <a:lnTo>
                  <a:pt x="18031" y="1461"/>
                </a:lnTo>
                <a:lnTo>
                  <a:pt x="17909" y="1485"/>
                </a:lnTo>
                <a:lnTo>
                  <a:pt x="17812" y="1534"/>
                </a:lnTo>
                <a:lnTo>
                  <a:pt x="17715" y="1582"/>
                </a:lnTo>
                <a:lnTo>
                  <a:pt x="17617" y="1655"/>
                </a:lnTo>
                <a:lnTo>
                  <a:pt x="17593" y="1680"/>
                </a:lnTo>
                <a:lnTo>
                  <a:pt x="17593" y="1753"/>
                </a:lnTo>
                <a:lnTo>
                  <a:pt x="17617" y="1801"/>
                </a:lnTo>
                <a:lnTo>
                  <a:pt x="17690" y="1826"/>
                </a:lnTo>
                <a:lnTo>
                  <a:pt x="17739" y="1850"/>
                </a:lnTo>
                <a:lnTo>
                  <a:pt x="17812" y="1874"/>
                </a:lnTo>
                <a:lnTo>
                  <a:pt x="17958" y="1850"/>
                </a:lnTo>
                <a:lnTo>
                  <a:pt x="18080" y="1801"/>
                </a:lnTo>
                <a:lnTo>
                  <a:pt x="18104" y="1996"/>
                </a:lnTo>
                <a:lnTo>
                  <a:pt x="17909" y="2069"/>
                </a:lnTo>
                <a:lnTo>
                  <a:pt x="17788" y="2118"/>
                </a:lnTo>
                <a:lnTo>
                  <a:pt x="17690" y="2215"/>
                </a:lnTo>
                <a:lnTo>
                  <a:pt x="17642" y="2264"/>
                </a:lnTo>
                <a:lnTo>
                  <a:pt x="17642" y="2361"/>
                </a:lnTo>
                <a:lnTo>
                  <a:pt x="17666" y="2410"/>
                </a:lnTo>
                <a:lnTo>
                  <a:pt x="17739" y="2458"/>
                </a:lnTo>
                <a:lnTo>
                  <a:pt x="17836" y="2483"/>
                </a:lnTo>
                <a:lnTo>
                  <a:pt x="17934" y="2458"/>
                </a:lnTo>
                <a:lnTo>
                  <a:pt x="18128" y="2410"/>
                </a:lnTo>
                <a:lnTo>
                  <a:pt x="18153" y="2531"/>
                </a:lnTo>
                <a:lnTo>
                  <a:pt x="18007" y="2555"/>
                </a:lnTo>
                <a:lnTo>
                  <a:pt x="17836" y="2604"/>
                </a:lnTo>
                <a:lnTo>
                  <a:pt x="17763" y="2653"/>
                </a:lnTo>
                <a:lnTo>
                  <a:pt x="17715" y="2726"/>
                </a:lnTo>
                <a:lnTo>
                  <a:pt x="17690" y="2823"/>
                </a:lnTo>
                <a:lnTo>
                  <a:pt x="17690" y="2896"/>
                </a:lnTo>
                <a:lnTo>
                  <a:pt x="17739" y="2945"/>
                </a:lnTo>
                <a:lnTo>
                  <a:pt x="17812" y="2993"/>
                </a:lnTo>
                <a:lnTo>
                  <a:pt x="18153" y="2993"/>
                </a:lnTo>
                <a:lnTo>
                  <a:pt x="18177" y="2969"/>
                </a:lnTo>
                <a:lnTo>
                  <a:pt x="18177" y="3261"/>
                </a:lnTo>
                <a:lnTo>
                  <a:pt x="17739" y="3383"/>
                </a:lnTo>
                <a:lnTo>
                  <a:pt x="17690" y="3407"/>
                </a:lnTo>
                <a:lnTo>
                  <a:pt x="17666" y="3431"/>
                </a:lnTo>
                <a:lnTo>
                  <a:pt x="17617" y="3529"/>
                </a:lnTo>
                <a:lnTo>
                  <a:pt x="17617" y="3577"/>
                </a:lnTo>
                <a:lnTo>
                  <a:pt x="17642" y="3626"/>
                </a:lnTo>
                <a:lnTo>
                  <a:pt x="17666" y="3650"/>
                </a:lnTo>
                <a:lnTo>
                  <a:pt x="17715" y="3699"/>
                </a:lnTo>
                <a:lnTo>
                  <a:pt x="17812" y="3723"/>
                </a:lnTo>
                <a:lnTo>
                  <a:pt x="17934" y="3723"/>
                </a:lnTo>
                <a:lnTo>
                  <a:pt x="18153" y="3699"/>
                </a:lnTo>
                <a:lnTo>
                  <a:pt x="18153" y="3699"/>
                </a:lnTo>
                <a:lnTo>
                  <a:pt x="18104" y="4186"/>
                </a:lnTo>
                <a:lnTo>
                  <a:pt x="17934" y="4088"/>
                </a:lnTo>
                <a:lnTo>
                  <a:pt x="17739" y="4040"/>
                </a:lnTo>
                <a:lnTo>
                  <a:pt x="17642" y="4015"/>
                </a:lnTo>
                <a:lnTo>
                  <a:pt x="17569" y="4040"/>
                </a:lnTo>
                <a:lnTo>
                  <a:pt x="17471" y="4064"/>
                </a:lnTo>
                <a:lnTo>
                  <a:pt x="17423" y="4137"/>
                </a:lnTo>
                <a:lnTo>
                  <a:pt x="17423" y="4186"/>
                </a:lnTo>
                <a:lnTo>
                  <a:pt x="17496" y="4283"/>
                </a:lnTo>
                <a:lnTo>
                  <a:pt x="17617" y="4332"/>
                </a:lnTo>
                <a:lnTo>
                  <a:pt x="17812" y="4429"/>
                </a:lnTo>
                <a:lnTo>
                  <a:pt x="17982" y="4526"/>
                </a:lnTo>
                <a:lnTo>
                  <a:pt x="18055" y="4551"/>
                </a:lnTo>
                <a:lnTo>
                  <a:pt x="17958" y="4940"/>
                </a:lnTo>
                <a:lnTo>
                  <a:pt x="17690" y="4843"/>
                </a:lnTo>
                <a:lnTo>
                  <a:pt x="17471" y="4721"/>
                </a:lnTo>
                <a:lnTo>
                  <a:pt x="17228" y="4648"/>
                </a:lnTo>
                <a:lnTo>
                  <a:pt x="17155" y="4648"/>
                </a:lnTo>
                <a:lnTo>
                  <a:pt x="17155" y="4672"/>
                </a:lnTo>
                <a:lnTo>
                  <a:pt x="17155" y="4721"/>
                </a:lnTo>
                <a:lnTo>
                  <a:pt x="17204" y="4818"/>
                </a:lnTo>
                <a:lnTo>
                  <a:pt x="17252" y="4891"/>
                </a:lnTo>
                <a:lnTo>
                  <a:pt x="17350" y="4989"/>
                </a:lnTo>
                <a:lnTo>
                  <a:pt x="17423" y="5062"/>
                </a:lnTo>
                <a:lnTo>
                  <a:pt x="17642" y="5183"/>
                </a:lnTo>
                <a:lnTo>
                  <a:pt x="17861" y="5256"/>
                </a:lnTo>
                <a:lnTo>
                  <a:pt x="17739" y="5621"/>
                </a:lnTo>
                <a:lnTo>
                  <a:pt x="17617" y="5938"/>
                </a:lnTo>
                <a:lnTo>
                  <a:pt x="17569" y="5889"/>
                </a:lnTo>
                <a:lnTo>
                  <a:pt x="17520" y="5840"/>
                </a:lnTo>
                <a:lnTo>
                  <a:pt x="17398" y="5743"/>
                </a:lnTo>
                <a:lnTo>
                  <a:pt x="17301" y="5670"/>
                </a:lnTo>
                <a:lnTo>
                  <a:pt x="17179" y="5597"/>
                </a:lnTo>
                <a:lnTo>
                  <a:pt x="17082" y="5573"/>
                </a:lnTo>
                <a:lnTo>
                  <a:pt x="16985" y="5548"/>
                </a:lnTo>
                <a:lnTo>
                  <a:pt x="16887" y="5548"/>
                </a:lnTo>
                <a:lnTo>
                  <a:pt x="16766" y="5597"/>
                </a:lnTo>
                <a:lnTo>
                  <a:pt x="16741" y="5621"/>
                </a:lnTo>
                <a:lnTo>
                  <a:pt x="16741" y="5670"/>
                </a:lnTo>
                <a:lnTo>
                  <a:pt x="16741" y="5719"/>
                </a:lnTo>
                <a:lnTo>
                  <a:pt x="16766" y="5743"/>
                </a:lnTo>
                <a:lnTo>
                  <a:pt x="16863" y="5840"/>
                </a:lnTo>
                <a:lnTo>
                  <a:pt x="16936" y="5913"/>
                </a:lnTo>
                <a:lnTo>
                  <a:pt x="17009" y="5962"/>
                </a:lnTo>
                <a:lnTo>
                  <a:pt x="17228" y="6132"/>
                </a:lnTo>
                <a:lnTo>
                  <a:pt x="17325" y="6181"/>
                </a:lnTo>
                <a:lnTo>
                  <a:pt x="17447" y="6205"/>
                </a:lnTo>
                <a:lnTo>
                  <a:pt x="17496" y="6205"/>
                </a:lnTo>
                <a:lnTo>
                  <a:pt x="17325" y="6473"/>
                </a:lnTo>
                <a:lnTo>
                  <a:pt x="17204" y="6473"/>
                </a:lnTo>
                <a:lnTo>
                  <a:pt x="17106" y="6449"/>
                </a:lnTo>
                <a:lnTo>
                  <a:pt x="17009" y="6400"/>
                </a:lnTo>
                <a:lnTo>
                  <a:pt x="16936" y="6351"/>
                </a:lnTo>
                <a:lnTo>
                  <a:pt x="16814" y="6230"/>
                </a:lnTo>
                <a:lnTo>
                  <a:pt x="16668" y="6108"/>
                </a:lnTo>
                <a:lnTo>
                  <a:pt x="16522" y="6035"/>
                </a:lnTo>
                <a:lnTo>
                  <a:pt x="16449" y="6011"/>
                </a:lnTo>
                <a:lnTo>
                  <a:pt x="16352" y="6011"/>
                </a:lnTo>
                <a:lnTo>
                  <a:pt x="16279" y="6035"/>
                </a:lnTo>
                <a:lnTo>
                  <a:pt x="16182" y="6084"/>
                </a:lnTo>
                <a:lnTo>
                  <a:pt x="16133" y="6132"/>
                </a:lnTo>
                <a:lnTo>
                  <a:pt x="16133" y="6181"/>
                </a:lnTo>
                <a:lnTo>
                  <a:pt x="16182" y="6230"/>
                </a:lnTo>
                <a:lnTo>
                  <a:pt x="16230" y="6254"/>
                </a:lnTo>
                <a:lnTo>
                  <a:pt x="16303" y="6254"/>
                </a:lnTo>
                <a:lnTo>
                  <a:pt x="16401" y="6303"/>
                </a:lnTo>
                <a:lnTo>
                  <a:pt x="16547" y="6424"/>
                </a:lnTo>
                <a:lnTo>
                  <a:pt x="16693" y="6570"/>
                </a:lnTo>
                <a:lnTo>
                  <a:pt x="16814" y="6692"/>
                </a:lnTo>
                <a:lnTo>
                  <a:pt x="16936" y="6789"/>
                </a:lnTo>
                <a:lnTo>
                  <a:pt x="17082" y="6838"/>
                </a:lnTo>
                <a:lnTo>
                  <a:pt x="16668" y="7325"/>
                </a:lnTo>
                <a:lnTo>
                  <a:pt x="16157" y="7106"/>
                </a:lnTo>
                <a:lnTo>
                  <a:pt x="16011" y="7033"/>
                </a:lnTo>
                <a:lnTo>
                  <a:pt x="15865" y="7008"/>
                </a:lnTo>
                <a:lnTo>
                  <a:pt x="15744" y="7008"/>
                </a:lnTo>
                <a:lnTo>
                  <a:pt x="15598" y="7057"/>
                </a:lnTo>
                <a:lnTo>
                  <a:pt x="15573" y="7081"/>
                </a:lnTo>
                <a:lnTo>
                  <a:pt x="15549" y="7106"/>
                </a:lnTo>
                <a:lnTo>
                  <a:pt x="15549" y="7154"/>
                </a:lnTo>
                <a:lnTo>
                  <a:pt x="15573" y="7179"/>
                </a:lnTo>
                <a:lnTo>
                  <a:pt x="15646" y="7276"/>
                </a:lnTo>
                <a:lnTo>
                  <a:pt x="15744" y="7349"/>
                </a:lnTo>
                <a:lnTo>
                  <a:pt x="15987" y="7495"/>
                </a:lnTo>
                <a:lnTo>
                  <a:pt x="16328" y="7665"/>
                </a:lnTo>
                <a:lnTo>
                  <a:pt x="16036" y="7957"/>
                </a:lnTo>
                <a:lnTo>
                  <a:pt x="15890" y="7909"/>
                </a:lnTo>
                <a:lnTo>
                  <a:pt x="15744" y="7884"/>
                </a:lnTo>
                <a:lnTo>
                  <a:pt x="15598" y="7860"/>
                </a:lnTo>
                <a:lnTo>
                  <a:pt x="15452" y="7836"/>
                </a:lnTo>
                <a:lnTo>
                  <a:pt x="15160" y="7690"/>
                </a:lnTo>
                <a:lnTo>
                  <a:pt x="15014" y="7641"/>
                </a:lnTo>
                <a:lnTo>
                  <a:pt x="14868" y="7592"/>
                </a:lnTo>
                <a:lnTo>
                  <a:pt x="14819" y="7617"/>
                </a:lnTo>
                <a:lnTo>
                  <a:pt x="14770" y="7665"/>
                </a:lnTo>
                <a:lnTo>
                  <a:pt x="14770" y="7714"/>
                </a:lnTo>
                <a:lnTo>
                  <a:pt x="14770" y="7763"/>
                </a:lnTo>
                <a:lnTo>
                  <a:pt x="14843" y="7860"/>
                </a:lnTo>
                <a:lnTo>
                  <a:pt x="14916" y="7957"/>
                </a:lnTo>
                <a:lnTo>
                  <a:pt x="15135" y="8128"/>
                </a:lnTo>
                <a:lnTo>
                  <a:pt x="15427" y="8249"/>
                </a:lnTo>
                <a:lnTo>
                  <a:pt x="15549" y="8298"/>
                </a:lnTo>
                <a:lnTo>
                  <a:pt x="15695" y="8322"/>
                </a:lnTo>
                <a:lnTo>
                  <a:pt x="15403" y="8639"/>
                </a:lnTo>
                <a:lnTo>
                  <a:pt x="15184" y="8590"/>
                </a:lnTo>
                <a:lnTo>
                  <a:pt x="14965" y="8541"/>
                </a:lnTo>
                <a:lnTo>
                  <a:pt x="14770" y="8468"/>
                </a:lnTo>
                <a:lnTo>
                  <a:pt x="14576" y="8347"/>
                </a:lnTo>
                <a:lnTo>
                  <a:pt x="14551" y="8322"/>
                </a:lnTo>
                <a:lnTo>
                  <a:pt x="14503" y="8322"/>
                </a:lnTo>
                <a:lnTo>
                  <a:pt x="14454" y="8371"/>
                </a:lnTo>
                <a:lnTo>
                  <a:pt x="14430" y="8420"/>
                </a:lnTo>
                <a:lnTo>
                  <a:pt x="14430" y="8493"/>
                </a:lnTo>
                <a:lnTo>
                  <a:pt x="14478" y="8590"/>
                </a:lnTo>
                <a:lnTo>
                  <a:pt x="14551" y="8687"/>
                </a:lnTo>
                <a:lnTo>
                  <a:pt x="14722" y="8809"/>
                </a:lnTo>
                <a:lnTo>
                  <a:pt x="14892" y="8906"/>
                </a:lnTo>
                <a:lnTo>
                  <a:pt x="15111" y="8979"/>
                </a:lnTo>
                <a:lnTo>
                  <a:pt x="14843" y="9271"/>
                </a:lnTo>
                <a:lnTo>
                  <a:pt x="14795" y="9247"/>
                </a:lnTo>
                <a:lnTo>
                  <a:pt x="14503" y="9150"/>
                </a:lnTo>
                <a:lnTo>
                  <a:pt x="14211" y="9052"/>
                </a:lnTo>
                <a:lnTo>
                  <a:pt x="13919" y="8955"/>
                </a:lnTo>
                <a:lnTo>
                  <a:pt x="13627" y="8858"/>
                </a:lnTo>
                <a:lnTo>
                  <a:pt x="13578" y="8858"/>
                </a:lnTo>
                <a:lnTo>
                  <a:pt x="13554" y="8882"/>
                </a:lnTo>
                <a:lnTo>
                  <a:pt x="13529" y="8931"/>
                </a:lnTo>
                <a:lnTo>
                  <a:pt x="13554" y="8955"/>
                </a:lnTo>
                <a:lnTo>
                  <a:pt x="13627" y="9077"/>
                </a:lnTo>
                <a:lnTo>
                  <a:pt x="13748" y="9198"/>
                </a:lnTo>
                <a:lnTo>
                  <a:pt x="13846" y="9296"/>
                </a:lnTo>
                <a:lnTo>
                  <a:pt x="13992" y="9369"/>
                </a:lnTo>
                <a:lnTo>
                  <a:pt x="14284" y="9515"/>
                </a:lnTo>
                <a:lnTo>
                  <a:pt x="14576" y="9612"/>
                </a:lnTo>
                <a:lnTo>
                  <a:pt x="14211" y="10001"/>
                </a:lnTo>
                <a:lnTo>
                  <a:pt x="14186" y="9953"/>
                </a:lnTo>
                <a:lnTo>
                  <a:pt x="14113" y="9904"/>
                </a:lnTo>
                <a:lnTo>
                  <a:pt x="13846" y="9709"/>
                </a:lnTo>
                <a:lnTo>
                  <a:pt x="13529" y="9563"/>
                </a:lnTo>
                <a:lnTo>
                  <a:pt x="13359" y="9490"/>
                </a:lnTo>
                <a:lnTo>
                  <a:pt x="13213" y="9442"/>
                </a:lnTo>
                <a:lnTo>
                  <a:pt x="13043" y="9393"/>
                </a:lnTo>
                <a:lnTo>
                  <a:pt x="12824" y="9393"/>
                </a:lnTo>
                <a:lnTo>
                  <a:pt x="12799" y="9442"/>
                </a:lnTo>
                <a:lnTo>
                  <a:pt x="12799" y="9490"/>
                </a:lnTo>
                <a:lnTo>
                  <a:pt x="12824" y="9515"/>
                </a:lnTo>
                <a:lnTo>
                  <a:pt x="13067" y="9734"/>
                </a:lnTo>
                <a:lnTo>
                  <a:pt x="13335" y="9904"/>
                </a:lnTo>
                <a:lnTo>
                  <a:pt x="13627" y="10074"/>
                </a:lnTo>
                <a:lnTo>
                  <a:pt x="13919" y="10220"/>
                </a:lnTo>
                <a:lnTo>
                  <a:pt x="13967" y="10245"/>
                </a:lnTo>
                <a:lnTo>
                  <a:pt x="13894" y="10318"/>
                </a:lnTo>
                <a:lnTo>
                  <a:pt x="13748" y="10464"/>
                </a:lnTo>
                <a:lnTo>
                  <a:pt x="13700" y="10391"/>
                </a:lnTo>
                <a:lnTo>
                  <a:pt x="13627" y="10318"/>
                </a:lnTo>
                <a:lnTo>
                  <a:pt x="13456" y="10220"/>
                </a:lnTo>
                <a:lnTo>
                  <a:pt x="13091" y="10074"/>
                </a:lnTo>
                <a:lnTo>
                  <a:pt x="12897" y="10026"/>
                </a:lnTo>
                <a:lnTo>
                  <a:pt x="12702" y="9953"/>
                </a:lnTo>
                <a:lnTo>
                  <a:pt x="12507" y="9928"/>
                </a:lnTo>
                <a:lnTo>
                  <a:pt x="12288" y="9904"/>
                </a:lnTo>
                <a:lnTo>
                  <a:pt x="12240" y="9904"/>
                </a:lnTo>
                <a:lnTo>
                  <a:pt x="12215" y="9928"/>
                </a:lnTo>
                <a:lnTo>
                  <a:pt x="12191" y="9977"/>
                </a:lnTo>
                <a:lnTo>
                  <a:pt x="12215" y="10050"/>
                </a:lnTo>
                <a:lnTo>
                  <a:pt x="12264" y="10099"/>
                </a:lnTo>
                <a:lnTo>
                  <a:pt x="12459" y="10196"/>
                </a:lnTo>
                <a:lnTo>
                  <a:pt x="12629" y="10293"/>
                </a:lnTo>
                <a:lnTo>
                  <a:pt x="12994" y="10512"/>
                </a:lnTo>
                <a:lnTo>
                  <a:pt x="13237" y="10634"/>
                </a:lnTo>
                <a:lnTo>
                  <a:pt x="13359" y="10682"/>
                </a:lnTo>
                <a:lnTo>
                  <a:pt x="13505" y="10707"/>
                </a:lnTo>
                <a:lnTo>
                  <a:pt x="12921" y="11291"/>
                </a:lnTo>
                <a:lnTo>
                  <a:pt x="12799" y="11193"/>
                </a:lnTo>
                <a:lnTo>
                  <a:pt x="12653" y="11096"/>
                </a:lnTo>
                <a:lnTo>
                  <a:pt x="12434" y="10974"/>
                </a:lnTo>
                <a:lnTo>
                  <a:pt x="12240" y="10828"/>
                </a:lnTo>
                <a:lnTo>
                  <a:pt x="12021" y="10682"/>
                </a:lnTo>
                <a:lnTo>
                  <a:pt x="11802" y="10585"/>
                </a:lnTo>
                <a:lnTo>
                  <a:pt x="11680" y="10537"/>
                </a:lnTo>
                <a:lnTo>
                  <a:pt x="11534" y="10537"/>
                </a:lnTo>
                <a:lnTo>
                  <a:pt x="11510" y="10561"/>
                </a:lnTo>
                <a:lnTo>
                  <a:pt x="11510" y="10585"/>
                </a:lnTo>
                <a:lnTo>
                  <a:pt x="11534" y="10609"/>
                </a:lnTo>
                <a:lnTo>
                  <a:pt x="11704" y="10804"/>
                </a:lnTo>
                <a:lnTo>
                  <a:pt x="11996" y="11072"/>
                </a:lnTo>
                <a:lnTo>
                  <a:pt x="12337" y="11364"/>
                </a:lnTo>
                <a:lnTo>
                  <a:pt x="12507" y="11461"/>
                </a:lnTo>
                <a:lnTo>
                  <a:pt x="12678" y="11534"/>
                </a:lnTo>
                <a:lnTo>
                  <a:pt x="12337" y="11875"/>
                </a:lnTo>
                <a:lnTo>
                  <a:pt x="12215" y="11826"/>
                </a:lnTo>
                <a:lnTo>
                  <a:pt x="12094" y="11777"/>
                </a:lnTo>
                <a:lnTo>
                  <a:pt x="11899" y="11680"/>
                </a:lnTo>
                <a:lnTo>
                  <a:pt x="11510" y="11437"/>
                </a:lnTo>
                <a:lnTo>
                  <a:pt x="11291" y="11339"/>
                </a:lnTo>
                <a:lnTo>
                  <a:pt x="11193" y="11315"/>
                </a:lnTo>
                <a:lnTo>
                  <a:pt x="11072" y="11291"/>
                </a:lnTo>
                <a:lnTo>
                  <a:pt x="10999" y="11315"/>
                </a:lnTo>
                <a:lnTo>
                  <a:pt x="10974" y="11364"/>
                </a:lnTo>
                <a:lnTo>
                  <a:pt x="10950" y="11437"/>
                </a:lnTo>
                <a:lnTo>
                  <a:pt x="10999" y="11485"/>
                </a:lnTo>
                <a:lnTo>
                  <a:pt x="11266" y="11704"/>
                </a:lnTo>
                <a:lnTo>
                  <a:pt x="11558" y="11923"/>
                </a:lnTo>
                <a:lnTo>
                  <a:pt x="11777" y="12069"/>
                </a:lnTo>
                <a:lnTo>
                  <a:pt x="12045" y="12191"/>
                </a:lnTo>
                <a:lnTo>
                  <a:pt x="11753" y="12483"/>
                </a:lnTo>
                <a:lnTo>
                  <a:pt x="11485" y="12264"/>
                </a:lnTo>
                <a:lnTo>
                  <a:pt x="11218" y="12045"/>
                </a:lnTo>
                <a:lnTo>
                  <a:pt x="11047" y="11899"/>
                </a:lnTo>
                <a:lnTo>
                  <a:pt x="10877" y="11777"/>
                </a:lnTo>
                <a:lnTo>
                  <a:pt x="10682" y="11680"/>
                </a:lnTo>
                <a:lnTo>
                  <a:pt x="10488" y="11631"/>
                </a:lnTo>
                <a:lnTo>
                  <a:pt x="10439" y="11656"/>
                </a:lnTo>
                <a:lnTo>
                  <a:pt x="10439" y="11680"/>
                </a:lnTo>
                <a:lnTo>
                  <a:pt x="10415" y="11704"/>
                </a:lnTo>
                <a:lnTo>
                  <a:pt x="10439" y="11753"/>
                </a:lnTo>
                <a:lnTo>
                  <a:pt x="11072" y="12410"/>
                </a:lnTo>
                <a:lnTo>
                  <a:pt x="11242" y="12605"/>
                </a:lnTo>
                <a:lnTo>
                  <a:pt x="11461" y="12775"/>
                </a:lnTo>
                <a:lnTo>
                  <a:pt x="11315" y="12945"/>
                </a:lnTo>
                <a:lnTo>
                  <a:pt x="11193" y="12848"/>
                </a:lnTo>
                <a:lnTo>
                  <a:pt x="11047" y="12775"/>
                </a:lnTo>
                <a:lnTo>
                  <a:pt x="10780" y="12629"/>
                </a:lnTo>
                <a:lnTo>
                  <a:pt x="10366" y="12361"/>
                </a:lnTo>
                <a:lnTo>
                  <a:pt x="10172" y="12215"/>
                </a:lnTo>
                <a:lnTo>
                  <a:pt x="9977" y="12069"/>
                </a:lnTo>
                <a:lnTo>
                  <a:pt x="9953" y="12045"/>
                </a:lnTo>
                <a:lnTo>
                  <a:pt x="9928" y="12069"/>
                </a:lnTo>
                <a:lnTo>
                  <a:pt x="9904" y="12094"/>
                </a:lnTo>
                <a:lnTo>
                  <a:pt x="9928" y="12118"/>
                </a:lnTo>
                <a:lnTo>
                  <a:pt x="10220" y="12532"/>
                </a:lnTo>
                <a:lnTo>
                  <a:pt x="10391" y="12702"/>
                </a:lnTo>
                <a:lnTo>
                  <a:pt x="10585" y="12897"/>
                </a:lnTo>
                <a:lnTo>
                  <a:pt x="10804" y="13067"/>
                </a:lnTo>
                <a:lnTo>
                  <a:pt x="10926" y="13140"/>
                </a:lnTo>
                <a:lnTo>
                  <a:pt x="11047" y="13213"/>
                </a:lnTo>
                <a:lnTo>
                  <a:pt x="10780" y="13456"/>
                </a:lnTo>
                <a:lnTo>
                  <a:pt x="10439" y="13213"/>
                </a:lnTo>
                <a:lnTo>
                  <a:pt x="10099" y="12970"/>
                </a:lnTo>
                <a:lnTo>
                  <a:pt x="9928" y="12872"/>
                </a:lnTo>
                <a:lnTo>
                  <a:pt x="9734" y="12799"/>
                </a:lnTo>
                <a:lnTo>
                  <a:pt x="9563" y="12726"/>
                </a:lnTo>
                <a:lnTo>
                  <a:pt x="9369" y="12726"/>
                </a:lnTo>
                <a:lnTo>
                  <a:pt x="9320" y="12751"/>
                </a:lnTo>
                <a:lnTo>
                  <a:pt x="9320" y="12775"/>
                </a:lnTo>
                <a:lnTo>
                  <a:pt x="9320" y="12799"/>
                </a:lnTo>
                <a:lnTo>
                  <a:pt x="9442" y="12921"/>
                </a:lnTo>
                <a:lnTo>
                  <a:pt x="9588" y="13043"/>
                </a:lnTo>
                <a:lnTo>
                  <a:pt x="9855" y="13262"/>
                </a:lnTo>
                <a:lnTo>
                  <a:pt x="10464" y="13773"/>
                </a:lnTo>
                <a:lnTo>
                  <a:pt x="10293" y="13943"/>
                </a:lnTo>
                <a:lnTo>
                  <a:pt x="10123" y="13821"/>
                </a:lnTo>
                <a:lnTo>
                  <a:pt x="9953" y="13724"/>
                </a:lnTo>
                <a:lnTo>
                  <a:pt x="9612" y="13554"/>
                </a:lnTo>
                <a:lnTo>
                  <a:pt x="9393" y="13408"/>
                </a:lnTo>
                <a:lnTo>
                  <a:pt x="9223" y="13237"/>
                </a:lnTo>
                <a:lnTo>
                  <a:pt x="9052" y="13067"/>
                </a:lnTo>
                <a:lnTo>
                  <a:pt x="8906" y="12848"/>
                </a:lnTo>
                <a:lnTo>
                  <a:pt x="8833" y="12799"/>
                </a:lnTo>
                <a:lnTo>
                  <a:pt x="8760" y="12799"/>
                </a:lnTo>
                <a:lnTo>
                  <a:pt x="8712" y="12824"/>
                </a:lnTo>
                <a:lnTo>
                  <a:pt x="8663" y="12897"/>
                </a:lnTo>
                <a:lnTo>
                  <a:pt x="8639" y="13018"/>
                </a:lnTo>
                <a:lnTo>
                  <a:pt x="8663" y="13164"/>
                </a:lnTo>
                <a:lnTo>
                  <a:pt x="8687" y="13286"/>
                </a:lnTo>
                <a:lnTo>
                  <a:pt x="8760" y="13408"/>
                </a:lnTo>
                <a:lnTo>
                  <a:pt x="8833" y="13529"/>
                </a:lnTo>
                <a:lnTo>
                  <a:pt x="8931" y="13627"/>
                </a:lnTo>
                <a:lnTo>
                  <a:pt x="9125" y="13821"/>
                </a:lnTo>
                <a:lnTo>
                  <a:pt x="9490" y="14089"/>
                </a:lnTo>
                <a:lnTo>
                  <a:pt x="9685" y="14211"/>
                </a:lnTo>
                <a:lnTo>
                  <a:pt x="9904" y="14308"/>
                </a:lnTo>
                <a:lnTo>
                  <a:pt x="9661" y="14527"/>
                </a:lnTo>
                <a:lnTo>
                  <a:pt x="9369" y="14381"/>
                </a:lnTo>
                <a:lnTo>
                  <a:pt x="9052" y="14235"/>
                </a:lnTo>
                <a:lnTo>
                  <a:pt x="8760" y="14089"/>
                </a:lnTo>
                <a:lnTo>
                  <a:pt x="8614" y="13992"/>
                </a:lnTo>
                <a:lnTo>
                  <a:pt x="8468" y="13919"/>
                </a:lnTo>
                <a:lnTo>
                  <a:pt x="8444" y="13894"/>
                </a:lnTo>
                <a:lnTo>
                  <a:pt x="8420" y="13894"/>
                </a:lnTo>
                <a:lnTo>
                  <a:pt x="8395" y="13919"/>
                </a:lnTo>
                <a:lnTo>
                  <a:pt x="8395" y="13967"/>
                </a:lnTo>
                <a:lnTo>
                  <a:pt x="8468" y="14138"/>
                </a:lnTo>
                <a:lnTo>
                  <a:pt x="8566" y="14308"/>
                </a:lnTo>
                <a:lnTo>
                  <a:pt x="8687" y="14430"/>
                </a:lnTo>
                <a:lnTo>
                  <a:pt x="8833" y="14551"/>
                </a:lnTo>
                <a:lnTo>
                  <a:pt x="9296" y="14868"/>
                </a:lnTo>
                <a:lnTo>
                  <a:pt x="9004" y="15160"/>
                </a:lnTo>
                <a:lnTo>
                  <a:pt x="8614" y="14770"/>
                </a:lnTo>
                <a:lnTo>
                  <a:pt x="8201" y="14405"/>
                </a:lnTo>
                <a:lnTo>
                  <a:pt x="7398" y="13700"/>
                </a:lnTo>
                <a:lnTo>
                  <a:pt x="6984" y="13359"/>
                </a:lnTo>
                <a:lnTo>
                  <a:pt x="6595" y="12994"/>
                </a:lnTo>
                <a:lnTo>
                  <a:pt x="6205" y="12605"/>
                </a:lnTo>
                <a:lnTo>
                  <a:pt x="5840" y="12215"/>
                </a:lnTo>
                <a:lnTo>
                  <a:pt x="5500" y="11777"/>
                </a:lnTo>
                <a:lnTo>
                  <a:pt x="5135" y="11315"/>
                </a:lnTo>
                <a:lnTo>
                  <a:pt x="4794" y="10901"/>
                </a:lnTo>
                <a:lnTo>
                  <a:pt x="4599" y="10682"/>
                </a:lnTo>
                <a:lnTo>
                  <a:pt x="4405" y="10488"/>
                </a:lnTo>
                <a:lnTo>
                  <a:pt x="4137" y="10269"/>
                </a:lnTo>
                <a:lnTo>
                  <a:pt x="3845" y="10074"/>
                </a:lnTo>
                <a:lnTo>
                  <a:pt x="3553" y="9855"/>
                </a:lnTo>
                <a:lnTo>
                  <a:pt x="3285" y="9661"/>
                </a:lnTo>
                <a:lnTo>
                  <a:pt x="3261" y="9588"/>
                </a:lnTo>
                <a:lnTo>
                  <a:pt x="3602" y="9296"/>
                </a:lnTo>
                <a:lnTo>
                  <a:pt x="3967" y="9004"/>
                </a:lnTo>
                <a:lnTo>
                  <a:pt x="4332" y="8712"/>
                </a:lnTo>
                <a:lnTo>
                  <a:pt x="4672" y="8420"/>
                </a:lnTo>
                <a:lnTo>
                  <a:pt x="5646" y="7519"/>
                </a:lnTo>
                <a:lnTo>
                  <a:pt x="6595" y="6595"/>
                </a:lnTo>
                <a:lnTo>
                  <a:pt x="6984" y="6205"/>
                </a:lnTo>
                <a:lnTo>
                  <a:pt x="7349" y="5792"/>
                </a:lnTo>
                <a:lnTo>
                  <a:pt x="8055" y="4940"/>
                </a:lnTo>
                <a:lnTo>
                  <a:pt x="8760" y="4088"/>
                </a:lnTo>
                <a:lnTo>
                  <a:pt x="9466" y="3237"/>
                </a:lnTo>
                <a:lnTo>
                  <a:pt x="9855" y="2799"/>
                </a:lnTo>
                <a:lnTo>
                  <a:pt x="10269" y="2410"/>
                </a:lnTo>
                <a:lnTo>
                  <a:pt x="10707" y="2045"/>
                </a:lnTo>
                <a:lnTo>
                  <a:pt x="11169" y="1704"/>
                </a:lnTo>
                <a:lnTo>
                  <a:pt x="11631" y="1412"/>
                </a:lnTo>
                <a:lnTo>
                  <a:pt x="12142" y="1144"/>
                </a:lnTo>
                <a:lnTo>
                  <a:pt x="12678" y="950"/>
                </a:lnTo>
                <a:lnTo>
                  <a:pt x="13237" y="779"/>
                </a:lnTo>
                <a:lnTo>
                  <a:pt x="13797" y="658"/>
                </a:lnTo>
                <a:lnTo>
                  <a:pt x="14381" y="585"/>
                </a:lnTo>
                <a:lnTo>
                  <a:pt x="14941" y="560"/>
                </a:lnTo>
                <a:close/>
                <a:moveTo>
                  <a:pt x="11777" y="13237"/>
                </a:moveTo>
                <a:lnTo>
                  <a:pt x="11777" y="13602"/>
                </a:lnTo>
                <a:lnTo>
                  <a:pt x="11753" y="13967"/>
                </a:lnTo>
                <a:lnTo>
                  <a:pt x="11704" y="14746"/>
                </a:lnTo>
                <a:lnTo>
                  <a:pt x="11680" y="15549"/>
                </a:lnTo>
                <a:lnTo>
                  <a:pt x="11656" y="16328"/>
                </a:lnTo>
                <a:lnTo>
                  <a:pt x="11485" y="16084"/>
                </a:lnTo>
                <a:lnTo>
                  <a:pt x="11291" y="15865"/>
                </a:lnTo>
                <a:lnTo>
                  <a:pt x="10877" y="15427"/>
                </a:lnTo>
                <a:lnTo>
                  <a:pt x="10755" y="15257"/>
                </a:lnTo>
                <a:lnTo>
                  <a:pt x="10610" y="15062"/>
                </a:lnTo>
                <a:lnTo>
                  <a:pt x="10464" y="14868"/>
                </a:lnTo>
                <a:lnTo>
                  <a:pt x="10366" y="14770"/>
                </a:lnTo>
                <a:lnTo>
                  <a:pt x="10293" y="14722"/>
                </a:lnTo>
                <a:lnTo>
                  <a:pt x="10731" y="14284"/>
                </a:lnTo>
                <a:lnTo>
                  <a:pt x="11266" y="13773"/>
                </a:lnTo>
                <a:lnTo>
                  <a:pt x="11777" y="13237"/>
                </a:lnTo>
                <a:close/>
                <a:moveTo>
                  <a:pt x="3431" y="14381"/>
                </a:moveTo>
                <a:lnTo>
                  <a:pt x="3553" y="14405"/>
                </a:lnTo>
                <a:lnTo>
                  <a:pt x="3699" y="14454"/>
                </a:lnTo>
                <a:lnTo>
                  <a:pt x="3699" y="14527"/>
                </a:lnTo>
                <a:lnTo>
                  <a:pt x="3723" y="14576"/>
                </a:lnTo>
                <a:lnTo>
                  <a:pt x="3602" y="14576"/>
                </a:lnTo>
                <a:lnTo>
                  <a:pt x="3553" y="14600"/>
                </a:lnTo>
                <a:lnTo>
                  <a:pt x="3504" y="14649"/>
                </a:lnTo>
                <a:lnTo>
                  <a:pt x="3334" y="14843"/>
                </a:lnTo>
                <a:lnTo>
                  <a:pt x="3164" y="15038"/>
                </a:lnTo>
                <a:lnTo>
                  <a:pt x="2969" y="15233"/>
                </a:lnTo>
                <a:lnTo>
                  <a:pt x="2896" y="15330"/>
                </a:lnTo>
                <a:lnTo>
                  <a:pt x="2847" y="15452"/>
                </a:lnTo>
                <a:lnTo>
                  <a:pt x="2847" y="15525"/>
                </a:lnTo>
                <a:lnTo>
                  <a:pt x="2872" y="15573"/>
                </a:lnTo>
                <a:lnTo>
                  <a:pt x="2896" y="15622"/>
                </a:lnTo>
                <a:lnTo>
                  <a:pt x="2945" y="15646"/>
                </a:lnTo>
                <a:lnTo>
                  <a:pt x="3115" y="15646"/>
                </a:lnTo>
                <a:lnTo>
                  <a:pt x="3237" y="15598"/>
                </a:lnTo>
                <a:lnTo>
                  <a:pt x="3358" y="15525"/>
                </a:lnTo>
                <a:lnTo>
                  <a:pt x="3480" y="15427"/>
                </a:lnTo>
                <a:lnTo>
                  <a:pt x="3699" y="15208"/>
                </a:lnTo>
                <a:lnTo>
                  <a:pt x="3894" y="14941"/>
                </a:lnTo>
                <a:lnTo>
                  <a:pt x="3918" y="14868"/>
                </a:lnTo>
                <a:lnTo>
                  <a:pt x="3918" y="14795"/>
                </a:lnTo>
                <a:lnTo>
                  <a:pt x="3918" y="14722"/>
                </a:lnTo>
                <a:lnTo>
                  <a:pt x="3869" y="14673"/>
                </a:lnTo>
                <a:lnTo>
                  <a:pt x="3918" y="14697"/>
                </a:lnTo>
                <a:lnTo>
                  <a:pt x="3967" y="14770"/>
                </a:lnTo>
                <a:lnTo>
                  <a:pt x="3967" y="14819"/>
                </a:lnTo>
                <a:lnTo>
                  <a:pt x="3967" y="14892"/>
                </a:lnTo>
                <a:lnTo>
                  <a:pt x="3942" y="15087"/>
                </a:lnTo>
                <a:lnTo>
                  <a:pt x="3894" y="15281"/>
                </a:lnTo>
                <a:lnTo>
                  <a:pt x="3699" y="15671"/>
                </a:lnTo>
                <a:lnTo>
                  <a:pt x="3553" y="15938"/>
                </a:lnTo>
                <a:lnTo>
                  <a:pt x="3480" y="16060"/>
                </a:lnTo>
                <a:lnTo>
                  <a:pt x="3358" y="16157"/>
                </a:lnTo>
                <a:lnTo>
                  <a:pt x="3261" y="16230"/>
                </a:lnTo>
                <a:lnTo>
                  <a:pt x="3115" y="16303"/>
                </a:lnTo>
                <a:lnTo>
                  <a:pt x="2847" y="16376"/>
                </a:lnTo>
                <a:lnTo>
                  <a:pt x="2556" y="16425"/>
                </a:lnTo>
                <a:lnTo>
                  <a:pt x="2361" y="16449"/>
                </a:lnTo>
                <a:lnTo>
                  <a:pt x="2166" y="16449"/>
                </a:lnTo>
                <a:lnTo>
                  <a:pt x="2312" y="16182"/>
                </a:lnTo>
                <a:lnTo>
                  <a:pt x="2434" y="15890"/>
                </a:lnTo>
                <a:lnTo>
                  <a:pt x="2629" y="15403"/>
                </a:lnTo>
                <a:lnTo>
                  <a:pt x="2726" y="15160"/>
                </a:lnTo>
                <a:lnTo>
                  <a:pt x="2847" y="14916"/>
                </a:lnTo>
                <a:lnTo>
                  <a:pt x="2993" y="14697"/>
                </a:lnTo>
                <a:lnTo>
                  <a:pt x="3164" y="14503"/>
                </a:lnTo>
                <a:lnTo>
                  <a:pt x="3237" y="14430"/>
                </a:lnTo>
                <a:lnTo>
                  <a:pt x="3310" y="14405"/>
                </a:lnTo>
                <a:lnTo>
                  <a:pt x="3358" y="14381"/>
                </a:lnTo>
                <a:close/>
                <a:moveTo>
                  <a:pt x="3066" y="10001"/>
                </a:moveTo>
                <a:lnTo>
                  <a:pt x="3188" y="10147"/>
                </a:lnTo>
                <a:lnTo>
                  <a:pt x="3334" y="10293"/>
                </a:lnTo>
                <a:lnTo>
                  <a:pt x="3650" y="10488"/>
                </a:lnTo>
                <a:lnTo>
                  <a:pt x="3894" y="10682"/>
                </a:lnTo>
                <a:lnTo>
                  <a:pt x="4113" y="10877"/>
                </a:lnTo>
                <a:lnTo>
                  <a:pt x="4332" y="11096"/>
                </a:lnTo>
                <a:lnTo>
                  <a:pt x="4526" y="11315"/>
                </a:lnTo>
                <a:lnTo>
                  <a:pt x="4891" y="11777"/>
                </a:lnTo>
                <a:lnTo>
                  <a:pt x="5256" y="12264"/>
                </a:lnTo>
                <a:lnTo>
                  <a:pt x="5621" y="12702"/>
                </a:lnTo>
                <a:lnTo>
                  <a:pt x="6011" y="13140"/>
                </a:lnTo>
                <a:lnTo>
                  <a:pt x="6449" y="13529"/>
                </a:lnTo>
                <a:lnTo>
                  <a:pt x="6862" y="13919"/>
                </a:lnTo>
                <a:lnTo>
                  <a:pt x="7763" y="14697"/>
                </a:lnTo>
                <a:lnTo>
                  <a:pt x="8176" y="15087"/>
                </a:lnTo>
                <a:lnTo>
                  <a:pt x="8614" y="15500"/>
                </a:lnTo>
                <a:lnTo>
                  <a:pt x="8590" y="15525"/>
                </a:lnTo>
                <a:lnTo>
                  <a:pt x="8517" y="15573"/>
                </a:lnTo>
                <a:lnTo>
                  <a:pt x="8468" y="15646"/>
                </a:lnTo>
                <a:lnTo>
                  <a:pt x="8468" y="15719"/>
                </a:lnTo>
                <a:lnTo>
                  <a:pt x="8395" y="15914"/>
                </a:lnTo>
                <a:lnTo>
                  <a:pt x="8322" y="16133"/>
                </a:lnTo>
                <a:lnTo>
                  <a:pt x="8176" y="16547"/>
                </a:lnTo>
                <a:lnTo>
                  <a:pt x="7227" y="15817"/>
                </a:lnTo>
                <a:lnTo>
                  <a:pt x="6303" y="15062"/>
                </a:lnTo>
                <a:lnTo>
                  <a:pt x="5840" y="14649"/>
                </a:lnTo>
                <a:lnTo>
                  <a:pt x="5378" y="14259"/>
                </a:lnTo>
                <a:lnTo>
                  <a:pt x="4964" y="13846"/>
                </a:lnTo>
                <a:lnTo>
                  <a:pt x="4551" y="13408"/>
                </a:lnTo>
                <a:lnTo>
                  <a:pt x="3821" y="12580"/>
                </a:lnTo>
                <a:lnTo>
                  <a:pt x="3456" y="12142"/>
                </a:lnTo>
                <a:lnTo>
                  <a:pt x="3091" y="11729"/>
                </a:lnTo>
                <a:lnTo>
                  <a:pt x="2702" y="11315"/>
                </a:lnTo>
                <a:lnTo>
                  <a:pt x="2288" y="10950"/>
                </a:lnTo>
                <a:lnTo>
                  <a:pt x="1850" y="10609"/>
                </a:lnTo>
                <a:lnTo>
                  <a:pt x="1607" y="10464"/>
                </a:lnTo>
                <a:lnTo>
                  <a:pt x="1388" y="10318"/>
                </a:lnTo>
                <a:lnTo>
                  <a:pt x="1534" y="10318"/>
                </a:lnTo>
                <a:lnTo>
                  <a:pt x="1655" y="10293"/>
                </a:lnTo>
                <a:lnTo>
                  <a:pt x="1947" y="10245"/>
                </a:lnTo>
                <a:lnTo>
                  <a:pt x="2507" y="10147"/>
                </a:lnTo>
                <a:lnTo>
                  <a:pt x="3066" y="10001"/>
                </a:lnTo>
                <a:close/>
                <a:moveTo>
                  <a:pt x="4989" y="16328"/>
                </a:moveTo>
                <a:lnTo>
                  <a:pt x="5110" y="16352"/>
                </a:lnTo>
                <a:lnTo>
                  <a:pt x="5086" y="16401"/>
                </a:lnTo>
                <a:lnTo>
                  <a:pt x="5062" y="16474"/>
                </a:lnTo>
                <a:lnTo>
                  <a:pt x="4989" y="16522"/>
                </a:lnTo>
                <a:lnTo>
                  <a:pt x="4843" y="16620"/>
                </a:lnTo>
                <a:lnTo>
                  <a:pt x="4551" y="16741"/>
                </a:lnTo>
                <a:lnTo>
                  <a:pt x="4551" y="16741"/>
                </a:lnTo>
                <a:lnTo>
                  <a:pt x="4599" y="16620"/>
                </a:lnTo>
                <a:lnTo>
                  <a:pt x="4672" y="16474"/>
                </a:lnTo>
                <a:lnTo>
                  <a:pt x="4770" y="16376"/>
                </a:lnTo>
                <a:lnTo>
                  <a:pt x="4867" y="16328"/>
                </a:lnTo>
                <a:close/>
                <a:moveTo>
                  <a:pt x="3237" y="13846"/>
                </a:moveTo>
                <a:lnTo>
                  <a:pt x="3115" y="13894"/>
                </a:lnTo>
                <a:lnTo>
                  <a:pt x="2993" y="13943"/>
                </a:lnTo>
                <a:lnTo>
                  <a:pt x="2896" y="14016"/>
                </a:lnTo>
                <a:lnTo>
                  <a:pt x="2702" y="14211"/>
                </a:lnTo>
                <a:lnTo>
                  <a:pt x="2531" y="14430"/>
                </a:lnTo>
                <a:lnTo>
                  <a:pt x="2385" y="14673"/>
                </a:lnTo>
                <a:lnTo>
                  <a:pt x="2264" y="14941"/>
                </a:lnTo>
                <a:lnTo>
                  <a:pt x="2045" y="15500"/>
                </a:lnTo>
                <a:lnTo>
                  <a:pt x="1923" y="15768"/>
                </a:lnTo>
                <a:lnTo>
                  <a:pt x="1777" y="16036"/>
                </a:lnTo>
                <a:lnTo>
                  <a:pt x="1607" y="16279"/>
                </a:lnTo>
                <a:lnTo>
                  <a:pt x="1509" y="16376"/>
                </a:lnTo>
                <a:lnTo>
                  <a:pt x="1412" y="16449"/>
                </a:lnTo>
                <a:lnTo>
                  <a:pt x="1363" y="16522"/>
                </a:lnTo>
                <a:lnTo>
                  <a:pt x="1315" y="16595"/>
                </a:lnTo>
                <a:lnTo>
                  <a:pt x="1290" y="16668"/>
                </a:lnTo>
                <a:lnTo>
                  <a:pt x="1315" y="16741"/>
                </a:lnTo>
                <a:lnTo>
                  <a:pt x="1339" y="16814"/>
                </a:lnTo>
                <a:lnTo>
                  <a:pt x="1388" y="16863"/>
                </a:lnTo>
                <a:lnTo>
                  <a:pt x="1436" y="16887"/>
                </a:lnTo>
                <a:lnTo>
                  <a:pt x="1534" y="16912"/>
                </a:lnTo>
                <a:lnTo>
                  <a:pt x="1631" y="16912"/>
                </a:lnTo>
                <a:lnTo>
                  <a:pt x="1728" y="16887"/>
                </a:lnTo>
                <a:lnTo>
                  <a:pt x="2288" y="16887"/>
                </a:lnTo>
                <a:lnTo>
                  <a:pt x="2556" y="16863"/>
                </a:lnTo>
                <a:lnTo>
                  <a:pt x="2799" y="16839"/>
                </a:lnTo>
                <a:lnTo>
                  <a:pt x="3042" y="16790"/>
                </a:lnTo>
                <a:lnTo>
                  <a:pt x="3285" y="16717"/>
                </a:lnTo>
                <a:lnTo>
                  <a:pt x="3431" y="16644"/>
                </a:lnTo>
                <a:lnTo>
                  <a:pt x="3553" y="16571"/>
                </a:lnTo>
                <a:lnTo>
                  <a:pt x="3650" y="16474"/>
                </a:lnTo>
                <a:lnTo>
                  <a:pt x="3772" y="16376"/>
                </a:lnTo>
                <a:lnTo>
                  <a:pt x="3918" y="16157"/>
                </a:lnTo>
                <a:lnTo>
                  <a:pt x="4064" y="15865"/>
                </a:lnTo>
                <a:lnTo>
                  <a:pt x="4210" y="15549"/>
                </a:lnTo>
                <a:lnTo>
                  <a:pt x="4283" y="15306"/>
                </a:lnTo>
                <a:lnTo>
                  <a:pt x="4332" y="15062"/>
                </a:lnTo>
                <a:lnTo>
                  <a:pt x="4380" y="14795"/>
                </a:lnTo>
                <a:lnTo>
                  <a:pt x="4356" y="14576"/>
                </a:lnTo>
                <a:lnTo>
                  <a:pt x="4356" y="14478"/>
                </a:lnTo>
                <a:lnTo>
                  <a:pt x="4307" y="14405"/>
                </a:lnTo>
                <a:lnTo>
                  <a:pt x="4259" y="14332"/>
                </a:lnTo>
                <a:lnTo>
                  <a:pt x="4186" y="14284"/>
                </a:lnTo>
                <a:lnTo>
                  <a:pt x="4113" y="14186"/>
                </a:lnTo>
                <a:lnTo>
                  <a:pt x="4040" y="14089"/>
                </a:lnTo>
                <a:lnTo>
                  <a:pt x="3942" y="14016"/>
                </a:lnTo>
                <a:lnTo>
                  <a:pt x="3845" y="13967"/>
                </a:lnTo>
                <a:lnTo>
                  <a:pt x="3626" y="13870"/>
                </a:lnTo>
                <a:lnTo>
                  <a:pt x="3383" y="13846"/>
                </a:lnTo>
                <a:close/>
                <a:moveTo>
                  <a:pt x="4818" y="15817"/>
                </a:moveTo>
                <a:lnTo>
                  <a:pt x="4697" y="15865"/>
                </a:lnTo>
                <a:lnTo>
                  <a:pt x="4575" y="15914"/>
                </a:lnTo>
                <a:lnTo>
                  <a:pt x="4453" y="15987"/>
                </a:lnTo>
                <a:lnTo>
                  <a:pt x="4356" y="16084"/>
                </a:lnTo>
                <a:lnTo>
                  <a:pt x="4259" y="16206"/>
                </a:lnTo>
                <a:lnTo>
                  <a:pt x="4161" y="16328"/>
                </a:lnTo>
                <a:lnTo>
                  <a:pt x="4088" y="16474"/>
                </a:lnTo>
                <a:lnTo>
                  <a:pt x="4040" y="16620"/>
                </a:lnTo>
                <a:lnTo>
                  <a:pt x="3991" y="16766"/>
                </a:lnTo>
                <a:lnTo>
                  <a:pt x="3967" y="16912"/>
                </a:lnTo>
                <a:lnTo>
                  <a:pt x="3967" y="17058"/>
                </a:lnTo>
                <a:lnTo>
                  <a:pt x="3991" y="17155"/>
                </a:lnTo>
                <a:lnTo>
                  <a:pt x="4064" y="17252"/>
                </a:lnTo>
                <a:lnTo>
                  <a:pt x="4161" y="17301"/>
                </a:lnTo>
                <a:lnTo>
                  <a:pt x="4210" y="17325"/>
                </a:lnTo>
                <a:lnTo>
                  <a:pt x="4259" y="17301"/>
                </a:lnTo>
                <a:lnTo>
                  <a:pt x="4502" y="17228"/>
                </a:lnTo>
                <a:lnTo>
                  <a:pt x="4721" y="17131"/>
                </a:lnTo>
                <a:lnTo>
                  <a:pt x="4989" y="17009"/>
                </a:lnTo>
                <a:lnTo>
                  <a:pt x="5135" y="16936"/>
                </a:lnTo>
                <a:lnTo>
                  <a:pt x="5256" y="16863"/>
                </a:lnTo>
                <a:lnTo>
                  <a:pt x="5354" y="16766"/>
                </a:lnTo>
                <a:lnTo>
                  <a:pt x="5427" y="16668"/>
                </a:lnTo>
                <a:lnTo>
                  <a:pt x="5500" y="16547"/>
                </a:lnTo>
                <a:lnTo>
                  <a:pt x="5524" y="16401"/>
                </a:lnTo>
                <a:lnTo>
                  <a:pt x="5524" y="16328"/>
                </a:lnTo>
                <a:lnTo>
                  <a:pt x="5500" y="16230"/>
                </a:lnTo>
                <a:lnTo>
                  <a:pt x="5451" y="16133"/>
                </a:lnTo>
                <a:lnTo>
                  <a:pt x="5402" y="16060"/>
                </a:lnTo>
                <a:lnTo>
                  <a:pt x="5305" y="15963"/>
                </a:lnTo>
                <a:lnTo>
                  <a:pt x="5208" y="15890"/>
                </a:lnTo>
                <a:lnTo>
                  <a:pt x="5086" y="15841"/>
                </a:lnTo>
                <a:lnTo>
                  <a:pt x="4964" y="15817"/>
                </a:lnTo>
                <a:close/>
                <a:moveTo>
                  <a:pt x="10001" y="14965"/>
                </a:moveTo>
                <a:lnTo>
                  <a:pt x="10099" y="15184"/>
                </a:lnTo>
                <a:lnTo>
                  <a:pt x="10220" y="15379"/>
                </a:lnTo>
                <a:lnTo>
                  <a:pt x="10488" y="15719"/>
                </a:lnTo>
                <a:lnTo>
                  <a:pt x="10731" y="16011"/>
                </a:lnTo>
                <a:lnTo>
                  <a:pt x="10999" y="16303"/>
                </a:lnTo>
                <a:lnTo>
                  <a:pt x="11242" y="16595"/>
                </a:lnTo>
                <a:lnTo>
                  <a:pt x="11339" y="16766"/>
                </a:lnTo>
                <a:lnTo>
                  <a:pt x="11412" y="16936"/>
                </a:lnTo>
                <a:lnTo>
                  <a:pt x="11437" y="17009"/>
                </a:lnTo>
                <a:lnTo>
                  <a:pt x="11485" y="17058"/>
                </a:lnTo>
                <a:lnTo>
                  <a:pt x="11558" y="17082"/>
                </a:lnTo>
                <a:lnTo>
                  <a:pt x="11607" y="17106"/>
                </a:lnTo>
                <a:lnTo>
                  <a:pt x="11607" y="17350"/>
                </a:lnTo>
                <a:lnTo>
                  <a:pt x="11583" y="17593"/>
                </a:lnTo>
                <a:lnTo>
                  <a:pt x="11412" y="17471"/>
                </a:lnTo>
                <a:lnTo>
                  <a:pt x="11266" y="17325"/>
                </a:lnTo>
                <a:lnTo>
                  <a:pt x="10974" y="17009"/>
                </a:lnTo>
                <a:lnTo>
                  <a:pt x="10488" y="16328"/>
                </a:lnTo>
                <a:lnTo>
                  <a:pt x="10099" y="15817"/>
                </a:lnTo>
                <a:lnTo>
                  <a:pt x="9855" y="15549"/>
                </a:lnTo>
                <a:lnTo>
                  <a:pt x="9709" y="15427"/>
                </a:lnTo>
                <a:lnTo>
                  <a:pt x="9588" y="15306"/>
                </a:lnTo>
                <a:lnTo>
                  <a:pt x="9855" y="15111"/>
                </a:lnTo>
                <a:lnTo>
                  <a:pt x="9928" y="15038"/>
                </a:lnTo>
                <a:lnTo>
                  <a:pt x="10001" y="14965"/>
                </a:lnTo>
                <a:close/>
                <a:moveTo>
                  <a:pt x="15135" y="1"/>
                </a:moveTo>
                <a:lnTo>
                  <a:pt x="14551" y="25"/>
                </a:lnTo>
                <a:lnTo>
                  <a:pt x="13967" y="74"/>
                </a:lnTo>
                <a:lnTo>
                  <a:pt x="13408" y="171"/>
                </a:lnTo>
                <a:lnTo>
                  <a:pt x="12824" y="293"/>
                </a:lnTo>
                <a:lnTo>
                  <a:pt x="12264" y="487"/>
                </a:lnTo>
                <a:lnTo>
                  <a:pt x="11753" y="706"/>
                </a:lnTo>
                <a:lnTo>
                  <a:pt x="11242" y="974"/>
                </a:lnTo>
                <a:lnTo>
                  <a:pt x="10755" y="1290"/>
                </a:lnTo>
                <a:lnTo>
                  <a:pt x="10318" y="1631"/>
                </a:lnTo>
                <a:lnTo>
                  <a:pt x="9880" y="2020"/>
                </a:lnTo>
                <a:lnTo>
                  <a:pt x="9466" y="2434"/>
                </a:lnTo>
                <a:lnTo>
                  <a:pt x="9052" y="2847"/>
                </a:lnTo>
                <a:lnTo>
                  <a:pt x="8663" y="3310"/>
                </a:lnTo>
                <a:lnTo>
                  <a:pt x="7933" y="4234"/>
                </a:lnTo>
                <a:lnTo>
                  <a:pt x="7203" y="5135"/>
                </a:lnTo>
                <a:lnTo>
                  <a:pt x="6814" y="5597"/>
                </a:lnTo>
                <a:lnTo>
                  <a:pt x="6400" y="6011"/>
                </a:lnTo>
                <a:lnTo>
                  <a:pt x="6205" y="6205"/>
                </a:lnTo>
                <a:lnTo>
                  <a:pt x="5889" y="6205"/>
                </a:lnTo>
                <a:lnTo>
                  <a:pt x="5548" y="6230"/>
                </a:lnTo>
                <a:lnTo>
                  <a:pt x="4916" y="6303"/>
                </a:lnTo>
                <a:lnTo>
                  <a:pt x="3991" y="6376"/>
                </a:lnTo>
                <a:lnTo>
                  <a:pt x="3066" y="6400"/>
                </a:lnTo>
                <a:lnTo>
                  <a:pt x="901" y="6400"/>
                </a:lnTo>
                <a:lnTo>
                  <a:pt x="171" y="6351"/>
                </a:lnTo>
                <a:lnTo>
                  <a:pt x="122" y="6351"/>
                </a:lnTo>
                <a:lnTo>
                  <a:pt x="74" y="6376"/>
                </a:lnTo>
                <a:lnTo>
                  <a:pt x="25" y="6449"/>
                </a:lnTo>
                <a:lnTo>
                  <a:pt x="1" y="6546"/>
                </a:lnTo>
                <a:lnTo>
                  <a:pt x="25" y="6619"/>
                </a:lnTo>
                <a:lnTo>
                  <a:pt x="1" y="6716"/>
                </a:lnTo>
                <a:lnTo>
                  <a:pt x="49" y="6789"/>
                </a:lnTo>
                <a:lnTo>
                  <a:pt x="195" y="7008"/>
                </a:lnTo>
                <a:lnTo>
                  <a:pt x="366" y="7227"/>
                </a:lnTo>
                <a:lnTo>
                  <a:pt x="731" y="7617"/>
                </a:lnTo>
                <a:lnTo>
                  <a:pt x="1120" y="7982"/>
                </a:lnTo>
                <a:lnTo>
                  <a:pt x="1534" y="8347"/>
                </a:lnTo>
                <a:lnTo>
                  <a:pt x="1923" y="8712"/>
                </a:lnTo>
                <a:lnTo>
                  <a:pt x="2337" y="9101"/>
                </a:lnTo>
                <a:lnTo>
                  <a:pt x="2507" y="9296"/>
                </a:lnTo>
                <a:lnTo>
                  <a:pt x="2702" y="9466"/>
                </a:lnTo>
                <a:lnTo>
                  <a:pt x="1923" y="9661"/>
                </a:lnTo>
                <a:lnTo>
                  <a:pt x="1680" y="9709"/>
                </a:lnTo>
                <a:lnTo>
                  <a:pt x="1412" y="9734"/>
                </a:lnTo>
                <a:lnTo>
                  <a:pt x="1193" y="9807"/>
                </a:lnTo>
                <a:lnTo>
                  <a:pt x="1071" y="9855"/>
                </a:lnTo>
                <a:lnTo>
                  <a:pt x="974" y="9928"/>
                </a:lnTo>
                <a:lnTo>
                  <a:pt x="925" y="9953"/>
                </a:lnTo>
                <a:lnTo>
                  <a:pt x="925" y="10001"/>
                </a:lnTo>
                <a:lnTo>
                  <a:pt x="925" y="10099"/>
                </a:lnTo>
                <a:lnTo>
                  <a:pt x="852" y="10123"/>
                </a:lnTo>
                <a:lnTo>
                  <a:pt x="804" y="10172"/>
                </a:lnTo>
                <a:lnTo>
                  <a:pt x="779" y="10220"/>
                </a:lnTo>
                <a:lnTo>
                  <a:pt x="755" y="10293"/>
                </a:lnTo>
                <a:lnTo>
                  <a:pt x="755" y="10342"/>
                </a:lnTo>
                <a:lnTo>
                  <a:pt x="755" y="10391"/>
                </a:lnTo>
                <a:lnTo>
                  <a:pt x="779" y="10439"/>
                </a:lnTo>
                <a:lnTo>
                  <a:pt x="852" y="10512"/>
                </a:lnTo>
                <a:lnTo>
                  <a:pt x="1363" y="10901"/>
                </a:lnTo>
                <a:lnTo>
                  <a:pt x="1850" y="11291"/>
                </a:lnTo>
                <a:lnTo>
                  <a:pt x="2312" y="11729"/>
                </a:lnTo>
                <a:lnTo>
                  <a:pt x="2774" y="12167"/>
                </a:lnTo>
                <a:lnTo>
                  <a:pt x="3164" y="12629"/>
                </a:lnTo>
                <a:lnTo>
                  <a:pt x="3553" y="13091"/>
                </a:lnTo>
                <a:lnTo>
                  <a:pt x="3967" y="13554"/>
                </a:lnTo>
                <a:lnTo>
                  <a:pt x="4356" y="13992"/>
                </a:lnTo>
                <a:lnTo>
                  <a:pt x="4794" y="14454"/>
                </a:lnTo>
                <a:lnTo>
                  <a:pt x="5256" y="14892"/>
                </a:lnTo>
                <a:lnTo>
                  <a:pt x="5743" y="15330"/>
                </a:lnTo>
                <a:lnTo>
                  <a:pt x="6230" y="15744"/>
                </a:lnTo>
                <a:lnTo>
                  <a:pt x="7227" y="16522"/>
                </a:lnTo>
                <a:lnTo>
                  <a:pt x="8249" y="17301"/>
                </a:lnTo>
                <a:lnTo>
                  <a:pt x="8347" y="17350"/>
                </a:lnTo>
                <a:lnTo>
                  <a:pt x="8444" y="17350"/>
                </a:lnTo>
                <a:lnTo>
                  <a:pt x="8517" y="17325"/>
                </a:lnTo>
                <a:lnTo>
                  <a:pt x="8590" y="17277"/>
                </a:lnTo>
                <a:lnTo>
                  <a:pt x="8639" y="17204"/>
                </a:lnTo>
                <a:lnTo>
                  <a:pt x="8663" y="17106"/>
                </a:lnTo>
                <a:lnTo>
                  <a:pt x="8663" y="17009"/>
                </a:lnTo>
                <a:lnTo>
                  <a:pt x="8614" y="16912"/>
                </a:lnTo>
                <a:lnTo>
                  <a:pt x="8760" y="16620"/>
                </a:lnTo>
                <a:lnTo>
                  <a:pt x="8858" y="16328"/>
                </a:lnTo>
                <a:lnTo>
                  <a:pt x="8955" y="16011"/>
                </a:lnTo>
                <a:lnTo>
                  <a:pt x="9004" y="15695"/>
                </a:lnTo>
                <a:lnTo>
                  <a:pt x="9174" y="15598"/>
                </a:lnTo>
                <a:lnTo>
                  <a:pt x="9466" y="15914"/>
                </a:lnTo>
                <a:lnTo>
                  <a:pt x="9831" y="16376"/>
                </a:lnTo>
                <a:lnTo>
                  <a:pt x="10196" y="16887"/>
                </a:lnTo>
                <a:lnTo>
                  <a:pt x="10464" y="17252"/>
                </a:lnTo>
                <a:lnTo>
                  <a:pt x="10755" y="17617"/>
                </a:lnTo>
                <a:lnTo>
                  <a:pt x="10901" y="17788"/>
                </a:lnTo>
                <a:lnTo>
                  <a:pt x="11072" y="17934"/>
                </a:lnTo>
                <a:lnTo>
                  <a:pt x="11242" y="18080"/>
                </a:lnTo>
                <a:lnTo>
                  <a:pt x="11437" y="18201"/>
                </a:lnTo>
                <a:lnTo>
                  <a:pt x="11510" y="18226"/>
                </a:lnTo>
                <a:lnTo>
                  <a:pt x="11558" y="18250"/>
                </a:lnTo>
                <a:lnTo>
                  <a:pt x="11631" y="18250"/>
                </a:lnTo>
                <a:lnTo>
                  <a:pt x="11704" y="18226"/>
                </a:lnTo>
                <a:lnTo>
                  <a:pt x="11826" y="18226"/>
                </a:lnTo>
                <a:lnTo>
                  <a:pt x="11948" y="18177"/>
                </a:lnTo>
                <a:lnTo>
                  <a:pt x="12045" y="18128"/>
                </a:lnTo>
                <a:lnTo>
                  <a:pt x="12094" y="18007"/>
                </a:lnTo>
                <a:lnTo>
                  <a:pt x="12167" y="17763"/>
                </a:lnTo>
                <a:lnTo>
                  <a:pt x="12191" y="17520"/>
                </a:lnTo>
                <a:lnTo>
                  <a:pt x="12240" y="17033"/>
                </a:lnTo>
                <a:lnTo>
                  <a:pt x="12264" y="16279"/>
                </a:lnTo>
                <a:lnTo>
                  <a:pt x="12264" y="15549"/>
                </a:lnTo>
                <a:lnTo>
                  <a:pt x="12288" y="14746"/>
                </a:lnTo>
                <a:lnTo>
                  <a:pt x="12337" y="13967"/>
                </a:lnTo>
                <a:lnTo>
                  <a:pt x="12361" y="13651"/>
                </a:lnTo>
                <a:lnTo>
                  <a:pt x="12386" y="13335"/>
                </a:lnTo>
                <a:lnTo>
                  <a:pt x="12361" y="13018"/>
                </a:lnTo>
                <a:lnTo>
                  <a:pt x="12337" y="12848"/>
                </a:lnTo>
                <a:lnTo>
                  <a:pt x="12288" y="12726"/>
                </a:lnTo>
                <a:lnTo>
                  <a:pt x="12775" y="12191"/>
                </a:lnTo>
                <a:lnTo>
                  <a:pt x="13335" y="11607"/>
                </a:lnTo>
                <a:lnTo>
                  <a:pt x="13943" y="11047"/>
                </a:lnTo>
                <a:lnTo>
                  <a:pt x="14527" y="10464"/>
                </a:lnTo>
                <a:lnTo>
                  <a:pt x="15087" y="9880"/>
                </a:lnTo>
                <a:lnTo>
                  <a:pt x="15622" y="9247"/>
                </a:lnTo>
                <a:lnTo>
                  <a:pt x="15865" y="8931"/>
                </a:lnTo>
                <a:lnTo>
                  <a:pt x="16157" y="8639"/>
                </a:lnTo>
                <a:lnTo>
                  <a:pt x="16717" y="8055"/>
                </a:lnTo>
                <a:lnTo>
                  <a:pt x="17277" y="7446"/>
                </a:lnTo>
                <a:lnTo>
                  <a:pt x="17471" y="7227"/>
                </a:lnTo>
                <a:lnTo>
                  <a:pt x="17666" y="6960"/>
                </a:lnTo>
                <a:lnTo>
                  <a:pt x="17836" y="6716"/>
                </a:lnTo>
                <a:lnTo>
                  <a:pt x="17982" y="6449"/>
                </a:lnTo>
                <a:lnTo>
                  <a:pt x="18104" y="6157"/>
                </a:lnTo>
                <a:lnTo>
                  <a:pt x="18250" y="5889"/>
                </a:lnTo>
                <a:lnTo>
                  <a:pt x="18347" y="5597"/>
                </a:lnTo>
                <a:lnTo>
                  <a:pt x="18445" y="5305"/>
                </a:lnTo>
                <a:lnTo>
                  <a:pt x="18591" y="4721"/>
                </a:lnTo>
                <a:lnTo>
                  <a:pt x="18688" y="4113"/>
                </a:lnTo>
                <a:lnTo>
                  <a:pt x="18736" y="3480"/>
                </a:lnTo>
                <a:lnTo>
                  <a:pt x="18736" y="2872"/>
                </a:lnTo>
                <a:lnTo>
                  <a:pt x="18712" y="2312"/>
                </a:lnTo>
                <a:lnTo>
                  <a:pt x="18688" y="1899"/>
                </a:lnTo>
                <a:lnTo>
                  <a:pt x="18639" y="1436"/>
                </a:lnTo>
                <a:lnTo>
                  <a:pt x="18542" y="998"/>
                </a:lnTo>
                <a:lnTo>
                  <a:pt x="18493" y="828"/>
                </a:lnTo>
                <a:lnTo>
                  <a:pt x="18420" y="658"/>
                </a:lnTo>
                <a:lnTo>
                  <a:pt x="18323" y="536"/>
                </a:lnTo>
                <a:lnTo>
                  <a:pt x="18226" y="463"/>
                </a:lnTo>
                <a:lnTo>
                  <a:pt x="18104" y="414"/>
                </a:lnTo>
                <a:lnTo>
                  <a:pt x="17982" y="439"/>
                </a:lnTo>
                <a:lnTo>
                  <a:pt x="17447" y="268"/>
                </a:lnTo>
                <a:lnTo>
                  <a:pt x="16863" y="147"/>
                </a:lnTo>
                <a:lnTo>
                  <a:pt x="16303" y="49"/>
                </a:lnTo>
                <a:lnTo>
                  <a:pt x="15719" y="1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6D9EEB"/>
              </a:solidFill>
            </a:endParaRPr>
          </a:p>
        </p:txBody>
      </p:sp>
      <p:sp>
        <p:nvSpPr>
          <p:cNvPr id="237" name="Google Shape;237;p21"/>
          <p:cNvSpPr/>
          <p:nvPr/>
        </p:nvSpPr>
        <p:spPr>
          <a:xfrm>
            <a:off x="6161833" y="1376613"/>
            <a:ext cx="426316" cy="414270"/>
          </a:xfrm>
          <a:custGeom>
            <a:avLst/>
            <a:gdLst/>
            <a:ahLst/>
            <a:cxnLst/>
            <a:rect l="l" t="t" r="r" b="b"/>
            <a:pathLst>
              <a:path w="15501" h="15063" extrusionOk="0">
                <a:moveTo>
                  <a:pt x="7957" y="925"/>
                </a:moveTo>
                <a:lnTo>
                  <a:pt x="8249" y="1533"/>
                </a:lnTo>
                <a:lnTo>
                  <a:pt x="8103" y="1606"/>
                </a:lnTo>
                <a:lnTo>
                  <a:pt x="7957" y="1704"/>
                </a:lnTo>
                <a:lnTo>
                  <a:pt x="7933" y="1752"/>
                </a:lnTo>
                <a:lnTo>
                  <a:pt x="7933" y="1339"/>
                </a:lnTo>
                <a:lnTo>
                  <a:pt x="7957" y="925"/>
                </a:lnTo>
                <a:close/>
                <a:moveTo>
                  <a:pt x="8371" y="1801"/>
                </a:moveTo>
                <a:lnTo>
                  <a:pt x="8492" y="2020"/>
                </a:lnTo>
                <a:lnTo>
                  <a:pt x="8346" y="2117"/>
                </a:lnTo>
                <a:lnTo>
                  <a:pt x="8200" y="2215"/>
                </a:lnTo>
                <a:lnTo>
                  <a:pt x="8079" y="2288"/>
                </a:lnTo>
                <a:lnTo>
                  <a:pt x="7957" y="2409"/>
                </a:lnTo>
                <a:lnTo>
                  <a:pt x="7933" y="2069"/>
                </a:lnTo>
                <a:lnTo>
                  <a:pt x="8127" y="1971"/>
                </a:lnTo>
                <a:lnTo>
                  <a:pt x="8249" y="1898"/>
                </a:lnTo>
                <a:lnTo>
                  <a:pt x="8371" y="1801"/>
                </a:lnTo>
                <a:close/>
                <a:moveTo>
                  <a:pt x="8663" y="2336"/>
                </a:moveTo>
                <a:lnTo>
                  <a:pt x="8784" y="2628"/>
                </a:lnTo>
                <a:lnTo>
                  <a:pt x="8687" y="2653"/>
                </a:lnTo>
                <a:lnTo>
                  <a:pt x="8590" y="2726"/>
                </a:lnTo>
                <a:lnTo>
                  <a:pt x="8419" y="2847"/>
                </a:lnTo>
                <a:lnTo>
                  <a:pt x="8225" y="2993"/>
                </a:lnTo>
                <a:lnTo>
                  <a:pt x="8054" y="3164"/>
                </a:lnTo>
                <a:lnTo>
                  <a:pt x="8006" y="2750"/>
                </a:lnTo>
                <a:lnTo>
                  <a:pt x="8176" y="2653"/>
                </a:lnTo>
                <a:lnTo>
                  <a:pt x="8322" y="2531"/>
                </a:lnTo>
                <a:lnTo>
                  <a:pt x="8565" y="2385"/>
                </a:lnTo>
                <a:lnTo>
                  <a:pt x="8663" y="2336"/>
                </a:lnTo>
                <a:close/>
                <a:moveTo>
                  <a:pt x="8979" y="2945"/>
                </a:moveTo>
                <a:lnTo>
                  <a:pt x="8979" y="2969"/>
                </a:lnTo>
                <a:lnTo>
                  <a:pt x="9076" y="3164"/>
                </a:lnTo>
                <a:lnTo>
                  <a:pt x="8857" y="3285"/>
                </a:lnTo>
                <a:lnTo>
                  <a:pt x="8663" y="3431"/>
                </a:lnTo>
                <a:lnTo>
                  <a:pt x="8371" y="3626"/>
                </a:lnTo>
                <a:lnTo>
                  <a:pt x="8079" y="3821"/>
                </a:lnTo>
                <a:lnTo>
                  <a:pt x="8054" y="3504"/>
                </a:lnTo>
                <a:lnTo>
                  <a:pt x="8200" y="3456"/>
                </a:lnTo>
                <a:lnTo>
                  <a:pt x="8322" y="3383"/>
                </a:lnTo>
                <a:lnTo>
                  <a:pt x="8541" y="3212"/>
                </a:lnTo>
                <a:lnTo>
                  <a:pt x="8833" y="3018"/>
                </a:lnTo>
                <a:lnTo>
                  <a:pt x="8979" y="2945"/>
                </a:lnTo>
                <a:close/>
                <a:moveTo>
                  <a:pt x="9271" y="3529"/>
                </a:moveTo>
                <a:lnTo>
                  <a:pt x="9393" y="3796"/>
                </a:lnTo>
                <a:lnTo>
                  <a:pt x="8736" y="4186"/>
                </a:lnTo>
                <a:lnTo>
                  <a:pt x="8419" y="4380"/>
                </a:lnTo>
                <a:lnTo>
                  <a:pt x="8249" y="4478"/>
                </a:lnTo>
                <a:lnTo>
                  <a:pt x="8103" y="4599"/>
                </a:lnTo>
                <a:lnTo>
                  <a:pt x="8079" y="4113"/>
                </a:lnTo>
                <a:lnTo>
                  <a:pt x="8225" y="4088"/>
                </a:lnTo>
                <a:lnTo>
                  <a:pt x="8371" y="4040"/>
                </a:lnTo>
                <a:lnTo>
                  <a:pt x="8663" y="3894"/>
                </a:lnTo>
                <a:lnTo>
                  <a:pt x="9052" y="3650"/>
                </a:lnTo>
                <a:lnTo>
                  <a:pt x="9271" y="3529"/>
                </a:lnTo>
                <a:close/>
                <a:moveTo>
                  <a:pt x="9587" y="4186"/>
                </a:moveTo>
                <a:lnTo>
                  <a:pt x="9660" y="4332"/>
                </a:lnTo>
                <a:lnTo>
                  <a:pt x="9490" y="4429"/>
                </a:lnTo>
                <a:lnTo>
                  <a:pt x="9344" y="4551"/>
                </a:lnTo>
                <a:lnTo>
                  <a:pt x="9052" y="4770"/>
                </a:lnTo>
                <a:lnTo>
                  <a:pt x="8809" y="4916"/>
                </a:lnTo>
                <a:lnTo>
                  <a:pt x="8590" y="5110"/>
                </a:lnTo>
                <a:lnTo>
                  <a:pt x="8371" y="5305"/>
                </a:lnTo>
                <a:lnTo>
                  <a:pt x="8176" y="5524"/>
                </a:lnTo>
                <a:lnTo>
                  <a:pt x="8127" y="4794"/>
                </a:lnTo>
                <a:lnTo>
                  <a:pt x="8322" y="4794"/>
                </a:lnTo>
                <a:lnTo>
                  <a:pt x="8492" y="4721"/>
                </a:lnTo>
                <a:lnTo>
                  <a:pt x="8833" y="4575"/>
                </a:lnTo>
                <a:lnTo>
                  <a:pt x="9222" y="4380"/>
                </a:lnTo>
                <a:lnTo>
                  <a:pt x="9587" y="4186"/>
                </a:lnTo>
                <a:close/>
                <a:moveTo>
                  <a:pt x="14965" y="5938"/>
                </a:moveTo>
                <a:lnTo>
                  <a:pt x="14795" y="6059"/>
                </a:lnTo>
                <a:lnTo>
                  <a:pt x="14649" y="6205"/>
                </a:lnTo>
                <a:lnTo>
                  <a:pt x="14576" y="6181"/>
                </a:lnTo>
                <a:lnTo>
                  <a:pt x="14332" y="6157"/>
                </a:lnTo>
                <a:lnTo>
                  <a:pt x="14965" y="5938"/>
                </a:lnTo>
                <a:close/>
                <a:moveTo>
                  <a:pt x="2190" y="5840"/>
                </a:moveTo>
                <a:lnTo>
                  <a:pt x="2093" y="5986"/>
                </a:lnTo>
                <a:lnTo>
                  <a:pt x="2044" y="6132"/>
                </a:lnTo>
                <a:lnTo>
                  <a:pt x="2044" y="6181"/>
                </a:lnTo>
                <a:lnTo>
                  <a:pt x="2044" y="6254"/>
                </a:lnTo>
                <a:lnTo>
                  <a:pt x="1874" y="6181"/>
                </a:lnTo>
                <a:lnTo>
                  <a:pt x="1679" y="6108"/>
                </a:lnTo>
                <a:lnTo>
                  <a:pt x="1266" y="5962"/>
                </a:lnTo>
                <a:lnTo>
                  <a:pt x="2190" y="5840"/>
                </a:lnTo>
                <a:close/>
                <a:moveTo>
                  <a:pt x="3018" y="5743"/>
                </a:moveTo>
                <a:lnTo>
                  <a:pt x="2677" y="6132"/>
                </a:lnTo>
                <a:lnTo>
                  <a:pt x="2555" y="6302"/>
                </a:lnTo>
                <a:lnTo>
                  <a:pt x="2288" y="6278"/>
                </a:lnTo>
                <a:lnTo>
                  <a:pt x="2312" y="6254"/>
                </a:lnTo>
                <a:lnTo>
                  <a:pt x="2409" y="6181"/>
                </a:lnTo>
                <a:lnTo>
                  <a:pt x="2482" y="6059"/>
                </a:lnTo>
                <a:lnTo>
                  <a:pt x="2604" y="5938"/>
                </a:lnTo>
                <a:lnTo>
                  <a:pt x="2750" y="5816"/>
                </a:lnTo>
                <a:lnTo>
                  <a:pt x="2823" y="5767"/>
                </a:lnTo>
                <a:lnTo>
                  <a:pt x="3018" y="5743"/>
                </a:lnTo>
                <a:close/>
                <a:moveTo>
                  <a:pt x="9879" y="4672"/>
                </a:moveTo>
                <a:lnTo>
                  <a:pt x="9977" y="4818"/>
                </a:lnTo>
                <a:lnTo>
                  <a:pt x="9952" y="4818"/>
                </a:lnTo>
                <a:lnTo>
                  <a:pt x="9733" y="5062"/>
                </a:lnTo>
                <a:lnTo>
                  <a:pt x="9490" y="5281"/>
                </a:lnTo>
                <a:lnTo>
                  <a:pt x="8979" y="5719"/>
                </a:lnTo>
                <a:lnTo>
                  <a:pt x="8590" y="6035"/>
                </a:lnTo>
                <a:lnTo>
                  <a:pt x="8395" y="6181"/>
                </a:lnTo>
                <a:lnTo>
                  <a:pt x="8200" y="6351"/>
                </a:lnTo>
                <a:lnTo>
                  <a:pt x="8176" y="5694"/>
                </a:lnTo>
                <a:lnTo>
                  <a:pt x="8468" y="5573"/>
                </a:lnTo>
                <a:lnTo>
                  <a:pt x="8736" y="5402"/>
                </a:lnTo>
                <a:lnTo>
                  <a:pt x="9247" y="5086"/>
                </a:lnTo>
                <a:lnTo>
                  <a:pt x="9539" y="4916"/>
                </a:lnTo>
                <a:lnTo>
                  <a:pt x="9709" y="4794"/>
                </a:lnTo>
                <a:lnTo>
                  <a:pt x="9879" y="4672"/>
                </a:lnTo>
                <a:close/>
                <a:moveTo>
                  <a:pt x="3967" y="5597"/>
                </a:moveTo>
                <a:lnTo>
                  <a:pt x="3869" y="5719"/>
                </a:lnTo>
                <a:lnTo>
                  <a:pt x="3723" y="5986"/>
                </a:lnTo>
                <a:lnTo>
                  <a:pt x="3553" y="6229"/>
                </a:lnTo>
                <a:lnTo>
                  <a:pt x="3504" y="6327"/>
                </a:lnTo>
                <a:lnTo>
                  <a:pt x="3456" y="6424"/>
                </a:lnTo>
                <a:lnTo>
                  <a:pt x="3164" y="6375"/>
                </a:lnTo>
                <a:lnTo>
                  <a:pt x="2920" y="6327"/>
                </a:lnTo>
                <a:lnTo>
                  <a:pt x="3066" y="6181"/>
                </a:lnTo>
                <a:lnTo>
                  <a:pt x="3431" y="5792"/>
                </a:lnTo>
                <a:lnTo>
                  <a:pt x="3602" y="5646"/>
                </a:lnTo>
                <a:lnTo>
                  <a:pt x="3967" y="5597"/>
                </a:lnTo>
                <a:close/>
                <a:moveTo>
                  <a:pt x="5110" y="5354"/>
                </a:moveTo>
                <a:lnTo>
                  <a:pt x="4989" y="5475"/>
                </a:lnTo>
                <a:lnTo>
                  <a:pt x="4867" y="5597"/>
                </a:lnTo>
                <a:lnTo>
                  <a:pt x="4648" y="5865"/>
                </a:lnTo>
                <a:lnTo>
                  <a:pt x="4380" y="6205"/>
                </a:lnTo>
                <a:lnTo>
                  <a:pt x="4234" y="6400"/>
                </a:lnTo>
                <a:lnTo>
                  <a:pt x="4113" y="6594"/>
                </a:lnTo>
                <a:lnTo>
                  <a:pt x="3723" y="6497"/>
                </a:lnTo>
                <a:lnTo>
                  <a:pt x="3821" y="6400"/>
                </a:lnTo>
                <a:lnTo>
                  <a:pt x="3869" y="6278"/>
                </a:lnTo>
                <a:lnTo>
                  <a:pt x="3991" y="6084"/>
                </a:lnTo>
                <a:lnTo>
                  <a:pt x="4137" y="5865"/>
                </a:lnTo>
                <a:lnTo>
                  <a:pt x="4307" y="5694"/>
                </a:lnTo>
                <a:lnTo>
                  <a:pt x="4405" y="5597"/>
                </a:lnTo>
                <a:lnTo>
                  <a:pt x="4526" y="5500"/>
                </a:lnTo>
                <a:lnTo>
                  <a:pt x="5110" y="5354"/>
                </a:lnTo>
                <a:close/>
                <a:moveTo>
                  <a:pt x="14065" y="6254"/>
                </a:moveTo>
                <a:lnTo>
                  <a:pt x="14138" y="6327"/>
                </a:lnTo>
                <a:lnTo>
                  <a:pt x="14235" y="6375"/>
                </a:lnTo>
                <a:lnTo>
                  <a:pt x="14430" y="6448"/>
                </a:lnTo>
                <a:lnTo>
                  <a:pt x="14186" y="6740"/>
                </a:lnTo>
                <a:lnTo>
                  <a:pt x="14016" y="6643"/>
                </a:lnTo>
                <a:lnTo>
                  <a:pt x="13846" y="6546"/>
                </a:lnTo>
                <a:lnTo>
                  <a:pt x="13675" y="6497"/>
                </a:lnTo>
                <a:lnTo>
                  <a:pt x="13481" y="6448"/>
                </a:lnTo>
                <a:lnTo>
                  <a:pt x="14065" y="6254"/>
                </a:lnTo>
                <a:close/>
                <a:moveTo>
                  <a:pt x="5573" y="5451"/>
                </a:moveTo>
                <a:lnTo>
                  <a:pt x="5719" y="5621"/>
                </a:lnTo>
                <a:lnTo>
                  <a:pt x="5840" y="5767"/>
                </a:lnTo>
                <a:lnTo>
                  <a:pt x="5816" y="5767"/>
                </a:lnTo>
                <a:lnTo>
                  <a:pt x="5670" y="5840"/>
                </a:lnTo>
                <a:lnTo>
                  <a:pt x="5548" y="5962"/>
                </a:lnTo>
                <a:lnTo>
                  <a:pt x="5354" y="6205"/>
                </a:lnTo>
                <a:lnTo>
                  <a:pt x="5110" y="6473"/>
                </a:lnTo>
                <a:lnTo>
                  <a:pt x="4989" y="6619"/>
                </a:lnTo>
                <a:lnTo>
                  <a:pt x="4916" y="6765"/>
                </a:lnTo>
                <a:lnTo>
                  <a:pt x="4429" y="6667"/>
                </a:lnTo>
                <a:lnTo>
                  <a:pt x="4551" y="6546"/>
                </a:lnTo>
                <a:lnTo>
                  <a:pt x="4648" y="6424"/>
                </a:lnTo>
                <a:lnTo>
                  <a:pt x="4843" y="6157"/>
                </a:lnTo>
                <a:lnTo>
                  <a:pt x="5159" y="5816"/>
                </a:lnTo>
                <a:lnTo>
                  <a:pt x="5354" y="5646"/>
                </a:lnTo>
                <a:lnTo>
                  <a:pt x="5475" y="5548"/>
                </a:lnTo>
                <a:lnTo>
                  <a:pt x="5548" y="5451"/>
                </a:lnTo>
                <a:close/>
                <a:moveTo>
                  <a:pt x="6035" y="5962"/>
                </a:moveTo>
                <a:lnTo>
                  <a:pt x="6278" y="6254"/>
                </a:lnTo>
                <a:lnTo>
                  <a:pt x="6157" y="6424"/>
                </a:lnTo>
                <a:lnTo>
                  <a:pt x="6011" y="6643"/>
                </a:lnTo>
                <a:lnTo>
                  <a:pt x="5889" y="6862"/>
                </a:lnTo>
                <a:lnTo>
                  <a:pt x="5840" y="6935"/>
                </a:lnTo>
                <a:lnTo>
                  <a:pt x="5840" y="7008"/>
                </a:lnTo>
                <a:lnTo>
                  <a:pt x="5232" y="6838"/>
                </a:lnTo>
                <a:lnTo>
                  <a:pt x="5402" y="6692"/>
                </a:lnTo>
                <a:lnTo>
                  <a:pt x="5548" y="6546"/>
                </a:lnTo>
                <a:lnTo>
                  <a:pt x="5767" y="6278"/>
                </a:lnTo>
                <a:lnTo>
                  <a:pt x="5889" y="6157"/>
                </a:lnTo>
                <a:lnTo>
                  <a:pt x="6011" y="6011"/>
                </a:lnTo>
                <a:lnTo>
                  <a:pt x="6035" y="5962"/>
                </a:lnTo>
                <a:close/>
                <a:moveTo>
                  <a:pt x="7519" y="925"/>
                </a:moveTo>
                <a:lnTo>
                  <a:pt x="7470" y="1120"/>
                </a:lnTo>
                <a:lnTo>
                  <a:pt x="7470" y="1314"/>
                </a:lnTo>
                <a:lnTo>
                  <a:pt x="7470" y="1704"/>
                </a:lnTo>
                <a:lnTo>
                  <a:pt x="7495" y="2093"/>
                </a:lnTo>
                <a:lnTo>
                  <a:pt x="7519" y="2482"/>
                </a:lnTo>
                <a:lnTo>
                  <a:pt x="7592" y="3285"/>
                </a:lnTo>
                <a:lnTo>
                  <a:pt x="7665" y="4234"/>
                </a:lnTo>
                <a:lnTo>
                  <a:pt x="7714" y="5183"/>
                </a:lnTo>
                <a:lnTo>
                  <a:pt x="7714" y="6132"/>
                </a:lnTo>
                <a:lnTo>
                  <a:pt x="7714" y="7081"/>
                </a:lnTo>
                <a:lnTo>
                  <a:pt x="7519" y="6886"/>
                </a:lnTo>
                <a:lnTo>
                  <a:pt x="7324" y="6716"/>
                </a:lnTo>
                <a:lnTo>
                  <a:pt x="7032" y="6473"/>
                </a:lnTo>
                <a:lnTo>
                  <a:pt x="6522" y="5913"/>
                </a:lnTo>
                <a:lnTo>
                  <a:pt x="5986" y="5354"/>
                </a:lnTo>
                <a:lnTo>
                  <a:pt x="5792" y="5159"/>
                </a:lnTo>
                <a:lnTo>
                  <a:pt x="5670" y="5086"/>
                </a:lnTo>
                <a:lnTo>
                  <a:pt x="5573" y="5013"/>
                </a:lnTo>
                <a:lnTo>
                  <a:pt x="5719" y="4721"/>
                </a:lnTo>
                <a:lnTo>
                  <a:pt x="5913" y="4453"/>
                </a:lnTo>
                <a:lnTo>
                  <a:pt x="6278" y="3894"/>
                </a:lnTo>
                <a:lnTo>
                  <a:pt x="6449" y="3626"/>
                </a:lnTo>
                <a:lnTo>
                  <a:pt x="6570" y="3358"/>
                </a:lnTo>
                <a:lnTo>
                  <a:pt x="6692" y="3066"/>
                </a:lnTo>
                <a:lnTo>
                  <a:pt x="6789" y="2774"/>
                </a:lnTo>
                <a:lnTo>
                  <a:pt x="6984" y="2166"/>
                </a:lnTo>
                <a:lnTo>
                  <a:pt x="7203" y="1558"/>
                </a:lnTo>
                <a:lnTo>
                  <a:pt x="7349" y="1217"/>
                </a:lnTo>
                <a:lnTo>
                  <a:pt x="7519" y="925"/>
                </a:lnTo>
                <a:close/>
                <a:moveTo>
                  <a:pt x="6497" y="6497"/>
                </a:moveTo>
                <a:lnTo>
                  <a:pt x="6522" y="6521"/>
                </a:lnTo>
                <a:lnTo>
                  <a:pt x="6716" y="6716"/>
                </a:lnTo>
                <a:lnTo>
                  <a:pt x="6643" y="6765"/>
                </a:lnTo>
                <a:lnTo>
                  <a:pt x="6595" y="6789"/>
                </a:lnTo>
                <a:lnTo>
                  <a:pt x="6497" y="6911"/>
                </a:lnTo>
                <a:lnTo>
                  <a:pt x="6400" y="7008"/>
                </a:lnTo>
                <a:lnTo>
                  <a:pt x="6327" y="7130"/>
                </a:lnTo>
                <a:lnTo>
                  <a:pt x="5986" y="7057"/>
                </a:lnTo>
                <a:lnTo>
                  <a:pt x="6059" y="7008"/>
                </a:lnTo>
                <a:lnTo>
                  <a:pt x="6132" y="6935"/>
                </a:lnTo>
                <a:lnTo>
                  <a:pt x="6254" y="6838"/>
                </a:lnTo>
                <a:lnTo>
                  <a:pt x="6497" y="6497"/>
                </a:lnTo>
                <a:close/>
                <a:moveTo>
                  <a:pt x="13286" y="6521"/>
                </a:moveTo>
                <a:lnTo>
                  <a:pt x="13627" y="6740"/>
                </a:lnTo>
                <a:lnTo>
                  <a:pt x="13967" y="6935"/>
                </a:lnTo>
                <a:lnTo>
                  <a:pt x="13870" y="7032"/>
                </a:lnTo>
                <a:lnTo>
                  <a:pt x="13724" y="7178"/>
                </a:lnTo>
                <a:lnTo>
                  <a:pt x="13578" y="7081"/>
                </a:lnTo>
                <a:lnTo>
                  <a:pt x="13456" y="7032"/>
                </a:lnTo>
                <a:lnTo>
                  <a:pt x="13164" y="6911"/>
                </a:lnTo>
                <a:lnTo>
                  <a:pt x="12897" y="6813"/>
                </a:lnTo>
                <a:lnTo>
                  <a:pt x="12653" y="6716"/>
                </a:lnTo>
                <a:lnTo>
                  <a:pt x="13286" y="6521"/>
                </a:lnTo>
                <a:close/>
                <a:moveTo>
                  <a:pt x="10171" y="5062"/>
                </a:moveTo>
                <a:lnTo>
                  <a:pt x="10220" y="5135"/>
                </a:lnTo>
                <a:lnTo>
                  <a:pt x="10196" y="5159"/>
                </a:lnTo>
                <a:lnTo>
                  <a:pt x="9587" y="5816"/>
                </a:lnTo>
                <a:lnTo>
                  <a:pt x="9003" y="6521"/>
                </a:lnTo>
                <a:lnTo>
                  <a:pt x="8809" y="6716"/>
                </a:lnTo>
                <a:lnTo>
                  <a:pt x="8590" y="6935"/>
                </a:lnTo>
                <a:lnTo>
                  <a:pt x="8371" y="7154"/>
                </a:lnTo>
                <a:lnTo>
                  <a:pt x="8152" y="7373"/>
                </a:lnTo>
                <a:lnTo>
                  <a:pt x="8200" y="6740"/>
                </a:lnTo>
                <a:lnTo>
                  <a:pt x="8444" y="6570"/>
                </a:lnTo>
                <a:lnTo>
                  <a:pt x="8663" y="6400"/>
                </a:lnTo>
                <a:lnTo>
                  <a:pt x="9101" y="6035"/>
                </a:lnTo>
                <a:lnTo>
                  <a:pt x="9660" y="5573"/>
                </a:lnTo>
                <a:lnTo>
                  <a:pt x="9928" y="5329"/>
                </a:lnTo>
                <a:lnTo>
                  <a:pt x="10171" y="5062"/>
                </a:lnTo>
                <a:close/>
                <a:moveTo>
                  <a:pt x="10488" y="5329"/>
                </a:moveTo>
                <a:lnTo>
                  <a:pt x="10731" y="5427"/>
                </a:lnTo>
                <a:lnTo>
                  <a:pt x="10999" y="5500"/>
                </a:lnTo>
                <a:lnTo>
                  <a:pt x="11510" y="5597"/>
                </a:lnTo>
                <a:lnTo>
                  <a:pt x="11850" y="5670"/>
                </a:lnTo>
                <a:lnTo>
                  <a:pt x="12167" y="5694"/>
                </a:lnTo>
                <a:lnTo>
                  <a:pt x="12824" y="5719"/>
                </a:lnTo>
                <a:lnTo>
                  <a:pt x="13529" y="5743"/>
                </a:lnTo>
                <a:lnTo>
                  <a:pt x="14235" y="5792"/>
                </a:lnTo>
                <a:lnTo>
                  <a:pt x="13505" y="6059"/>
                </a:lnTo>
                <a:lnTo>
                  <a:pt x="12799" y="6278"/>
                </a:lnTo>
                <a:lnTo>
                  <a:pt x="11339" y="6692"/>
                </a:lnTo>
                <a:lnTo>
                  <a:pt x="9612" y="7130"/>
                </a:lnTo>
                <a:lnTo>
                  <a:pt x="9149" y="7251"/>
                </a:lnTo>
                <a:lnTo>
                  <a:pt x="8663" y="7373"/>
                </a:lnTo>
                <a:lnTo>
                  <a:pt x="9101" y="6862"/>
                </a:lnTo>
                <a:lnTo>
                  <a:pt x="9758" y="6132"/>
                </a:lnTo>
                <a:lnTo>
                  <a:pt x="10098" y="5767"/>
                </a:lnTo>
                <a:lnTo>
                  <a:pt x="10439" y="5402"/>
                </a:lnTo>
                <a:lnTo>
                  <a:pt x="10488" y="5329"/>
                </a:lnTo>
                <a:close/>
                <a:moveTo>
                  <a:pt x="6862" y="6886"/>
                </a:moveTo>
                <a:lnTo>
                  <a:pt x="7349" y="7422"/>
                </a:lnTo>
                <a:lnTo>
                  <a:pt x="7349" y="7422"/>
                </a:lnTo>
                <a:lnTo>
                  <a:pt x="6570" y="7203"/>
                </a:lnTo>
                <a:lnTo>
                  <a:pt x="6668" y="7105"/>
                </a:lnTo>
                <a:lnTo>
                  <a:pt x="6765" y="7008"/>
                </a:lnTo>
                <a:lnTo>
                  <a:pt x="6862" y="6911"/>
                </a:lnTo>
                <a:lnTo>
                  <a:pt x="6862" y="6886"/>
                </a:lnTo>
                <a:close/>
                <a:moveTo>
                  <a:pt x="12386" y="6789"/>
                </a:moveTo>
                <a:lnTo>
                  <a:pt x="12483" y="6911"/>
                </a:lnTo>
                <a:lnTo>
                  <a:pt x="12629" y="7008"/>
                </a:lnTo>
                <a:lnTo>
                  <a:pt x="12775" y="7105"/>
                </a:lnTo>
                <a:lnTo>
                  <a:pt x="12921" y="7178"/>
                </a:lnTo>
                <a:lnTo>
                  <a:pt x="13432" y="7422"/>
                </a:lnTo>
                <a:lnTo>
                  <a:pt x="13140" y="7641"/>
                </a:lnTo>
                <a:lnTo>
                  <a:pt x="12970" y="7543"/>
                </a:lnTo>
                <a:lnTo>
                  <a:pt x="12799" y="7470"/>
                </a:lnTo>
                <a:lnTo>
                  <a:pt x="12483" y="7349"/>
                </a:lnTo>
                <a:lnTo>
                  <a:pt x="12045" y="7154"/>
                </a:lnTo>
                <a:lnTo>
                  <a:pt x="11826" y="7057"/>
                </a:lnTo>
                <a:lnTo>
                  <a:pt x="11607" y="7008"/>
                </a:lnTo>
                <a:lnTo>
                  <a:pt x="12386" y="6789"/>
                </a:lnTo>
                <a:close/>
                <a:moveTo>
                  <a:pt x="11461" y="7057"/>
                </a:moveTo>
                <a:lnTo>
                  <a:pt x="11534" y="7154"/>
                </a:lnTo>
                <a:lnTo>
                  <a:pt x="11631" y="7251"/>
                </a:lnTo>
                <a:lnTo>
                  <a:pt x="11850" y="7397"/>
                </a:lnTo>
                <a:lnTo>
                  <a:pt x="12069" y="7519"/>
                </a:lnTo>
                <a:lnTo>
                  <a:pt x="12313" y="7641"/>
                </a:lnTo>
                <a:lnTo>
                  <a:pt x="12532" y="7762"/>
                </a:lnTo>
                <a:lnTo>
                  <a:pt x="12799" y="7908"/>
                </a:lnTo>
                <a:lnTo>
                  <a:pt x="12483" y="8152"/>
                </a:lnTo>
                <a:lnTo>
                  <a:pt x="12410" y="8054"/>
                </a:lnTo>
                <a:lnTo>
                  <a:pt x="12337" y="7981"/>
                </a:lnTo>
                <a:lnTo>
                  <a:pt x="12240" y="7908"/>
                </a:lnTo>
                <a:lnTo>
                  <a:pt x="12118" y="7860"/>
                </a:lnTo>
                <a:lnTo>
                  <a:pt x="11875" y="7762"/>
                </a:lnTo>
                <a:lnTo>
                  <a:pt x="11656" y="7689"/>
                </a:lnTo>
                <a:lnTo>
                  <a:pt x="11145" y="7470"/>
                </a:lnTo>
                <a:lnTo>
                  <a:pt x="10901" y="7349"/>
                </a:lnTo>
                <a:lnTo>
                  <a:pt x="10634" y="7251"/>
                </a:lnTo>
                <a:lnTo>
                  <a:pt x="11437" y="7057"/>
                </a:lnTo>
                <a:close/>
                <a:moveTo>
                  <a:pt x="10439" y="7324"/>
                </a:moveTo>
                <a:lnTo>
                  <a:pt x="10512" y="7422"/>
                </a:lnTo>
                <a:lnTo>
                  <a:pt x="10609" y="7495"/>
                </a:lnTo>
                <a:lnTo>
                  <a:pt x="10828" y="7665"/>
                </a:lnTo>
                <a:lnTo>
                  <a:pt x="11047" y="7787"/>
                </a:lnTo>
                <a:lnTo>
                  <a:pt x="11291" y="7884"/>
                </a:lnTo>
                <a:lnTo>
                  <a:pt x="11996" y="8176"/>
                </a:lnTo>
                <a:lnTo>
                  <a:pt x="12167" y="8249"/>
                </a:lnTo>
                <a:lnTo>
                  <a:pt x="12215" y="8273"/>
                </a:lnTo>
                <a:lnTo>
                  <a:pt x="12288" y="8298"/>
                </a:lnTo>
                <a:lnTo>
                  <a:pt x="11996" y="8541"/>
                </a:lnTo>
                <a:lnTo>
                  <a:pt x="11972" y="8541"/>
                </a:lnTo>
                <a:lnTo>
                  <a:pt x="11583" y="8444"/>
                </a:lnTo>
                <a:lnTo>
                  <a:pt x="11218" y="8322"/>
                </a:lnTo>
                <a:lnTo>
                  <a:pt x="10853" y="8152"/>
                </a:lnTo>
                <a:lnTo>
                  <a:pt x="10512" y="7957"/>
                </a:lnTo>
                <a:lnTo>
                  <a:pt x="10098" y="7714"/>
                </a:lnTo>
                <a:lnTo>
                  <a:pt x="9879" y="7592"/>
                </a:lnTo>
                <a:lnTo>
                  <a:pt x="9660" y="7495"/>
                </a:lnTo>
                <a:lnTo>
                  <a:pt x="10439" y="7324"/>
                </a:lnTo>
                <a:close/>
                <a:moveTo>
                  <a:pt x="8225" y="8103"/>
                </a:moveTo>
                <a:lnTo>
                  <a:pt x="8638" y="8249"/>
                </a:lnTo>
                <a:lnTo>
                  <a:pt x="9028" y="8419"/>
                </a:lnTo>
                <a:lnTo>
                  <a:pt x="8930" y="8517"/>
                </a:lnTo>
                <a:lnTo>
                  <a:pt x="8784" y="8638"/>
                </a:lnTo>
                <a:lnTo>
                  <a:pt x="8711" y="8711"/>
                </a:lnTo>
                <a:lnTo>
                  <a:pt x="8687" y="8784"/>
                </a:lnTo>
                <a:lnTo>
                  <a:pt x="8225" y="8103"/>
                </a:lnTo>
                <a:close/>
                <a:moveTo>
                  <a:pt x="7689" y="8663"/>
                </a:moveTo>
                <a:lnTo>
                  <a:pt x="7714" y="9003"/>
                </a:lnTo>
                <a:lnTo>
                  <a:pt x="7689" y="9003"/>
                </a:lnTo>
                <a:lnTo>
                  <a:pt x="7519" y="8930"/>
                </a:lnTo>
                <a:lnTo>
                  <a:pt x="7665" y="8687"/>
                </a:lnTo>
                <a:lnTo>
                  <a:pt x="7689" y="8663"/>
                </a:lnTo>
                <a:close/>
                <a:moveTo>
                  <a:pt x="9344" y="7592"/>
                </a:moveTo>
                <a:lnTo>
                  <a:pt x="9612" y="7787"/>
                </a:lnTo>
                <a:lnTo>
                  <a:pt x="9904" y="7981"/>
                </a:lnTo>
                <a:lnTo>
                  <a:pt x="10463" y="8322"/>
                </a:lnTo>
                <a:lnTo>
                  <a:pt x="10755" y="8492"/>
                </a:lnTo>
                <a:lnTo>
                  <a:pt x="11047" y="8638"/>
                </a:lnTo>
                <a:lnTo>
                  <a:pt x="11364" y="8760"/>
                </a:lnTo>
                <a:lnTo>
                  <a:pt x="11680" y="8833"/>
                </a:lnTo>
                <a:lnTo>
                  <a:pt x="11510" y="9003"/>
                </a:lnTo>
                <a:lnTo>
                  <a:pt x="11485" y="9028"/>
                </a:lnTo>
                <a:lnTo>
                  <a:pt x="10463" y="8565"/>
                </a:lnTo>
                <a:lnTo>
                  <a:pt x="9952" y="8371"/>
                </a:lnTo>
                <a:lnTo>
                  <a:pt x="9417" y="8176"/>
                </a:lnTo>
                <a:lnTo>
                  <a:pt x="8979" y="7981"/>
                </a:lnTo>
                <a:lnTo>
                  <a:pt x="8736" y="7884"/>
                </a:lnTo>
                <a:lnTo>
                  <a:pt x="8468" y="7811"/>
                </a:lnTo>
                <a:lnTo>
                  <a:pt x="8906" y="7714"/>
                </a:lnTo>
                <a:lnTo>
                  <a:pt x="9344" y="7592"/>
                </a:lnTo>
                <a:close/>
                <a:moveTo>
                  <a:pt x="9368" y="8565"/>
                </a:moveTo>
                <a:lnTo>
                  <a:pt x="9733" y="8687"/>
                </a:lnTo>
                <a:lnTo>
                  <a:pt x="9660" y="8760"/>
                </a:lnTo>
                <a:lnTo>
                  <a:pt x="9198" y="9076"/>
                </a:lnTo>
                <a:lnTo>
                  <a:pt x="9101" y="9149"/>
                </a:lnTo>
                <a:lnTo>
                  <a:pt x="9003" y="9247"/>
                </a:lnTo>
                <a:lnTo>
                  <a:pt x="8760" y="8906"/>
                </a:lnTo>
                <a:lnTo>
                  <a:pt x="8784" y="8906"/>
                </a:lnTo>
                <a:lnTo>
                  <a:pt x="8930" y="8809"/>
                </a:lnTo>
                <a:lnTo>
                  <a:pt x="9052" y="8711"/>
                </a:lnTo>
                <a:lnTo>
                  <a:pt x="9174" y="8638"/>
                </a:lnTo>
                <a:lnTo>
                  <a:pt x="9344" y="8590"/>
                </a:lnTo>
                <a:lnTo>
                  <a:pt x="9368" y="8565"/>
                </a:lnTo>
                <a:close/>
                <a:moveTo>
                  <a:pt x="828" y="6181"/>
                </a:moveTo>
                <a:lnTo>
                  <a:pt x="1168" y="6302"/>
                </a:lnTo>
                <a:lnTo>
                  <a:pt x="1533" y="6400"/>
                </a:lnTo>
                <a:lnTo>
                  <a:pt x="2239" y="6546"/>
                </a:lnTo>
                <a:lnTo>
                  <a:pt x="2507" y="6570"/>
                </a:lnTo>
                <a:lnTo>
                  <a:pt x="2750" y="6594"/>
                </a:lnTo>
                <a:lnTo>
                  <a:pt x="3018" y="6619"/>
                </a:lnTo>
                <a:lnTo>
                  <a:pt x="3285" y="6643"/>
                </a:lnTo>
                <a:lnTo>
                  <a:pt x="4356" y="6911"/>
                </a:lnTo>
                <a:lnTo>
                  <a:pt x="5159" y="7081"/>
                </a:lnTo>
                <a:lnTo>
                  <a:pt x="5938" y="7300"/>
                </a:lnTo>
                <a:lnTo>
                  <a:pt x="7519" y="7762"/>
                </a:lnTo>
                <a:lnTo>
                  <a:pt x="6546" y="8273"/>
                </a:lnTo>
                <a:lnTo>
                  <a:pt x="5548" y="8736"/>
                </a:lnTo>
                <a:lnTo>
                  <a:pt x="4697" y="9076"/>
                </a:lnTo>
                <a:lnTo>
                  <a:pt x="4453" y="9198"/>
                </a:lnTo>
                <a:lnTo>
                  <a:pt x="4332" y="9271"/>
                </a:lnTo>
                <a:lnTo>
                  <a:pt x="4234" y="9368"/>
                </a:lnTo>
                <a:lnTo>
                  <a:pt x="4210" y="9320"/>
                </a:lnTo>
                <a:lnTo>
                  <a:pt x="3991" y="9003"/>
                </a:lnTo>
                <a:lnTo>
                  <a:pt x="3748" y="8687"/>
                </a:lnTo>
                <a:lnTo>
                  <a:pt x="3456" y="8395"/>
                </a:lnTo>
                <a:lnTo>
                  <a:pt x="3164" y="8127"/>
                </a:lnTo>
                <a:lnTo>
                  <a:pt x="2531" y="7616"/>
                </a:lnTo>
                <a:lnTo>
                  <a:pt x="2239" y="7373"/>
                </a:lnTo>
                <a:lnTo>
                  <a:pt x="1947" y="7105"/>
                </a:lnTo>
                <a:lnTo>
                  <a:pt x="1728" y="6911"/>
                </a:lnTo>
                <a:lnTo>
                  <a:pt x="1485" y="6716"/>
                </a:lnTo>
                <a:lnTo>
                  <a:pt x="1047" y="6375"/>
                </a:lnTo>
                <a:lnTo>
                  <a:pt x="828" y="6181"/>
                </a:lnTo>
                <a:close/>
                <a:moveTo>
                  <a:pt x="10098" y="8833"/>
                </a:moveTo>
                <a:lnTo>
                  <a:pt x="10658" y="9076"/>
                </a:lnTo>
                <a:lnTo>
                  <a:pt x="10366" y="9247"/>
                </a:lnTo>
                <a:lnTo>
                  <a:pt x="10098" y="9393"/>
                </a:lnTo>
                <a:lnTo>
                  <a:pt x="9758" y="9612"/>
                </a:lnTo>
                <a:lnTo>
                  <a:pt x="9612" y="9758"/>
                </a:lnTo>
                <a:lnTo>
                  <a:pt x="9466" y="9904"/>
                </a:lnTo>
                <a:lnTo>
                  <a:pt x="9125" y="9417"/>
                </a:lnTo>
                <a:lnTo>
                  <a:pt x="9198" y="9393"/>
                </a:lnTo>
                <a:lnTo>
                  <a:pt x="9271" y="9368"/>
                </a:lnTo>
                <a:lnTo>
                  <a:pt x="9417" y="9271"/>
                </a:lnTo>
                <a:lnTo>
                  <a:pt x="9660" y="9101"/>
                </a:lnTo>
                <a:lnTo>
                  <a:pt x="10098" y="8857"/>
                </a:lnTo>
                <a:lnTo>
                  <a:pt x="10098" y="8833"/>
                </a:lnTo>
                <a:close/>
                <a:moveTo>
                  <a:pt x="7324" y="9174"/>
                </a:moveTo>
                <a:lnTo>
                  <a:pt x="7446" y="9222"/>
                </a:lnTo>
                <a:lnTo>
                  <a:pt x="7519" y="9295"/>
                </a:lnTo>
                <a:lnTo>
                  <a:pt x="7738" y="9393"/>
                </a:lnTo>
                <a:lnTo>
                  <a:pt x="7738" y="9855"/>
                </a:lnTo>
                <a:lnTo>
                  <a:pt x="7738" y="10001"/>
                </a:lnTo>
                <a:lnTo>
                  <a:pt x="7495" y="9855"/>
                </a:lnTo>
                <a:lnTo>
                  <a:pt x="7251" y="9733"/>
                </a:lnTo>
                <a:lnTo>
                  <a:pt x="7105" y="9685"/>
                </a:lnTo>
                <a:lnTo>
                  <a:pt x="6984" y="9660"/>
                </a:lnTo>
                <a:lnTo>
                  <a:pt x="7324" y="9174"/>
                </a:lnTo>
                <a:close/>
                <a:moveTo>
                  <a:pt x="6911" y="9758"/>
                </a:moveTo>
                <a:lnTo>
                  <a:pt x="7008" y="9879"/>
                </a:lnTo>
                <a:lnTo>
                  <a:pt x="7130" y="10001"/>
                </a:lnTo>
                <a:lnTo>
                  <a:pt x="7373" y="10196"/>
                </a:lnTo>
                <a:lnTo>
                  <a:pt x="7543" y="10317"/>
                </a:lnTo>
                <a:lnTo>
                  <a:pt x="7762" y="10415"/>
                </a:lnTo>
                <a:lnTo>
                  <a:pt x="7762" y="10926"/>
                </a:lnTo>
                <a:lnTo>
                  <a:pt x="7470" y="10707"/>
                </a:lnTo>
                <a:lnTo>
                  <a:pt x="7203" y="10488"/>
                </a:lnTo>
                <a:lnTo>
                  <a:pt x="7057" y="10415"/>
                </a:lnTo>
                <a:lnTo>
                  <a:pt x="6911" y="10317"/>
                </a:lnTo>
                <a:lnTo>
                  <a:pt x="6741" y="10269"/>
                </a:lnTo>
                <a:lnTo>
                  <a:pt x="6570" y="10244"/>
                </a:lnTo>
                <a:lnTo>
                  <a:pt x="6911" y="9758"/>
                </a:lnTo>
                <a:close/>
                <a:moveTo>
                  <a:pt x="11072" y="9271"/>
                </a:moveTo>
                <a:lnTo>
                  <a:pt x="11291" y="9368"/>
                </a:lnTo>
                <a:lnTo>
                  <a:pt x="11266" y="9490"/>
                </a:lnTo>
                <a:lnTo>
                  <a:pt x="11266" y="9612"/>
                </a:lnTo>
                <a:lnTo>
                  <a:pt x="11096" y="9685"/>
                </a:lnTo>
                <a:lnTo>
                  <a:pt x="10950" y="9782"/>
                </a:lnTo>
                <a:lnTo>
                  <a:pt x="10658" y="9977"/>
                </a:lnTo>
                <a:lnTo>
                  <a:pt x="10293" y="10220"/>
                </a:lnTo>
                <a:lnTo>
                  <a:pt x="10123" y="10366"/>
                </a:lnTo>
                <a:lnTo>
                  <a:pt x="10050" y="10439"/>
                </a:lnTo>
                <a:lnTo>
                  <a:pt x="10001" y="10536"/>
                </a:lnTo>
                <a:lnTo>
                  <a:pt x="10001" y="10585"/>
                </a:lnTo>
                <a:lnTo>
                  <a:pt x="10025" y="10609"/>
                </a:lnTo>
                <a:lnTo>
                  <a:pt x="10123" y="10609"/>
                </a:lnTo>
                <a:lnTo>
                  <a:pt x="10220" y="10585"/>
                </a:lnTo>
                <a:lnTo>
                  <a:pt x="10390" y="10512"/>
                </a:lnTo>
                <a:lnTo>
                  <a:pt x="10561" y="10390"/>
                </a:lnTo>
                <a:lnTo>
                  <a:pt x="10731" y="10269"/>
                </a:lnTo>
                <a:lnTo>
                  <a:pt x="10999" y="10074"/>
                </a:lnTo>
                <a:lnTo>
                  <a:pt x="11291" y="9904"/>
                </a:lnTo>
                <a:lnTo>
                  <a:pt x="11339" y="10171"/>
                </a:lnTo>
                <a:lnTo>
                  <a:pt x="11412" y="10390"/>
                </a:lnTo>
                <a:lnTo>
                  <a:pt x="11145" y="10488"/>
                </a:lnTo>
                <a:lnTo>
                  <a:pt x="10877" y="10634"/>
                </a:lnTo>
                <a:lnTo>
                  <a:pt x="10731" y="10682"/>
                </a:lnTo>
                <a:lnTo>
                  <a:pt x="10561" y="10804"/>
                </a:lnTo>
                <a:lnTo>
                  <a:pt x="10415" y="10926"/>
                </a:lnTo>
                <a:lnTo>
                  <a:pt x="10342" y="10999"/>
                </a:lnTo>
                <a:lnTo>
                  <a:pt x="10317" y="11072"/>
                </a:lnTo>
                <a:lnTo>
                  <a:pt x="9879" y="10463"/>
                </a:lnTo>
                <a:lnTo>
                  <a:pt x="9587" y="10050"/>
                </a:lnTo>
                <a:lnTo>
                  <a:pt x="9733" y="10001"/>
                </a:lnTo>
                <a:lnTo>
                  <a:pt x="9904" y="9928"/>
                </a:lnTo>
                <a:lnTo>
                  <a:pt x="10196" y="9758"/>
                </a:lnTo>
                <a:lnTo>
                  <a:pt x="10634" y="9514"/>
                </a:lnTo>
                <a:lnTo>
                  <a:pt x="11047" y="9295"/>
                </a:lnTo>
                <a:lnTo>
                  <a:pt x="11072" y="9271"/>
                </a:lnTo>
                <a:close/>
                <a:moveTo>
                  <a:pt x="11534" y="10780"/>
                </a:moveTo>
                <a:lnTo>
                  <a:pt x="11656" y="11193"/>
                </a:lnTo>
                <a:lnTo>
                  <a:pt x="11631" y="11193"/>
                </a:lnTo>
                <a:lnTo>
                  <a:pt x="11437" y="11364"/>
                </a:lnTo>
                <a:lnTo>
                  <a:pt x="11218" y="11510"/>
                </a:lnTo>
                <a:lnTo>
                  <a:pt x="11023" y="11631"/>
                </a:lnTo>
                <a:lnTo>
                  <a:pt x="10828" y="11753"/>
                </a:lnTo>
                <a:lnTo>
                  <a:pt x="10804" y="11777"/>
                </a:lnTo>
                <a:lnTo>
                  <a:pt x="10439" y="11242"/>
                </a:lnTo>
                <a:lnTo>
                  <a:pt x="10512" y="11242"/>
                </a:lnTo>
                <a:lnTo>
                  <a:pt x="10585" y="11218"/>
                </a:lnTo>
                <a:lnTo>
                  <a:pt x="10731" y="11145"/>
                </a:lnTo>
                <a:lnTo>
                  <a:pt x="10999" y="10974"/>
                </a:lnTo>
                <a:lnTo>
                  <a:pt x="11534" y="10780"/>
                </a:lnTo>
                <a:close/>
                <a:moveTo>
                  <a:pt x="6522" y="10342"/>
                </a:moveTo>
                <a:lnTo>
                  <a:pt x="6668" y="10439"/>
                </a:lnTo>
                <a:lnTo>
                  <a:pt x="6838" y="10561"/>
                </a:lnTo>
                <a:lnTo>
                  <a:pt x="7105" y="10853"/>
                </a:lnTo>
                <a:lnTo>
                  <a:pt x="7251" y="10999"/>
                </a:lnTo>
                <a:lnTo>
                  <a:pt x="7397" y="11120"/>
                </a:lnTo>
                <a:lnTo>
                  <a:pt x="7568" y="11218"/>
                </a:lnTo>
                <a:lnTo>
                  <a:pt x="7738" y="11291"/>
                </a:lnTo>
                <a:lnTo>
                  <a:pt x="7762" y="11291"/>
                </a:lnTo>
                <a:lnTo>
                  <a:pt x="7762" y="12021"/>
                </a:lnTo>
                <a:lnTo>
                  <a:pt x="7665" y="11948"/>
                </a:lnTo>
                <a:lnTo>
                  <a:pt x="7568" y="11875"/>
                </a:lnTo>
                <a:lnTo>
                  <a:pt x="7397" y="11704"/>
                </a:lnTo>
                <a:lnTo>
                  <a:pt x="7057" y="11364"/>
                </a:lnTo>
                <a:lnTo>
                  <a:pt x="6862" y="11193"/>
                </a:lnTo>
                <a:lnTo>
                  <a:pt x="6619" y="11072"/>
                </a:lnTo>
                <a:lnTo>
                  <a:pt x="6376" y="10999"/>
                </a:lnTo>
                <a:lnTo>
                  <a:pt x="6132" y="10926"/>
                </a:lnTo>
                <a:lnTo>
                  <a:pt x="6522" y="10342"/>
                </a:lnTo>
                <a:close/>
                <a:moveTo>
                  <a:pt x="11753" y="11510"/>
                </a:moveTo>
                <a:lnTo>
                  <a:pt x="11826" y="11802"/>
                </a:lnTo>
                <a:lnTo>
                  <a:pt x="11704" y="11826"/>
                </a:lnTo>
                <a:lnTo>
                  <a:pt x="11607" y="11899"/>
                </a:lnTo>
                <a:lnTo>
                  <a:pt x="11412" y="12021"/>
                </a:lnTo>
                <a:lnTo>
                  <a:pt x="11291" y="12167"/>
                </a:lnTo>
                <a:lnTo>
                  <a:pt x="11218" y="12240"/>
                </a:lnTo>
                <a:lnTo>
                  <a:pt x="11193" y="12313"/>
                </a:lnTo>
                <a:lnTo>
                  <a:pt x="10901" y="11899"/>
                </a:lnTo>
                <a:lnTo>
                  <a:pt x="11120" y="11850"/>
                </a:lnTo>
                <a:lnTo>
                  <a:pt x="11339" y="11777"/>
                </a:lnTo>
                <a:lnTo>
                  <a:pt x="11558" y="11656"/>
                </a:lnTo>
                <a:lnTo>
                  <a:pt x="11753" y="11510"/>
                </a:lnTo>
                <a:close/>
                <a:moveTo>
                  <a:pt x="6059" y="11047"/>
                </a:moveTo>
                <a:lnTo>
                  <a:pt x="6303" y="11218"/>
                </a:lnTo>
                <a:lnTo>
                  <a:pt x="6546" y="11388"/>
                </a:lnTo>
                <a:lnTo>
                  <a:pt x="6789" y="11583"/>
                </a:lnTo>
                <a:lnTo>
                  <a:pt x="6984" y="11802"/>
                </a:lnTo>
                <a:lnTo>
                  <a:pt x="7251" y="12069"/>
                </a:lnTo>
                <a:lnTo>
                  <a:pt x="7397" y="12215"/>
                </a:lnTo>
                <a:lnTo>
                  <a:pt x="7543" y="12313"/>
                </a:lnTo>
                <a:lnTo>
                  <a:pt x="7276" y="12459"/>
                </a:lnTo>
                <a:lnTo>
                  <a:pt x="7154" y="12386"/>
                </a:lnTo>
                <a:lnTo>
                  <a:pt x="7008" y="12337"/>
                </a:lnTo>
                <a:lnTo>
                  <a:pt x="6765" y="12215"/>
                </a:lnTo>
                <a:lnTo>
                  <a:pt x="6522" y="12069"/>
                </a:lnTo>
                <a:lnTo>
                  <a:pt x="6327" y="11948"/>
                </a:lnTo>
                <a:lnTo>
                  <a:pt x="6157" y="11802"/>
                </a:lnTo>
                <a:lnTo>
                  <a:pt x="5962" y="11656"/>
                </a:lnTo>
                <a:lnTo>
                  <a:pt x="5767" y="11534"/>
                </a:lnTo>
                <a:lnTo>
                  <a:pt x="6059" y="11047"/>
                </a:lnTo>
                <a:close/>
                <a:moveTo>
                  <a:pt x="5670" y="11680"/>
                </a:moveTo>
                <a:lnTo>
                  <a:pt x="5719" y="11777"/>
                </a:lnTo>
                <a:lnTo>
                  <a:pt x="5792" y="11850"/>
                </a:lnTo>
                <a:lnTo>
                  <a:pt x="5938" y="12021"/>
                </a:lnTo>
                <a:lnTo>
                  <a:pt x="6108" y="12167"/>
                </a:lnTo>
                <a:lnTo>
                  <a:pt x="6278" y="12288"/>
                </a:lnTo>
                <a:lnTo>
                  <a:pt x="6546" y="12483"/>
                </a:lnTo>
                <a:lnTo>
                  <a:pt x="6716" y="12580"/>
                </a:lnTo>
                <a:lnTo>
                  <a:pt x="6887" y="12678"/>
                </a:lnTo>
                <a:lnTo>
                  <a:pt x="6522" y="12848"/>
                </a:lnTo>
                <a:lnTo>
                  <a:pt x="6230" y="12653"/>
                </a:lnTo>
                <a:lnTo>
                  <a:pt x="5938" y="12434"/>
                </a:lnTo>
                <a:lnTo>
                  <a:pt x="5694" y="12215"/>
                </a:lnTo>
                <a:lnTo>
                  <a:pt x="5475" y="12021"/>
                </a:lnTo>
                <a:lnTo>
                  <a:pt x="5621" y="11777"/>
                </a:lnTo>
                <a:lnTo>
                  <a:pt x="5670" y="11680"/>
                </a:lnTo>
                <a:close/>
                <a:moveTo>
                  <a:pt x="11899" y="12094"/>
                </a:moveTo>
                <a:lnTo>
                  <a:pt x="12021" y="12605"/>
                </a:lnTo>
                <a:lnTo>
                  <a:pt x="11899" y="12726"/>
                </a:lnTo>
                <a:lnTo>
                  <a:pt x="11777" y="12848"/>
                </a:lnTo>
                <a:lnTo>
                  <a:pt x="11729" y="12921"/>
                </a:lnTo>
                <a:lnTo>
                  <a:pt x="11680" y="12994"/>
                </a:lnTo>
                <a:lnTo>
                  <a:pt x="11680" y="13018"/>
                </a:lnTo>
                <a:lnTo>
                  <a:pt x="11266" y="12434"/>
                </a:lnTo>
                <a:lnTo>
                  <a:pt x="11412" y="12386"/>
                </a:lnTo>
                <a:lnTo>
                  <a:pt x="11558" y="12313"/>
                </a:lnTo>
                <a:lnTo>
                  <a:pt x="11729" y="12215"/>
                </a:lnTo>
                <a:lnTo>
                  <a:pt x="11899" y="12094"/>
                </a:lnTo>
                <a:close/>
                <a:moveTo>
                  <a:pt x="5329" y="12240"/>
                </a:moveTo>
                <a:lnTo>
                  <a:pt x="5402" y="12361"/>
                </a:lnTo>
                <a:lnTo>
                  <a:pt x="5500" y="12483"/>
                </a:lnTo>
                <a:lnTo>
                  <a:pt x="5670" y="12678"/>
                </a:lnTo>
                <a:lnTo>
                  <a:pt x="5913" y="12897"/>
                </a:lnTo>
                <a:lnTo>
                  <a:pt x="6157" y="13067"/>
                </a:lnTo>
                <a:lnTo>
                  <a:pt x="5743" y="13335"/>
                </a:lnTo>
                <a:lnTo>
                  <a:pt x="5646" y="13310"/>
                </a:lnTo>
                <a:lnTo>
                  <a:pt x="5475" y="13237"/>
                </a:lnTo>
                <a:lnTo>
                  <a:pt x="5305" y="13164"/>
                </a:lnTo>
                <a:lnTo>
                  <a:pt x="5135" y="13043"/>
                </a:lnTo>
                <a:lnTo>
                  <a:pt x="4940" y="12970"/>
                </a:lnTo>
                <a:lnTo>
                  <a:pt x="4891" y="12945"/>
                </a:lnTo>
                <a:lnTo>
                  <a:pt x="5110" y="12605"/>
                </a:lnTo>
                <a:lnTo>
                  <a:pt x="5329" y="12240"/>
                </a:lnTo>
                <a:close/>
                <a:moveTo>
                  <a:pt x="12094" y="13043"/>
                </a:moveTo>
                <a:lnTo>
                  <a:pt x="12215" y="13748"/>
                </a:lnTo>
                <a:lnTo>
                  <a:pt x="11802" y="13189"/>
                </a:lnTo>
                <a:lnTo>
                  <a:pt x="11850" y="13189"/>
                </a:lnTo>
                <a:lnTo>
                  <a:pt x="11923" y="13164"/>
                </a:lnTo>
                <a:lnTo>
                  <a:pt x="11972" y="13140"/>
                </a:lnTo>
                <a:lnTo>
                  <a:pt x="12094" y="13043"/>
                </a:lnTo>
                <a:close/>
                <a:moveTo>
                  <a:pt x="4745" y="13140"/>
                </a:moveTo>
                <a:lnTo>
                  <a:pt x="4891" y="13310"/>
                </a:lnTo>
                <a:lnTo>
                  <a:pt x="5062" y="13456"/>
                </a:lnTo>
                <a:lnTo>
                  <a:pt x="5305" y="13602"/>
                </a:lnTo>
                <a:lnTo>
                  <a:pt x="4964" y="13846"/>
                </a:lnTo>
                <a:lnTo>
                  <a:pt x="4891" y="13773"/>
                </a:lnTo>
                <a:lnTo>
                  <a:pt x="4818" y="13700"/>
                </a:lnTo>
                <a:lnTo>
                  <a:pt x="4648" y="13627"/>
                </a:lnTo>
                <a:lnTo>
                  <a:pt x="4551" y="13554"/>
                </a:lnTo>
                <a:lnTo>
                  <a:pt x="4405" y="13529"/>
                </a:lnTo>
                <a:lnTo>
                  <a:pt x="4575" y="13335"/>
                </a:lnTo>
                <a:lnTo>
                  <a:pt x="4745" y="13140"/>
                </a:lnTo>
                <a:close/>
                <a:moveTo>
                  <a:pt x="8200" y="8833"/>
                </a:moveTo>
                <a:lnTo>
                  <a:pt x="8371" y="9076"/>
                </a:lnTo>
                <a:lnTo>
                  <a:pt x="8663" y="9514"/>
                </a:lnTo>
                <a:lnTo>
                  <a:pt x="8979" y="9928"/>
                </a:lnTo>
                <a:lnTo>
                  <a:pt x="9587" y="10780"/>
                </a:lnTo>
                <a:lnTo>
                  <a:pt x="10171" y="11583"/>
                </a:lnTo>
                <a:lnTo>
                  <a:pt x="10731" y="12410"/>
                </a:lnTo>
                <a:lnTo>
                  <a:pt x="11291" y="13213"/>
                </a:lnTo>
                <a:lnTo>
                  <a:pt x="11850" y="13992"/>
                </a:lnTo>
                <a:lnTo>
                  <a:pt x="11729" y="13943"/>
                </a:lnTo>
                <a:lnTo>
                  <a:pt x="11072" y="13554"/>
                </a:lnTo>
                <a:lnTo>
                  <a:pt x="10415" y="13189"/>
                </a:lnTo>
                <a:lnTo>
                  <a:pt x="9831" y="12921"/>
                </a:lnTo>
                <a:lnTo>
                  <a:pt x="9539" y="12799"/>
                </a:lnTo>
                <a:lnTo>
                  <a:pt x="9222" y="12678"/>
                </a:lnTo>
                <a:lnTo>
                  <a:pt x="8760" y="12507"/>
                </a:lnTo>
                <a:lnTo>
                  <a:pt x="8517" y="12410"/>
                </a:lnTo>
                <a:lnTo>
                  <a:pt x="8273" y="12337"/>
                </a:lnTo>
                <a:lnTo>
                  <a:pt x="8273" y="12288"/>
                </a:lnTo>
                <a:lnTo>
                  <a:pt x="8322" y="11996"/>
                </a:lnTo>
                <a:lnTo>
                  <a:pt x="8346" y="11680"/>
                </a:lnTo>
                <a:lnTo>
                  <a:pt x="8346" y="11388"/>
                </a:lnTo>
                <a:lnTo>
                  <a:pt x="8322" y="11072"/>
                </a:lnTo>
                <a:lnTo>
                  <a:pt x="8273" y="10463"/>
                </a:lnTo>
                <a:lnTo>
                  <a:pt x="8225" y="9855"/>
                </a:lnTo>
                <a:lnTo>
                  <a:pt x="8200" y="8833"/>
                </a:lnTo>
                <a:close/>
                <a:moveTo>
                  <a:pt x="7324" y="8346"/>
                </a:moveTo>
                <a:lnTo>
                  <a:pt x="6935" y="8906"/>
                </a:lnTo>
                <a:lnTo>
                  <a:pt x="6570" y="9441"/>
                </a:lnTo>
                <a:lnTo>
                  <a:pt x="5962" y="10439"/>
                </a:lnTo>
                <a:lnTo>
                  <a:pt x="5354" y="11437"/>
                </a:lnTo>
                <a:lnTo>
                  <a:pt x="4818" y="12386"/>
                </a:lnTo>
                <a:lnTo>
                  <a:pt x="4502" y="12848"/>
                </a:lnTo>
                <a:lnTo>
                  <a:pt x="4356" y="13067"/>
                </a:lnTo>
                <a:lnTo>
                  <a:pt x="4161" y="13286"/>
                </a:lnTo>
                <a:lnTo>
                  <a:pt x="3967" y="13529"/>
                </a:lnTo>
                <a:lnTo>
                  <a:pt x="3796" y="13773"/>
                </a:lnTo>
                <a:lnTo>
                  <a:pt x="3650" y="14040"/>
                </a:lnTo>
                <a:lnTo>
                  <a:pt x="3504" y="14308"/>
                </a:lnTo>
                <a:lnTo>
                  <a:pt x="3577" y="13578"/>
                </a:lnTo>
                <a:lnTo>
                  <a:pt x="3699" y="12897"/>
                </a:lnTo>
                <a:lnTo>
                  <a:pt x="3821" y="12215"/>
                </a:lnTo>
                <a:lnTo>
                  <a:pt x="3967" y="11558"/>
                </a:lnTo>
                <a:lnTo>
                  <a:pt x="4113" y="10926"/>
                </a:lnTo>
                <a:lnTo>
                  <a:pt x="4234" y="10269"/>
                </a:lnTo>
                <a:lnTo>
                  <a:pt x="4332" y="9612"/>
                </a:lnTo>
                <a:lnTo>
                  <a:pt x="4307" y="9539"/>
                </a:lnTo>
                <a:lnTo>
                  <a:pt x="4453" y="9587"/>
                </a:lnTo>
                <a:lnTo>
                  <a:pt x="4624" y="9563"/>
                </a:lnTo>
                <a:lnTo>
                  <a:pt x="4818" y="9514"/>
                </a:lnTo>
                <a:lnTo>
                  <a:pt x="5013" y="9441"/>
                </a:lnTo>
                <a:lnTo>
                  <a:pt x="5354" y="9271"/>
                </a:lnTo>
                <a:lnTo>
                  <a:pt x="5646" y="9149"/>
                </a:lnTo>
                <a:lnTo>
                  <a:pt x="6497" y="8760"/>
                </a:lnTo>
                <a:lnTo>
                  <a:pt x="7324" y="8346"/>
                </a:lnTo>
                <a:close/>
                <a:moveTo>
                  <a:pt x="4234" y="13700"/>
                </a:moveTo>
                <a:lnTo>
                  <a:pt x="4307" y="13773"/>
                </a:lnTo>
                <a:lnTo>
                  <a:pt x="4380" y="13821"/>
                </a:lnTo>
                <a:lnTo>
                  <a:pt x="4551" y="13943"/>
                </a:lnTo>
                <a:lnTo>
                  <a:pt x="4697" y="14016"/>
                </a:lnTo>
                <a:lnTo>
                  <a:pt x="4307" y="14259"/>
                </a:lnTo>
                <a:lnTo>
                  <a:pt x="4161" y="14332"/>
                </a:lnTo>
                <a:lnTo>
                  <a:pt x="3991" y="14405"/>
                </a:lnTo>
                <a:lnTo>
                  <a:pt x="3650" y="14502"/>
                </a:lnTo>
                <a:lnTo>
                  <a:pt x="3748" y="14429"/>
                </a:lnTo>
                <a:lnTo>
                  <a:pt x="3821" y="14332"/>
                </a:lnTo>
                <a:lnTo>
                  <a:pt x="3967" y="14113"/>
                </a:lnTo>
                <a:lnTo>
                  <a:pt x="4113" y="13894"/>
                </a:lnTo>
                <a:lnTo>
                  <a:pt x="4234" y="13700"/>
                </a:lnTo>
                <a:close/>
                <a:moveTo>
                  <a:pt x="7835" y="0"/>
                </a:moveTo>
                <a:lnTo>
                  <a:pt x="7762" y="25"/>
                </a:lnTo>
                <a:lnTo>
                  <a:pt x="7689" y="73"/>
                </a:lnTo>
                <a:lnTo>
                  <a:pt x="7641" y="73"/>
                </a:lnTo>
                <a:lnTo>
                  <a:pt x="7495" y="146"/>
                </a:lnTo>
                <a:lnTo>
                  <a:pt x="7373" y="244"/>
                </a:lnTo>
                <a:lnTo>
                  <a:pt x="7276" y="341"/>
                </a:lnTo>
                <a:lnTo>
                  <a:pt x="7178" y="463"/>
                </a:lnTo>
                <a:lnTo>
                  <a:pt x="6984" y="730"/>
                </a:lnTo>
                <a:lnTo>
                  <a:pt x="6838" y="1047"/>
                </a:lnTo>
                <a:lnTo>
                  <a:pt x="6716" y="1387"/>
                </a:lnTo>
                <a:lnTo>
                  <a:pt x="6619" y="1704"/>
                </a:lnTo>
                <a:lnTo>
                  <a:pt x="6449" y="2288"/>
                </a:lnTo>
                <a:lnTo>
                  <a:pt x="6230" y="2920"/>
                </a:lnTo>
                <a:lnTo>
                  <a:pt x="6108" y="3237"/>
                </a:lnTo>
                <a:lnTo>
                  <a:pt x="5962" y="3529"/>
                </a:lnTo>
                <a:lnTo>
                  <a:pt x="5767" y="3845"/>
                </a:lnTo>
                <a:lnTo>
                  <a:pt x="5548" y="4161"/>
                </a:lnTo>
                <a:lnTo>
                  <a:pt x="5378" y="4478"/>
                </a:lnTo>
                <a:lnTo>
                  <a:pt x="5281" y="4648"/>
                </a:lnTo>
                <a:lnTo>
                  <a:pt x="5208" y="4818"/>
                </a:lnTo>
                <a:lnTo>
                  <a:pt x="4891" y="4916"/>
                </a:lnTo>
                <a:lnTo>
                  <a:pt x="4575" y="4989"/>
                </a:lnTo>
                <a:lnTo>
                  <a:pt x="3918" y="5110"/>
                </a:lnTo>
                <a:lnTo>
                  <a:pt x="2580" y="5305"/>
                </a:lnTo>
                <a:lnTo>
                  <a:pt x="1801" y="5402"/>
                </a:lnTo>
                <a:lnTo>
                  <a:pt x="998" y="5500"/>
                </a:lnTo>
                <a:lnTo>
                  <a:pt x="755" y="5524"/>
                </a:lnTo>
                <a:lnTo>
                  <a:pt x="511" y="5524"/>
                </a:lnTo>
                <a:lnTo>
                  <a:pt x="244" y="5548"/>
                </a:lnTo>
                <a:lnTo>
                  <a:pt x="146" y="5597"/>
                </a:lnTo>
                <a:lnTo>
                  <a:pt x="49" y="5646"/>
                </a:lnTo>
                <a:lnTo>
                  <a:pt x="0" y="5719"/>
                </a:lnTo>
                <a:lnTo>
                  <a:pt x="0" y="5792"/>
                </a:lnTo>
                <a:lnTo>
                  <a:pt x="0" y="5865"/>
                </a:lnTo>
                <a:lnTo>
                  <a:pt x="0" y="5962"/>
                </a:lnTo>
                <a:lnTo>
                  <a:pt x="49" y="6035"/>
                </a:lnTo>
                <a:lnTo>
                  <a:pt x="146" y="6229"/>
                </a:lnTo>
                <a:lnTo>
                  <a:pt x="292" y="6375"/>
                </a:lnTo>
                <a:lnTo>
                  <a:pt x="438" y="6497"/>
                </a:lnTo>
                <a:lnTo>
                  <a:pt x="682" y="6716"/>
                </a:lnTo>
                <a:lnTo>
                  <a:pt x="925" y="6935"/>
                </a:lnTo>
                <a:lnTo>
                  <a:pt x="1460" y="7349"/>
                </a:lnTo>
                <a:lnTo>
                  <a:pt x="1971" y="7811"/>
                </a:lnTo>
                <a:lnTo>
                  <a:pt x="2507" y="8273"/>
                </a:lnTo>
                <a:lnTo>
                  <a:pt x="2847" y="8565"/>
                </a:lnTo>
                <a:lnTo>
                  <a:pt x="3188" y="8882"/>
                </a:lnTo>
                <a:lnTo>
                  <a:pt x="3504" y="9222"/>
                </a:lnTo>
                <a:lnTo>
                  <a:pt x="3650" y="9417"/>
                </a:lnTo>
                <a:lnTo>
                  <a:pt x="3772" y="9612"/>
                </a:lnTo>
                <a:lnTo>
                  <a:pt x="3821" y="9685"/>
                </a:lnTo>
                <a:lnTo>
                  <a:pt x="3918" y="9709"/>
                </a:lnTo>
                <a:lnTo>
                  <a:pt x="3748" y="10342"/>
                </a:lnTo>
                <a:lnTo>
                  <a:pt x="3602" y="10974"/>
                </a:lnTo>
                <a:lnTo>
                  <a:pt x="3334" y="12264"/>
                </a:lnTo>
                <a:lnTo>
                  <a:pt x="3212" y="12872"/>
                </a:lnTo>
                <a:lnTo>
                  <a:pt x="3091" y="13529"/>
                </a:lnTo>
                <a:lnTo>
                  <a:pt x="3042" y="13870"/>
                </a:lnTo>
                <a:lnTo>
                  <a:pt x="2993" y="14186"/>
                </a:lnTo>
                <a:lnTo>
                  <a:pt x="2993" y="14502"/>
                </a:lnTo>
                <a:lnTo>
                  <a:pt x="3018" y="14819"/>
                </a:lnTo>
                <a:lnTo>
                  <a:pt x="3042" y="14916"/>
                </a:lnTo>
                <a:lnTo>
                  <a:pt x="3091" y="14965"/>
                </a:lnTo>
                <a:lnTo>
                  <a:pt x="3188" y="15013"/>
                </a:lnTo>
                <a:lnTo>
                  <a:pt x="3261" y="15013"/>
                </a:lnTo>
                <a:lnTo>
                  <a:pt x="3383" y="15038"/>
                </a:lnTo>
                <a:lnTo>
                  <a:pt x="3529" y="15062"/>
                </a:lnTo>
                <a:lnTo>
                  <a:pt x="3675" y="15038"/>
                </a:lnTo>
                <a:lnTo>
                  <a:pt x="3796" y="15013"/>
                </a:lnTo>
                <a:lnTo>
                  <a:pt x="4088" y="14940"/>
                </a:lnTo>
                <a:lnTo>
                  <a:pt x="4405" y="14794"/>
                </a:lnTo>
                <a:lnTo>
                  <a:pt x="4672" y="14624"/>
                </a:lnTo>
                <a:lnTo>
                  <a:pt x="4964" y="14454"/>
                </a:lnTo>
                <a:lnTo>
                  <a:pt x="5402" y="14138"/>
                </a:lnTo>
                <a:lnTo>
                  <a:pt x="5719" y="13943"/>
                </a:lnTo>
                <a:lnTo>
                  <a:pt x="6035" y="13748"/>
                </a:lnTo>
                <a:lnTo>
                  <a:pt x="6716" y="13383"/>
                </a:lnTo>
                <a:lnTo>
                  <a:pt x="7373" y="13018"/>
                </a:lnTo>
                <a:lnTo>
                  <a:pt x="7689" y="12824"/>
                </a:lnTo>
                <a:lnTo>
                  <a:pt x="8006" y="12629"/>
                </a:lnTo>
                <a:lnTo>
                  <a:pt x="8127" y="12726"/>
                </a:lnTo>
                <a:lnTo>
                  <a:pt x="8273" y="12799"/>
                </a:lnTo>
                <a:lnTo>
                  <a:pt x="8590" y="12945"/>
                </a:lnTo>
                <a:lnTo>
                  <a:pt x="9320" y="13213"/>
                </a:lnTo>
                <a:lnTo>
                  <a:pt x="9685" y="13383"/>
                </a:lnTo>
                <a:lnTo>
                  <a:pt x="10050" y="13554"/>
                </a:lnTo>
                <a:lnTo>
                  <a:pt x="10707" y="13894"/>
                </a:lnTo>
                <a:lnTo>
                  <a:pt x="11364" y="14283"/>
                </a:lnTo>
                <a:lnTo>
                  <a:pt x="11607" y="14454"/>
                </a:lnTo>
                <a:lnTo>
                  <a:pt x="11875" y="14624"/>
                </a:lnTo>
                <a:lnTo>
                  <a:pt x="12021" y="14697"/>
                </a:lnTo>
                <a:lnTo>
                  <a:pt x="12167" y="14770"/>
                </a:lnTo>
                <a:lnTo>
                  <a:pt x="12313" y="14794"/>
                </a:lnTo>
                <a:lnTo>
                  <a:pt x="12459" y="14770"/>
                </a:lnTo>
                <a:lnTo>
                  <a:pt x="12507" y="14770"/>
                </a:lnTo>
                <a:lnTo>
                  <a:pt x="12532" y="14721"/>
                </a:lnTo>
                <a:lnTo>
                  <a:pt x="12629" y="14697"/>
                </a:lnTo>
                <a:lnTo>
                  <a:pt x="12702" y="14648"/>
                </a:lnTo>
                <a:lnTo>
                  <a:pt x="12751" y="14575"/>
                </a:lnTo>
                <a:lnTo>
                  <a:pt x="12775" y="14478"/>
                </a:lnTo>
                <a:lnTo>
                  <a:pt x="12751" y="14065"/>
                </a:lnTo>
                <a:lnTo>
                  <a:pt x="12702" y="13651"/>
                </a:lnTo>
                <a:lnTo>
                  <a:pt x="12629" y="13262"/>
                </a:lnTo>
                <a:lnTo>
                  <a:pt x="12556" y="12848"/>
                </a:lnTo>
                <a:lnTo>
                  <a:pt x="12337" y="12045"/>
                </a:lnTo>
                <a:lnTo>
                  <a:pt x="12118" y="11242"/>
                </a:lnTo>
                <a:lnTo>
                  <a:pt x="11899" y="10463"/>
                </a:lnTo>
                <a:lnTo>
                  <a:pt x="11875" y="10390"/>
                </a:lnTo>
                <a:lnTo>
                  <a:pt x="11680" y="9685"/>
                </a:lnTo>
                <a:lnTo>
                  <a:pt x="11680" y="9636"/>
                </a:lnTo>
                <a:lnTo>
                  <a:pt x="11656" y="9563"/>
                </a:lnTo>
                <a:lnTo>
                  <a:pt x="11631" y="9514"/>
                </a:lnTo>
                <a:lnTo>
                  <a:pt x="11680" y="9490"/>
                </a:lnTo>
                <a:lnTo>
                  <a:pt x="11729" y="9466"/>
                </a:lnTo>
                <a:lnTo>
                  <a:pt x="11802" y="9393"/>
                </a:lnTo>
                <a:lnTo>
                  <a:pt x="11850" y="9344"/>
                </a:lnTo>
                <a:lnTo>
                  <a:pt x="12094" y="9101"/>
                </a:lnTo>
                <a:lnTo>
                  <a:pt x="12361" y="8882"/>
                </a:lnTo>
                <a:lnTo>
                  <a:pt x="12897" y="8419"/>
                </a:lnTo>
                <a:lnTo>
                  <a:pt x="13432" y="8006"/>
                </a:lnTo>
                <a:lnTo>
                  <a:pt x="13967" y="7568"/>
                </a:lnTo>
                <a:lnTo>
                  <a:pt x="14211" y="7324"/>
                </a:lnTo>
                <a:lnTo>
                  <a:pt x="14454" y="7105"/>
                </a:lnTo>
                <a:lnTo>
                  <a:pt x="14697" y="6838"/>
                </a:lnTo>
                <a:lnTo>
                  <a:pt x="14892" y="6570"/>
                </a:lnTo>
                <a:lnTo>
                  <a:pt x="15232" y="6205"/>
                </a:lnTo>
                <a:lnTo>
                  <a:pt x="15403" y="5986"/>
                </a:lnTo>
                <a:lnTo>
                  <a:pt x="15451" y="5889"/>
                </a:lnTo>
                <a:lnTo>
                  <a:pt x="15500" y="5767"/>
                </a:lnTo>
                <a:lnTo>
                  <a:pt x="15500" y="5743"/>
                </a:lnTo>
                <a:lnTo>
                  <a:pt x="15476" y="5646"/>
                </a:lnTo>
                <a:lnTo>
                  <a:pt x="15427" y="5573"/>
                </a:lnTo>
                <a:lnTo>
                  <a:pt x="15354" y="5475"/>
                </a:lnTo>
                <a:lnTo>
                  <a:pt x="15257" y="5427"/>
                </a:lnTo>
                <a:lnTo>
                  <a:pt x="15135" y="5378"/>
                </a:lnTo>
                <a:lnTo>
                  <a:pt x="15013" y="5354"/>
                </a:lnTo>
                <a:lnTo>
                  <a:pt x="14770" y="5329"/>
                </a:lnTo>
                <a:lnTo>
                  <a:pt x="14527" y="5305"/>
                </a:lnTo>
                <a:lnTo>
                  <a:pt x="13797" y="5256"/>
                </a:lnTo>
                <a:lnTo>
                  <a:pt x="13091" y="5208"/>
                </a:lnTo>
                <a:lnTo>
                  <a:pt x="12410" y="5208"/>
                </a:lnTo>
                <a:lnTo>
                  <a:pt x="11753" y="5159"/>
                </a:lnTo>
                <a:lnTo>
                  <a:pt x="11485" y="5135"/>
                </a:lnTo>
                <a:lnTo>
                  <a:pt x="11218" y="5086"/>
                </a:lnTo>
                <a:lnTo>
                  <a:pt x="10950" y="5013"/>
                </a:lnTo>
                <a:lnTo>
                  <a:pt x="10682" y="4989"/>
                </a:lnTo>
                <a:lnTo>
                  <a:pt x="10658" y="4940"/>
                </a:lnTo>
                <a:lnTo>
                  <a:pt x="10634" y="4867"/>
                </a:lnTo>
                <a:lnTo>
                  <a:pt x="10415" y="4599"/>
                </a:lnTo>
                <a:lnTo>
                  <a:pt x="10220" y="4332"/>
                </a:lnTo>
                <a:lnTo>
                  <a:pt x="10025" y="4040"/>
                </a:lnTo>
                <a:lnTo>
                  <a:pt x="9855" y="3748"/>
                </a:lnTo>
                <a:lnTo>
                  <a:pt x="9514" y="3164"/>
                </a:lnTo>
                <a:lnTo>
                  <a:pt x="9222" y="2531"/>
                </a:lnTo>
                <a:lnTo>
                  <a:pt x="8638" y="1290"/>
                </a:lnTo>
                <a:lnTo>
                  <a:pt x="8322" y="682"/>
                </a:lnTo>
                <a:lnTo>
                  <a:pt x="7981" y="73"/>
                </a:lnTo>
                <a:lnTo>
                  <a:pt x="7908" y="25"/>
                </a:lnTo>
                <a:lnTo>
                  <a:pt x="7835" y="0"/>
                </a:ln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6D9EEB"/>
              </a:solidFill>
            </a:endParaRPr>
          </a:p>
        </p:txBody>
      </p:sp>
      <p:sp>
        <p:nvSpPr>
          <p:cNvPr id="238" name="Google Shape;238;p21"/>
          <p:cNvSpPr/>
          <p:nvPr/>
        </p:nvSpPr>
        <p:spPr>
          <a:xfrm rot="2487106">
            <a:off x="5887685" y="3256298"/>
            <a:ext cx="303293" cy="294723"/>
          </a:xfrm>
          <a:custGeom>
            <a:avLst/>
            <a:gdLst/>
            <a:ahLst/>
            <a:cxnLst/>
            <a:rect l="l" t="t" r="r" b="b"/>
            <a:pathLst>
              <a:path w="15501" h="15063" extrusionOk="0">
                <a:moveTo>
                  <a:pt x="7957" y="925"/>
                </a:moveTo>
                <a:lnTo>
                  <a:pt x="8249" y="1533"/>
                </a:lnTo>
                <a:lnTo>
                  <a:pt x="8103" y="1606"/>
                </a:lnTo>
                <a:lnTo>
                  <a:pt x="7957" y="1704"/>
                </a:lnTo>
                <a:lnTo>
                  <a:pt x="7933" y="1752"/>
                </a:lnTo>
                <a:lnTo>
                  <a:pt x="7933" y="1339"/>
                </a:lnTo>
                <a:lnTo>
                  <a:pt x="7957" y="925"/>
                </a:lnTo>
                <a:close/>
                <a:moveTo>
                  <a:pt x="8371" y="1801"/>
                </a:moveTo>
                <a:lnTo>
                  <a:pt x="8492" y="2020"/>
                </a:lnTo>
                <a:lnTo>
                  <a:pt x="8346" y="2117"/>
                </a:lnTo>
                <a:lnTo>
                  <a:pt x="8200" y="2215"/>
                </a:lnTo>
                <a:lnTo>
                  <a:pt x="8079" y="2288"/>
                </a:lnTo>
                <a:lnTo>
                  <a:pt x="7957" y="2409"/>
                </a:lnTo>
                <a:lnTo>
                  <a:pt x="7933" y="2069"/>
                </a:lnTo>
                <a:lnTo>
                  <a:pt x="8127" y="1971"/>
                </a:lnTo>
                <a:lnTo>
                  <a:pt x="8249" y="1898"/>
                </a:lnTo>
                <a:lnTo>
                  <a:pt x="8371" y="1801"/>
                </a:lnTo>
                <a:close/>
                <a:moveTo>
                  <a:pt x="8663" y="2336"/>
                </a:moveTo>
                <a:lnTo>
                  <a:pt x="8784" y="2628"/>
                </a:lnTo>
                <a:lnTo>
                  <a:pt x="8687" y="2653"/>
                </a:lnTo>
                <a:lnTo>
                  <a:pt x="8590" y="2726"/>
                </a:lnTo>
                <a:lnTo>
                  <a:pt x="8419" y="2847"/>
                </a:lnTo>
                <a:lnTo>
                  <a:pt x="8225" y="2993"/>
                </a:lnTo>
                <a:lnTo>
                  <a:pt x="8054" y="3164"/>
                </a:lnTo>
                <a:lnTo>
                  <a:pt x="8006" y="2750"/>
                </a:lnTo>
                <a:lnTo>
                  <a:pt x="8176" y="2653"/>
                </a:lnTo>
                <a:lnTo>
                  <a:pt x="8322" y="2531"/>
                </a:lnTo>
                <a:lnTo>
                  <a:pt x="8565" y="2385"/>
                </a:lnTo>
                <a:lnTo>
                  <a:pt x="8663" y="2336"/>
                </a:lnTo>
                <a:close/>
                <a:moveTo>
                  <a:pt x="8979" y="2945"/>
                </a:moveTo>
                <a:lnTo>
                  <a:pt x="8979" y="2969"/>
                </a:lnTo>
                <a:lnTo>
                  <a:pt x="9076" y="3164"/>
                </a:lnTo>
                <a:lnTo>
                  <a:pt x="8857" y="3285"/>
                </a:lnTo>
                <a:lnTo>
                  <a:pt x="8663" y="3431"/>
                </a:lnTo>
                <a:lnTo>
                  <a:pt x="8371" y="3626"/>
                </a:lnTo>
                <a:lnTo>
                  <a:pt x="8079" y="3821"/>
                </a:lnTo>
                <a:lnTo>
                  <a:pt x="8054" y="3504"/>
                </a:lnTo>
                <a:lnTo>
                  <a:pt x="8200" y="3456"/>
                </a:lnTo>
                <a:lnTo>
                  <a:pt x="8322" y="3383"/>
                </a:lnTo>
                <a:lnTo>
                  <a:pt x="8541" y="3212"/>
                </a:lnTo>
                <a:lnTo>
                  <a:pt x="8833" y="3018"/>
                </a:lnTo>
                <a:lnTo>
                  <a:pt x="8979" y="2945"/>
                </a:lnTo>
                <a:close/>
                <a:moveTo>
                  <a:pt x="9271" y="3529"/>
                </a:moveTo>
                <a:lnTo>
                  <a:pt x="9393" y="3796"/>
                </a:lnTo>
                <a:lnTo>
                  <a:pt x="8736" y="4186"/>
                </a:lnTo>
                <a:lnTo>
                  <a:pt x="8419" y="4380"/>
                </a:lnTo>
                <a:lnTo>
                  <a:pt x="8249" y="4478"/>
                </a:lnTo>
                <a:lnTo>
                  <a:pt x="8103" y="4599"/>
                </a:lnTo>
                <a:lnTo>
                  <a:pt x="8079" y="4113"/>
                </a:lnTo>
                <a:lnTo>
                  <a:pt x="8225" y="4088"/>
                </a:lnTo>
                <a:lnTo>
                  <a:pt x="8371" y="4040"/>
                </a:lnTo>
                <a:lnTo>
                  <a:pt x="8663" y="3894"/>
                </a:lnTo>
                <a:lnTo>
                  <a:pt x="9052" y="3650"/>
                </a:lnTo>
                <a:lnTo>
                  <a:pt x="9271" y="3529"/>
                </a:lnTo>
                <a:close/>
                <a:moveTo>
                  <a:pt x="9587" y="4186"/>
                </a:moveTo>
                <a:lnTo>
                  <a:pt x="9660" y="4332"/>
                </a:lnTo>
                <a:lnTo>
                  <a:pt x="9490" y="4429"/>
                </a:lnTo>
                <a:lnTo>
                  <a:pt x="9344" y="4551"/>
                </a:lnTo>
                <a:lnTo>
                  <a:pt x="9052" y="4770"/>
                </a:lnTo>
                <a:lnTo>
                  <a:pt x="8809" y="4916"/>
                </a:lnTo>
                <a:lnTo>
                  <a:pt x="8590" y="5110"/>
                </a:lnTo>
                <a:lnTo>
                  <a:pt x="8371" y="5305"/>
                </a:lnTo>
                <a:lnTo>
                  <a:pt x="8176" y="5524"/>
                </a:lnTo>
                <a:lnTo>
                  <a:pt x="8127" y="4794"/>
                </a:lnTo>
                <a:lnTo>
                  <a:pt x="8322" y="4794"/>
                </a:lnTo>
                <a:lnTo>
                  <a:pt x="8492" y="4721"/>
                </a:lnTo>
                <a:lnTo>
                  <a:pt x="8833" y="4575"/>
                </a:lnTo>
                <a:lnTo>
                  <a:pt x="9222" y="4380"/>
                </a:lnTo>
                <a:lnTo>
                  <a:pt x="9587" y="4186"/>
                </a:lnTo>
                <a:close/>
                <a:moveTo>
                  <a:pt x="14965" y="5938"/>
                </a:moveTo>
                <a:lnTo>
                  <a:pt x="14795" y="6059"/>
                </a:lnTo>
                <a:lnTo>
                  <a:pt x="14649" y="6205"/>
                </a:lnTo>
                <a:lnTo>
                  <a:pt x="14576" y="6181"/>
                </a:lnTo>
                <a:lnTo>
                  <a:pt x="14332" y="6157"/>
                </a:lnTo>
                <a:lnTo>
                  <a:pt x="14965" y="5938"/>
                </a:lnTo>
                <a:close/>
                <a:moveTo>
                  <a:pt x="2190" y="5840"/>
                </a:moveTo>
                <a:lnTo>
                  <a:pt x="2093" y="5986"/>
                </a:lnTo>
                <a:lnTo>
                  <a:pt x="2044" y="6132"/>
                </a:lnTo>
                <a:lnTo>
                  <a:pt x="2044" y="6181"/>
                </a:lnTo>
                <a:lnTo>
                  <a:pt x="2044" y="6254"/>
                </a:lnTo>
                <a:lnTo>
                  <a:pt x="1874" y="6181"/>
                </a:lnTo>
                <a:lnTo>
                  <a:pt x="1679" y="6108"/>
                </a:lnTo>
                <a:lnTo>
                  <a:pt x="1266" y="5962"/>
                </a:lnTo>
                <a:lnTo>
                  <a:pt x="2190" y="5840"/>
                </a:lnTo>
                <a:close/>
                <a:moveTo>
                  <a:pt x="3018" y="5743"/>
                </a:moveTo>
                <a:lnTo>
                  <a:pt x="2677" y="6132"/>
                </a:lnTo>
                <a:lnTo>
                  <a:pt x="2555" y="6302"/>
                </a:lnTo>
                <a:lnTo>
                  <a:pt x="2288" y="6278"/>
                </a:lnTo>
                <a:lnTo>
                  <a:pt x="2312" y="6254"/>
                </a:lnTo>
                <a:lnTo>
                  <a:pt x="2409" y="6181"/>
                </a:lnTo>
                <a:lnTo>
                  <a:pt x="2482" y="6059"/>
                </a:lnTo>
                <a:lnTo>
                  <a:pt x="2604" y="5938"/>
                </a:lnTo>
                <a:lnTo>
                  <a:pt x="2750" y="5816"/>
                </a:lnTo>
                <a:lnTo>
                  <a:pt x="2823" y="5767"/>
                </a:lnTo>
                <a:lnTo>
                  <a:pt x="3018" y="5743"/>
                </a:lnTo>
                <a:close/>
                <a:moveTo>
                  <a:pt x="9879" y="4672"/>
                </a:moveTo>
                <a:lnTo>
                  <a:pt x="9977" y="4818"/>
                </a:lnTo>
                <a:lnTo>
                  <a:pt x="9952" y="4818"/>
                </a:lnTo>
                <a:lnTo>
                  <a:pt x="9733" y="5062"/>
                </a:lnTo>
                <a:lnTo>
                  <a:pt x="9490" y="5281"/>
                </a:lnTo>
                <a:lnTo>
                  <a:pt x="8979" y="5719"/>
                </a:lnTo>
                <a:lnTo>
                  <a:pt x="8590" y="6035"/>
                </a:lnTo>
                <a:lnTo>
                  <a:pt x="8395" y="6181"/>
                </a:lnTo>
                <a:lnTo>
                  <a:pt x="8200" y="6351"/>
                </a:lnTo>
                <a:lnTo>
                  <a:pt x="8176" y="5694"/>
                </a:lnTo>
                <a:lnTo>
                  <a:pt x="8468" y="5573"/>
                </a:lnTo>
                <a:lnTo>
                  <a:pt x="8736" y="5402"/>
                </a:lnTo>
                <a:lnTo>
                  <a:pt x="9247" y="5086"/>
                </a:lnTo>
                <a:lnTo>
                  <a:pt x="9539" y="4916"/>
                </a:lnTo>
                <a:lnTo>
                  <a:pt x="9709" y="4794"/>
                </a:lnTo>
                <a:lnTo>
                  <a:pt x="9879" y="4672"/>
                </a:lnTo>
                <a:close/>
                <a:moveTo>
                  <a:pt x="3967" y="5597"/>
                </a:moveTo>
                <a:lnTo>
                  <a:pt x="3869" y="5719"/>
                </a:lnTo>
                <a:lnTo>
                  <a:pt x="3723" y="5986"/>
                </a:lnTo>
                <a:lnTo>
                  <a:pt x="3553" y="6229"/>
                </a:lnTo>
                <a:lnTo>
                  <a:pt x="3504" y="6327"/>
                </a:lnTo>
                <a:lnTo>
                  <a:pt x="3456" y="6424"/>
                </a:lnTo>
                <a:lnTo>
                  <a:pt x="3164" y="6375"/>
                </a:lnTo>
                <a:lnTo>
                  <a:pt x="2920" y="6327"/>
                </a:lnTo>
                <a:lnTo>
                  <a:pt x="3066" y="6181"/>
                </a:lnTo>
                <a:lnTo>
                  <a:pt x="3431" y="5792"/>
                </a:lnTo>
                <a:lnTo>
                  <a:pt x="3602" y="5646"/>
                </a:lnTo>
                <a:lnTo>
                  <a:pt x="3967" y="5597"/>
                </a:lnTo>
                <a:close/>
                <a:moveTo>
                  <a:pt x="5110" y="5354"/>
                </a:moveTo>
                <a:lnTo>
                  <a:pt x="4989" y="5475"/>
                </a:lnTo>
                <a:lnTo>
                  <a:pt x="4867" y="5597"/>
                </a:lnTo>
                <a:lnTo>
                  <a:pt x="4648" y="5865"/>
                </a:lnTo>
                <a:lnTo>
                  <a:pt x="4380" y="6205"/>
                </a:lnTo>
                <a:lnTo>
                  <a:pt x="4234" y="6400"/>
                </a:lnTo>
                <a:lnTo>
                  <a:pt x="4113" y="6594"/>
                </a:lnTo>
                <a:lnTo>
                  <a:pt x="3723" y="6497"/>
                </a:lnTo>
                <a:lnTo>
                  <a:pt x="3821" y="6400"/>
                </a:lnTo>
                <a:lnTo>
                  <a:pt x="3869" y="6278"/>
                </a:lnTo>
                <a:lnTo>
                  <a:pt x="3991" y="6084"/>
                </a:lnTo>
                <a:lnTo>
                  <a:pt x="4137" y="5865"/>
                </a:lnTo>
                <a:lnTo>
                  <a:pt x="4307" y="5694"/>
                </a:lnTo>
                <a:lnTo>
                  <a:pt x="4405" y="5597"/>
                </a:lnTo>
                <a:lnTo>
                  <a:pt x="4526" y="5500"/>
                </a:lnTo>
                <a:lnTo>
                  <a:pt x="5110" y="5354"/>
                </a:lnTo>
                <a:close/>
                <a:moveTo>
                  <a:pt x="14065" y="6254"/>
                </a:moveTo>
                <a:lnTo>
                  <a:pt x="14138" y="6327"/>
                </a:lnTo>
                <a:lnTo>
                  <a:pt x="14235" y="6375"/>
                </a:lnTo>
                <a:lnTo>
                  <a:pt x="14430" y="6448"/>
                </a:lnTo>
                <a:lnTo>
                  <a:pt x="14186" y="6740"/>
                </a:lnTo>
                <a:lnTo>
                  <a:pt x="14016" y="6643"/>
                </a:lnTo>
                <a:lnTo>
                  <a:pt x="13846" y="6546"/>
                </a:lnTo>
                <a:lnTo>
                  <a:pt x="13675" y="6497"/>
                </a:lnTo>
                <a:lnTo>
                  <a:pt x="13481" y="6448"/>
                </a:lnTo>
                <a:lnTo>
                  <a:pt x="14065" y="6254"/>
                </a:lnTo>
                <a:close/>
                <a:moveTo>
                  <a:pt x="5573" y="5451"/>
                </a:moveTo>
                <a:lnTo>
                  <a:pt x="5719" y="5621"/>
                </a:lnTo>
                <a:lnTo>
                  <a:pt x="5840" y="5767"/>
                </a:lnTo>
                <a:lnTo>
                  <a:pt x="5816" y="5767"/>
                </a:lnTo>
                <a:lnTo>
                  <a:pt x="5670" y="5840"/>
                </a:lnTo>
                <a:lnTo>
                  <a:pt x="5548" y="5962"/>
                </a:lnTo>
                <a:lnTo>
                  <a:pt x="5354" y="6205"/>
                </a:lnTo>
                <a:lnTo>
                  <a:pt x="5110" y="6473"/>
                </a:lnTo>
                <a:lnTo>
                  <a:pt x="4989" y="6619"/>
                </a:lnTo>
                <a:lnTo>
                  <a:pt x="4916" y="6765"/>
                </a:lnTo>
                <a:lnTo>
                  <a:pt x="4429" y="6667"/>
                </a:lnTo>
                <a:lnTo>
                  <a:pt x="4551" y="6546"/>
                </a:lnTo>
                <a:lnTo>
                  <a:pt x="4648" y="6424"/>
                </a:lnTo>
                <a:lnTo>
                  <a:pt x="4843" y="6157"/>
                </a:lnTo>
                <a:lnTo>
                  <a:pt x="5159" y="5816"/>
                </a:lnTo>
                <a:lnTo>
                  <a:pt x="5354" y="5646"/>
                </a:lnTo>
                <a:lnTo>
                  <a:pt x="5475" y="5548"/>
                </a:lnTo>
                <a:lnTo>
                  <a:pt x="5548" y="5451"/>
                </a:lnTo>
                <a:close/>
                <a:moveTo>
                  <a:pt x="6035" y="5962"/>
                </a:moveTo>
                <a:lnTo>
                  <a:pt x="6278" y="6254"/>
                </a:lnTo>
                <a:lnTo>
                  <a:pt x="6157" y="6424"/>
                </a:lnTo>
                <a:lnTo>
                  <a:pt x="6011" y="6643"/>
                </a:lnTo>
                <a:lnTo>
                  <a:pt x="5889" y="6862"/>
                </a:lnTo>
                <a:lnTo>
                  <a:pt x="5840" y="6935"/>
                </a:lnTo>
                <a:lnTo>
                  <a:pt x="5840" y="7008"/>
                </a:lnTo>
                <a:lnTo>
                  <a:pt x="5232" y="6838"/>
                </a:lnTo>
                <a:lnTo>
                  <a:pt x="5402" y="6692"/>
                </a:lnTo>
                <a:lnTo>
                  <a:pt x="5548" y="6546"/>
                </a:lnTo>
                <a:lnTo>
                  <a:pt x="5767" y="6278"/>
                </a:lnTo>
                <a:lnTo>
                  <a:pt x="5889" y="6157"/>
                </a:lnTo>
                <a:lnTo>
                  <a:pt x="6011" y="6011"/>
                </a:lnTo>
                <a:lnTo>
                  <a:pt x="6035" y="5962"/>
                </a:lnTo>
                <a:close/>
                <a:moveTo>
                  <a:pt x="7519" y="925"/>
                </a:moveTo>
                <a:lnTo>
                  <a:pt x="7470" y="1120"/>
                </a:lnTo>
                <a:lnTo>
                  <a:pt x="7470" y="1314"/>
                </a:lnTo>
                <a:lnTo>
                  <a:pt x="7470" y="1704"/>
                </a:lnTo>
                <a:lnTo>
                  <a:pt x="7495" y="2093"/>
                </a:lnTo>
                <a:lnTo>
                  <a:pt x="7519" y="2482"/>
                </a:lnTo>
                <a:lnTo>
                  <a:pt x="7592" y="3285"/>
                </a:lnTo>
                <a:lnTo>
                  <a:pt x="7665" y="4234"/>
                </a:lnTo>
                <a:lnTo>
                  <a:pt x="7714" y="5183"/>
                </a:lnTo>
                <a:lnTo>
                  <a:pt x="7714" y="6132"/>
                </a:lnTo>
                <a:lnTo>
                  <a:pt x="7714" y="7081"/>
                </a:lnTo>
                <a:lnTo>
                  <a:pt x="7519" y="6886"/>
                </a:lnTo>
                <a:lnTo>
                  <a:pt x="7324" y="6716"/>
                </a:lnTo>
                <a:lnTo>
                  <a:pt x="7032" y="6473"/>
                </a:lnTo>
                <a:lnTo>
                  <a:pt x="6522" y="5913"/>
                </a:lnTo>
                <a:lnTo>
                  <a:pt x="5986" y="5354"/>
                </a:lnTo>
                <a:lnTo>
                  <a:pt x="5792" y="5159"/>
                </a:lnTo>
                <a:lnTo>
                  <a:pt x="5670" y="5086"/>
                </a:lnTo>
                <a:lnTo>
                  <a:pt x="5573" y="5013"/>
                </a:lnTo>
                <a:lnTo>
                  <a:pt x="5719" y="4721"/>
                </a:lnTo>
                <a:lnTo>
                  <a:pt x="5913" y="4453"/>
                </a:lnTo>
                <a:lnTo>
                  <a:pt x="6278" y="3894"/>
                </a:lnTo>
                <a:lnTo>
                  <a:pt x="6449" y="3626"/>
                </a:lnTo>
                <a:lnTo>
                  <a:pt x="6570" y="3358"/>
                </a:lnTo>
                <a:lnTo>
                  <a:pt x="6692" y="3066"/>
                </a:lnTo>
                <a:lnTo>
                  <a:pt x="6789" y="2774"/>
                </a:lnTo>
                <a:lnTo>
                  <a:pt x="6984" y="2166"/>
                </a:lnTo>
                <a:lnTo>
                  <a:pt x="7203" y="1558"/>
                </a:lnTo>
                <a:lnTo>
                  <a:pt x="7349" y="1217"/>
                </a:lnTo>
                <a:lnTo>
                  <a:pt x="7519" y="925"/>
                </a:lnTo>
                <a:close/>
                <a:moveTo>
                  <a:pt x="6497" y="6497"/>
                </a:moveTo>
                <a:lnTo>
                  <a:pt x="6522" y="6521"/>
                </a:lnTo>
                <a:lnTo>
                  <a:pt x="6716" y="6716"/>
                </a:lnTo>
                <a:lnTo>
                  <a:pt x="6643" y="6765"/>
                </a:lnTo>
                <a:lnTo>
                  <a:pt x="6595" y="6789"/>
                </a:lnTo>
                <a:lnTo>
                  <a:pt x="6497" y="6911"/>
                </a:lnTo>
                <a:lnTo>
                  <a:pt x="6400" y="7008"/>
                </a:lnTo>
                <a:lnTo>
                  <a:pt x="6327" y="7130"/>
                </a:lnTo>
                <a:lnTo>
                  <a:pt x="5986" y="7057"/>
                </a:lnTo>
                <a:lnTo>
                  <a:pt x="6059" y="7008"/>
                </a:lnTo>
                <a:lnTo>
                  <a:pt x="6132" y="6935"/>
                </a:lnTo>
                <a:lnTo>
                  <a:pt x="6254" y="6838"/>
                </a:lnTo>
                <a:lnTo>
                  <a:pt x="6497" y="6497"/>
                </a:lnTo>
                <a:close/>
                <a:moveTo>
                  <a:pt x="13286" y="6521"/>
                </a:moveTo>
                <a:lnTo>
                  <a:pt x="13627" y="6740"/>
                </a:lnTo>
                <a:lnTo>
                  <a:pt x="13967" y="6935"/>
                </a:lnTo>
                <a:lnTo>
                  <a:pt x="13870" y="7032"/>
                </a:lnTo>
                <a:lnTo>
                  <a:pt x="13724" y="7178"/>
                </a:lnTo>
                <a:lnTo>
                  <a:pt x="13578" y="7081"/>
                </a:lnTo>
                <a:lnTo>
                  <a:pt x="13456" y="7032"/>
                </a:lnTo>
                <a:lnTo>
                  <a:pt x="13164" y="6911"/>
                </a:lnTo>
                <a:lnTo>
                  <a:pt x="12897" y="6813"/>
                </a:lnTo>
                <a:lnTo>
                  <a:pt x="12653" y="6716"/>
                </a:lnTo>
                <a:lnTo>
                  <a:pt x="13286" y="6521"/>
                </a:lnTo>
                <a:close/>
                <a:moveTo>
                  <a:pt x="10171" y="5062"/>
                </a:moveTo>
                <a:lnTo>
                  <a:pt x="10220" y="5135"/>
                </a:lnTo>
                <a:lnTo>
                  <a:pt x="10196" y="5159"/>
                </a:lnTo>
                <a:lnTo>
                  <a:pt x="9587" y="5816"/>
                </a:lnTo>
                <a:lnTo>
                  <a:pt x="9003" y="6521"/>
                </a:lnTo>
                <a:lnTo>
                  <a:pt x="8809" y="6716"/>
                </a:lnTo>
                <a:lnTo>
                  <a:pt x="8590" y="6935"/>
                </a:lnTo>
                <a:lnTo>
                  <a:pt x="8371" y="7154"/>
                </a:lnTo>
                <a:lnTo>
                  <a:pt x="8152" y="7373"/>
                </a:lnTo>
                <a:lnTo>
                  <a:pt x="8200" y="6740"/>
                </a:lnTo>
                <a:lnTo>
                  <a:pt x="8444" y="6570"/>
                </a:lnTo>
                <a:lnTo>
                  <a:pt x="8663" y="6400"/>
                </a:lnTo>
                <a:lnTo>
                  <a:pt x="9101" y="6035"/>
                </a:lnTo>
                <a:lnTo>
                  <a:pt x="9660" y="5573"/>
                </a:lnTo>
                <a:lnTo>
                  <a:pt x="9928" y="5329"/>
                </a:lnTo>
                <a:lnTo>
                  <a:pt x="10171" y="5062"/>
                </a:lnTo>
                <a:close/>
                <a:moveTo>
                  <a:pt x="10488" y="5329"/>
                </a:moveTo>
                <a:lnTo>
                  <a:pt x="10731" y="5427"/>
                </a:lnTo>
                <a:lnTo>
                  <a:pt x="10999" y="5500"/>
                </a:lnTo>
                <a:lnTo>
                  <a:pt x="11510" y="5597"/>
                </a:lnTo>
                <a:lnTo>
                  <a:pt x="11850" y="5670"/>
                </a:lnTo>
                <a:lnTo>
                  <a:pt x="12167" y="5694"/>
                </a:lnTo>
                <a:lnTo>
                  <a:pt x="12824" y="5719"/>
                </a:lnTo>
                <a:lnTo>
                  <a:pt x="13529" y="5743"/>
                </a:lnTo>
                <a:lnTo>
                  <a:pt x="14235" y="5792"/>
                </a:lnTo>
                <a:lnTo>
                  <a:pt x="13505" y="6059"/>
                </a:lnTo>
                <a:lnTo>
                  <a:pt x="12799" y="6278"/>
                </a:lnTo>
                <a:lnTo>
                  <a:pt x="11339" y="6692"/>
                </a:lnTo>
                <a:lnTo>
                  <a:pt x="9612" y="7130"/>
                </a:lnTo>
                <a:lnTo>
                  <a:pt x="9149" y="7251"/>
                </a:lnTo>
                <a:lnTo>
                  <a:pt x="8663" y="7373"/>
                </a:lnTo>
                <a:lnTo>
                  <a:pt x="9101" y="6862"/>
                </a:lnTo>
                <a:lnTo>
                  <a:pt x="9758" y="6132"/>
                </a:lnTo>
                <a:lnTo>
                  <a:pt x="10098" y="5767"/>
                </a:lnTo>
                <a:lnTo>
                  <a:pt x="10439" y="5402"/>
                </a:lnTo>
                <a:lnTo>
                  <a:pt x="10488" y="5329"/>
                </a:lnTo>
                <a:close/>
                <a:moveTo>
                  <a:pt x="6862" y="6886"/>
                </a:moveTo>
                <a:lnTo>
                  <a:pt x="7349" y="7422"/>
                </a:lnTo>
                <a:lnTo>
                  <a:pt x="7349" y="7422"/>
                </a:lnTo>
                <a:lnTo>
                  <a:pt x="6570" y="7203"/>
                </a:lnTo>
                <a:lnTo>
                  <a:pt x="6668" y="7105"/>
                </a:lnTo>
                <a:lnTo>
                  <a:pt x="6765" y="7008"/>
                </a:lnTo>
                <a:lnTo>
                  <a:pt x="6862" y="6911"/>
                </a:lnTo>
                <a:lnTo>
                  <a:pt x="6862" y="6886"/>
                </a:lnTo>
                <a:close/>
                <a:moveTo>
                  <a:pt x="12386" y="6789"/>
                </a:moveTo>
                <a:lnTo>
                  <a:pt x="12483" y="6911"/>
                </a:lnTo>
                <a:lnTo>
                  <a:pt x="12629" y="7008"/>
                </a:lnTo>
                <a:lnTo>
                  <a:pt x="12775" y="7105"/>
                </a:lnTo>
                <a:lnTo>
                  <a:pt x="12921" y="7178"/>
                </a:lnTo>
                <a:lnTo>
                  <a:pt x="13432" y="7422"/>
                </a:lnTo>
                <a:lnTo>
                  <a:pt x="13140" y="7641"/>
                </a:lnTo>
                <a:lnTo>
                  <a:pt x="12970" y="7543"/>
                </a:lnTo>
                <a:lnTo>
                  <a:pt x="12799" y="7470"/>
                </a:lnTo>
                <a:lnTo>
                  <a:pt x="12483" y="7349"/>
                </a:lnTo>
                <a:lnTo>
                  <a:pt x="12045" y="7154"/>
                </a:lnTo>
                <a:lnTo>
                  <a:pt x="11826" y="7057"/>
                </a:lnTo>
                <a:lnTo>
                  <a:pt x="11607" y="7008"/>
                </a:lnTo>
                <a:lnTo>
                  <a:pt x="12386" y="6789"/>
                </a:lnTo>
                <a:close/>
                <a:moveTo>
                  <a:pt x="11461" y="7057"/>
                </a:moveTo>
                <a:lnTo>
                  <a:pt x="11534" y="7154"/>
                </a:lnTo>
                <a:lnTo>
                  <a:pt x="11631" y="7251"/>
                </a:lnTo>
                <a:lnTo>
                  <a:pt x="11850" y="7397"/>
                </a:lnTo>
                <a:lnTo>
                  <a:pt x="12069" y="7519"/>
                </a:lnTo>
                <a:lnTo>
                  <a:pt x="12313" y="7641"/>
                </a:lnTo>
                <a:lnTo>
                  <a:pt x="12532" y="7762"/>
                </a:lnTo>
                <a:lnTo>
                  <a:pt x="12799" y="7908"/>
                </a:lnTo>
                <a:lnTo>
                  <a:pt x="12483" y="8152"/>
                </a:lnTo>
                <a:lnTo>
                  <a:pt x="12410" y="8054"/>
                </a:lnTo>
                <a:lnTo>
                  <a:pt x="12337" y="7981"/>
                </a:lnTo>
                <a:lnTo>
                  <a:pt x="12240" y="7908"/>
                </a:lnTo>
                <a:lnTo>
                  <a:pt x="12118" y="7860"/>
                </a:lnTo>
                <a:lnTo>
                  <a:pt x="11875" y="7762"/>
                </a:lnTo>
                <a:lnTo>
                  <a:pt x="11656" y="7689"/>
                </a:lnTo>
                <a:lnTo>
                  <a:pt x="11145" y="7470"/>
                </a:lnTo>
                <a:lnTo>
                  <a:pt x="10901" y="7349"/>
                </a:lnTo>
                <a:lnTo>
                  <a:pt x="10634" y="7251"/>
                </a:lnTo>
                <a:lnTo>
                  <a:pt x="11437" y="7057"/>
                </a:lnTo>
                <a:close/>
                <a:moveTo>
                  <a:pt x="10439" y="7324"/>
                </a:moveTo>
                <a:lnTo>
                  <a:pt x="10512" y="7422"/>
                </a:lnTo>
                <a:lnTo>
                  <a:pt x="10609" y="7495"/>
                </a:lnTo>
                <a:lnTo>
                  <a:pt x="10828" y="7665"/>
                </a:lnTo>
                <a:lnTo>
                  <a:pt x="11047" y="7787"/>
                </a:lnTo>
                <a:lnTo>
                  <a:pt x="11291" y="7884"/>
                </a:lnTo>
                <a:lnTo>
                  <a:pt x="11996" y="8176"/>
                </a:lnTo>
                <a:lnTo>
                  <a:pt x="12167" y="8249"/>
                </a:lnTo>
                <a:lnTo>
                  <a:pt x="12215" y="8273"/>
                </a:lnTo>
                <a:lnTo>
                  <a:pt x="12288" y="8298"/>
                </a:lnTo>
                <a:lnTo>
                  <a:pt x="11996" y="8541"/>
                </a:lnTo>
                <a:lnTo>
                  <a:pt x="11972" y="8541"/>
                </a:lnTo>
                <a:lnTo>
                  <a:pt x="11583" y="8444"/>
                </a:lnTo>
                <a:lnTo>
                  <a:pt x="11218" y="8322"/>
                </a:lnTo>
                <a:lnTo>
                  <a:pt x="10853" y="8152"/>
                </a:lnTo>
                <a:lnTo>
                  <a:pt x="10512" y="7957"/>
                </a:lnTo>
                <a:lnTo>
                  <a:pt x="10098" y="7714"/>
                </a:lnTo>
                <a:lnTo>
                  <a:pt x="9879" y="7592"/>
                </a:lnTo>
                <a:lnTo>
                  <a:pt x="9660" y="7495"/>
                </a:lnTo>
                <a:lnTo>
                  <a:pt x="10439" y="7324"/>
                </a:lnTo>
                <a:close/>
                <a:moveTo>
                  <a:pt x="8225" y="8103"/>
                </a:moveTo>
                <a:lnTo>
                  <a:pt x="8638" y="8249"/>
                </a:lnTo>
                <a:lnTo>
                  <a:pt x="9028" y="8419"/>
                </a:lnTo>
                <a:lnTo>
                  <a:pt x="8930" y="8517"/>
                </a:lnTo>
                <a:lnTo>
                  <a:pt x="8784" y="8638"/>
                </a:lnTo>
                <a:lnTo>
                  <a:pt x="8711" y="8711"/>
                </a:lnTo>
                <a:lnTo>
                  <a:pt x="8687" y="8784"/>
                </a:lnTo>
                <a:lnTo>
                  <a:pt x="8225" y="8103"/>
                </a:lnTo>
                <a:close/>
                <a:moveTo>
                  <a:pt x="7689" y="8663"/>
                </a:moveTo>
                <a:lnTo>
                  <a:pt x="7714" y="9003"/>
                </a:lnTo>
                <a:lnTo>
                  <a:pt x="7689" y="9003"/>
                </a:lnTo>
                <a:lnTo>
                  <a:pt x="7519" y="8930"/>
                </a:lnTo>
                <a:lnTo>
                  <a:pt x="7665" y="8687"/>
                </a:lnTo>
                <a:lnTo>
                  <a:pt x="7689" y="8663"/>
                </a:lnTo>
                <a:close/>
                <a:moveTo>
                  <a:pt x="9344" y="7592"/>
                </a:moveTo>
                <a:lnTo>
                  <a:pt x="9612" y="7787"/>
                </a:lnTo>
                <a:lnTo>
                  <a:pt x="9904" y="7981"/>
                </a:lnTo>
                <a:lnTo>
                  <a:pt x="10463" y="8322"/>
                </a:lnTo>
                <a:lnTo>
                  <a:pt x="10755" y="8492"/>
                </a:lnTo>
                <a:lnTo>
                  <a:pt x="11047" y="8638"/>
                </a:lnTo>
                <a:lnTo>
                  <a:pt x="11364" y="8760"/>
                </a:lnTo>
                <a:lnTo>
                  <a:pt x="11680" y="8833"/>
                </a:lnTo>
                <a:lnTo>
                  <a:pt x="11510" y="9003"/>
                </a:lnTo>
                <a:lnTo>
                  <a:pt x="11485" y="9028"/>
                </a:lnTo>
                <a:lnTo>
                  <a:pt x="10463" y="8565"/>
                </a:lnTo>
                <a:lnTo>
                  <a:pt x="9952" y="8371"/>
                </a:lnTo>
                <a:lnTo>
                  <a:pt x="9417" y="8176"/>
                </a:lnTo>
                <a:lnTo>
                  <a:pt x="8979" y="7981"/>
                </a:lnTo>
                <a:lnTo>
                  <a:pt x="8736" y="7884"/>
                </a:lnTo>
                <a:lnTo>
                  <a:pt x="8468" y="7811"/>
                </a:lnTo>
                <a:lnTo>
                  <a:pt x="8906" y="7714"/>
                </a:lnTo>
                <a:lnTo>
                  <a:pt x="9344" y="7592"/>
                </a:lnTo>
                <a:close/>
                <a:moveTo>
                  <a:pt x="9368" y="8565"/>
                </a:moveTo>
                <a:lnTo>
                  <a:pt x="9733" y="8687"/>
                </a:lnTo>
                <a:lnTo>
                  <a:pt x="9660" y="8760"/>
                </a:lnTo>
                <a:lnTo>
                  <a:pt x="9198" y="9076"/>
                </a:lnTo>
                <a:lnTo>
                  <a:pt x="9101" y="9149"/>
                </a:lnTo>
                <a:lnTo>
                  <a:pt x="9003" y="9247"/>
                </a:lnTo>
                <a:lnTo>
                  <a:pt x="8760" y="8906"/>
                </a:lnTo>
                <a:lnTo>
                  <a:pt x="8784" y="8906"/>
                </a:lnTo>
                <a:lnTo>
                  <a:pt x="8930" y="8809"/>
                </a:lnTo>
                <a:lnTo>
                  <a:pt x="9052" y="8711"/>
                </a:lnTo>
                <a:lnTo>
                  <a:pt x="9174" y="8638"/>
                </a:lnTo>
                <a:lnTo>
                  <a:pt x="9344" y="8590"/>
                </a:lnTo>
                <a:lnTo>
                  <a:pt x="9368" y="8565"/>
                </a:lnTo>
                <a:close/>
                <a:moveTo>
                  <a:pt x="828" y="6181"/>
                </a:moveTo>
                <a:lnTo>
                  <a:pt x="1168" y="6302"/>
                </a:lnTo>
                <a:lnTo>
                  <a:pt x="1533" y="6400"/>
                </a:lnTo>
                <a:lnTo>
                  <a:pt x="2239" y="6546"/>
                </a:lnTo>
                <a:lnTo>
                  <a:pt x="2507" y="6570"/>
                </a:lnTo>
                <a:lnTo>
                  <a:pt x="2750" y="6594"/>
                </a:lnTo>
                <a:lnTo>
                  <a:pt x="3018" y="6619"/>
                </a:lnTo>
                <a:lnTo>
                  <a:pt x="3285" y="6643"/>
                </a:lnTo>
                <a:lnTo>
                  <a:pt x="4356" y="6911"/>
                </a:lnTo>
                <a:lnTo>
                  <a:pt x="5159" y="7081"/>
                </a:lnTo>
                <a:lnTo>
                  <a:pt x="5938" y="7300"/>
                </a:lnTo>
                <a:lnTo>
                  <a:pt x="7519" y="7762"/>
                </a:lnTo>
                <a:lnTo>
                  <a:pt x="6546" y="8273"/>
                </a:lnTo>
                <a:lnTo>
                  <a:pt x="5548" y="8736"/>
                </a:lnTo>
                <a:lnTo>
                  <a:pt x="4697" y="9076"/>
                </a:lnTo>
                <a:lnTo>
                  <a:pt x="4453" y="9198"/>
                </a:lnTo>
                <a:lnTo>
                  <a:pt x="4332" y="9271"/>
                </a:lnTo>
                <a:lnTo>
                  <a:pt x="4234" y="9368"/>
                </a:lnTo>
                <a:lnTo>
                  <a:pt x="4210" y="9320"/>
                </a:lnTo>
                <a:lnTo>
                  <a:pt x="3991" y="9003"/>
                </a:lnTo>
                <a:lnTo>
                  <a:pt x="3748" y="8687"/>
                </a:lnTo>
                <a:lnTo>
                  <a:pt x="3456" y="8395"/>
                </a:lnTo>
                <a:lnTo>
                  <a:pt x="3164" y="8127"/>
                </a:lnTo>
                <a:lnTo>
                  <a:pt x="2531" y="7616"/>
                </a:lnTo>
                <a:lnTo>
                  <a:pt x="2239" y="7373"/>
                </a:lnTo>
                <a:lnTo>
                  <a:pt x="1947" y="7105"/>
                </a:lnTo>
                <a:lnTo>
                  <a:pt x="1728" y="6911"/>
                </a:lnTo>
                <a:lnTo>
                  <a:pt x="1485" y="6716"/>
                </a:lnTo>
                <a:lnTo>
                  <a:pt x="1047" y="6375"/>
                </a:lnTo>
                <a:lnTo>
                  <a:pt x="828" y="6181"/>
                </a:lnTo>
                <a:close/>
                <a:moveTo>
                  <a:pt x="10098" y="8833"/>
                </a:moveTo>
                <a:lnTo>
                  <a:pt x="10658" y="9076"/>
                </a:lnTo>
                <a:lnTo>
                  <a:pt x="10366" y="9247"/>
                </a:lnTo>
                <a:lnTo>
                  <a:pt x="10098" y="9393"/>
                </a:lnTo>
                <a:lnTo>
                  <a:pt x="9758" y="9612"/>
                </a:lnTo>
                <a:lnTo>
                  <a:pt x="9612" y="9758"/>
                </a:lnTo>
                <a:lnTo>
                  <a:pt x="9466" y="9904"/>
                </a:lnTo>
                <a:lnTo>
                  <a:pt x="9125" y="9417"/>
                </a:lnTo>
                <a:lnTo>
                  <a:pt x="9198" y="9393"/>
                </a:lnTo>
                <a:lnTo>
                  <a:pt x="9271" y="9368"/>
                </a:lnTo>
                <a:lnTo>
                  <a:pt x="9417" y="9271"/>
                </a:lnTo>
                <a:lnTo>
                  <a:pt x="9660" y="9101"/>
                </a:lnTo>
                <a:lnTo>
                  <a:pt x="10098" y="8857"/>
                </a:lnTo>
                <a:lnTo>
                  <a:pt x="10098" y="8833"/>
                </a:lnTo>
                <a:close/>
                <a:moveTo>
                  <a:pt x="7324" y="9174"/>
                </a:moveTo>
                <a:lnTo>
                  <a:pt x="7446" y="9222"/>
                </a:lnTo>
                <a:lnTo>
                  <a:pt x="7519" y="9295"/>
                </a:lnTo>
                <a:lnTo>
                  <a:pt x="7738" y="9393"/>
                </a:lnTo>
                <a:lnTo>
                  <a:pt x="7738" y="9855"/>
                </a:lnTo>
                <a:lnTo>
                  <a:pt x="7738" y="10001"/>
                </a:lnTo>
                <a:lnTo>
                  <a:pt x="7495" y="9855"/>
                </a:lnTo>
                <a:lnTo>
                  <a:pt x="7251" y="9733"/>
                </a:lnTo>
                <a:lnTo>
                  <a:pt x="7105" y="9685"/>
                </a:lnTo>
                <a:lnTo>
                  <a:pt x="6984" y="9660"/>
                </a:lnTo>
                <a:lnTo>
                  <a:pt x="7324" y="9174"/>
                </a:lnTo>
                <a:close/>
                <a:moveTo>
                  <a:pt x="6911" y="9758"/>
                </a:moveTo>
                <a:lnTo>
                  <a:pt x="7008" y="9879"/>
                </a:lnTo>
                <a:lnTo>
                  <a:pt x="7130" y="10001"/>
                </a:lnTo>
                <a:lnTo>
                  <a:pt x="7373" y="10196"/>
                </a:lnTo>
                <a:lnTo>
                  <a:pt x="7543" y="10317"/>
                </a:lnTo>
                <a:lnTo>
                  <a:pt x="7762" y="10415"/>
                </a:lnTo>
                <a:lnTo>
                  <a:pt x="7762" y="10926"/>
                </a:lnTo>
                <a:lnTo>
                  <a:pt x="7470" y="10707"/>
                </a:lnTo>
                <a:lnTo>
                  <a:pt x="7203" y="10488"/>
                </a:lnTo>
                <a:lnTo>
                  <a:pt x="7057" y="10415"/>
                </a:lnTo>
                <a:lnTo>
                  <a:pt x="6911" y="10317"/>
                </a:lnTo>
                <a:lnTo>
                  <a:pt x="6741" y="10269"/>
                </a:lnTo>
                <a:lnTo>
                  <a:pt x="6570" y="10244"/>
                </a:lnTo>
                <a:lnTo>
                  <a:pt x="6911" y="9758"/>
                </a:lnTo>
                <a:close/>
                <a:moveTo>
                  <a:pt x="11072" y="9271"/>
                </a:moveTo>
                <a:lnTo>
                  <a:pt x="11291" y="9368"/>
                </a:lnTo>
                <a:lnTo>
                  <a:pt x="11266" y="9490"/>
                </a:lnTo>
                <a:lnTo>
                  <a:pt x="11266" y="9612"/>
                </a:lnTo>
                <a:lnTo>
                  <a:pt x="11096" y="9685"/>
                </a:lnTo>
                <a:lnTo>
                  <a:pt x="10950" y="9782"/>
                </a:lnTo>
                <a:lnTo>
                  <a:pt x="10658" y="9977"/>
                </a:lnTo>
                <a:lnTo>
                  <a:pt x="10293" y="10220"/>
                </a:lnTo>
                <a:lnTo>
                  <a:pt x="10123" y="10366"/>
                </a:lnTo>
                <a:lnTo>
                  <a:pt x="10050" y="10439"/>
                </a:lnTo>
                <a:lnTo>
                  <a:pt x="10001" y="10536"/>
                </a:lnTo>
                <a:lnTo>
                  <a:pt x="10001" y="10585"/>
                </a:lnTo>
                <a:lnTo>
                  <a:pt x="10025" y="10609"/>
                </a:lnTo>
                <a:lnTo>
                  <a:pt x="10123" y="10609"/>
                </a:lnTo>
                <a:lnTo>
                  <a:pt x="10220" y="10585"/>
                </a:lnTo>
                <a:lnTo>
                  <a:pt x="10390" y="10512"/>
                </a:lnTo>
                <a:lnTo>
                  <a:pt x="10561" y="10390"/>
                </a:lnTo>
                <a:lnTo>
                  <a:pt x="10731" y="10269"/>
                </a:lnTo>
                <a:lnTo>
                  <a:pt x="10999" y="10074"/>
                </a:lnTo>
                <a:lnTo>
                  <a:pt x="11291" y="9904"/>
                </a:lnTo>
                <a:lnTo>
                  <a:pt x="11339" y="10171"/>
                </a:lnTo>
                <a:lnTo>
                  <a:pt x="11412" y="10390"/>
                </a:lnTo>
                <a:lnTo>
                  <a:pt x="11145" y="10488"/>
                </a:lnTo>
                <a:lnTo>
                  <a:pt x="10877" y="10634"/>
                </a:lnTo>
                <a:lnTo>
                  <a:pt x="10731" y="10682"/>
                </a:lnTo>
                <a:lnTo>
                  <a:pt x="10561" y="10804"/>
                </a:lnTo>
                <a:lnTo>
                  <a:pt x="10415" y="10926"/>
                </a:lnTo>
                <a:lnTo>
                  <a:pt x="10342" y="10999"/>
                </a:lnTo>
                <a:lnTo>
                  <a:pt x="10317" y="11072"/>
                </a:lnTo>
                <a:lnTo>
                  <a:pt x="9879" y="10463"/>
                </a:lnTo>
                <a:lnTo>
                  <a:pt x="9587" y="10050"/>
                </a:lnTo>
                <a:lnTo>
                  <a:pt x="9733" y="10001"/>
                </a:lnTo>
                <a:lnTo>
                  <a:pt x="9904" y="9928"/>
                </a:lnTo>
                <a:lnTo>
                  <a:pt x="10196" y="9758"/>
                </a:lnTo>
                <a:lnTo>
                  <a:pt x="10634" y="9514"/>
                </a:lnTo>
                <a:lnTo>
                  <a:pt x="11047" y="9295"/>
                </a:lnTo>
                <a:lnTo>
                  <a:pt x="11072" y="9271"/>
                </a:lnTo>
                <a:close/>
                <a:moveTo>
                  <a:pt x="11534" y="10780"/>
                </a:moveTo>
                <a:lnTo>
                  <a:pt x="11656" y="11193"/>
                </a:lnTo>
                <a:lnTo>
                  <a:pt x="11631" y="11193"/>
                </a:lnTo>
                <a:lnTo>
                  <a:pt x="11437" y="11364"/>
                </a:lnTo>
                <a:lnTo>
                  <a:pt x="11218" y="11510"/>
                </a:lnTo>
                <a:lnTo>
                  <a:pt x="11023" y="11631"/>
                </a:lnTo>
                <a:lnTo>
                  <a:pt x="10828" y="11753"/>
                </a:lnTo>
                <a:lnTo>
                  <a:pt x="10804" y="11777"/>
                </a:lnTo>
                <a:lnTo>
                  <a:pt x="10439" y="11242"/>
                </a:lnTo>
                <a:lnTo>
                  <a:pt x="10512" y="11242"/>
                </a:lnTo>
                <a:lnTo>
                  <a:pt x="10585" y="11218"/>
                </a:lnTo>
                <a:lnTo>
                  <a:pt x="10731" y="11145"/>
                </a:lnTo>
                <a:lnTo>
                  <a:pt x="10999" y="10974"/>
                </a:lnTo>
                <a:lnTo>
                  <a:pt x="11534" y="10780"/>
                </a:lnTo>
                <a:close/>
                <a:moveTo>
                  <a:pt x="6522" y="10342"/>
                </a:moveTo>
                <a:lnTo>
                  <a:pt x="6668" y="10439"/>
                </a:lnTo>
                <a:lnTo>
                  <a:pt x="6838" y="10561"/>
                </a:lnTo>
                <a:lnTo>
                  <a:pt x="7105" y="10853"/>
                </a:lnTo>
                <a:lnTo>
                  <a:pt x="7251" y="10999"/>
                </a:lnTo>
                <a:lnTo>
                  <a:pt x="7397" y="11120"/>
                </a:lnTo>
                <a:lnTo>
                  <a:pt x="7568" y="11218"/>
                </a:lnTo>
                <a:lnTo>
                  <a:pt x="7738" y="11291"/>
                </a:lnTo>
                <a:lnTo>
                  <a:pt x="7762" y="11291"/>
                </a:lnTo>
                <a:lnTo>
                  <a:pt x="7762" y="12021"/>
                </a:lnTo>
                <a:lnTo>
                  <a:pt x="7665" y="11948"/>
                </a:lnTo>
                <a:lnTo>
                  <a:pt x="7568" y="11875"/>
                </a:lnTo>
                <a:lnTo>
                  <a:pt x="7397" y="11704"/>
                </a:lnTo>
                <a:lnTo>
                  <a:pt x="7057" y="11364"/>
                </a:lnTo>
                <a:lnTo>
                  <a:pt x="6862" y="11193"/>
                </a:lnTo>
                <a:lnTo>
                  <a:pt x="6619" y="11072"/>
                </a:lnTo>
                <a:lnTo>
                  <a:pt x="6376" y="10999"/>
                </a:lnTo>
                <a:lnTo>
                  <a:pt x="6132" y="10926"/>
                </a:lnTo>
                <a:lnTo>
                  <a:pt x="6522" y="10342"/>
                </a:lnTo>
                <a:close/>
                <a:moveTo>
                  <a:pt x="11753" y="11510"/>
                </a:moveTo>
                <a:lnTo>
                  <a:pt x="11826" y="11802"/>
                </a:lnTo>
                <a:lnTo>
                  <a:pt x="11704" y="11826"/>
                </a:lnTo>
                <a:lnTo>
                  <a:pt x="11607" y="11899"/>
                </a:lnTo>
                <a:lnTo>
                  <a:pt x="11412" y="12021"/>
                </a:lnTo>
                <a:lnTo>
                  <a:pt x="11291" y="12167"/>
                </a:lnTo>
                <a:lnTo>
                  <a:pt x="11218" y="12240"/>
                </a:lnTo>
                <a:lnTo>
                  <a:pt x="11193" y="12313"/>
                </a:lnTo>
                <a:lnTo>
                  <a:pt x="10901" y="11899"/>
                </a:lnTo>
                <a:lnTo>
                  <a:pt x="11120" y="11850"/>
                </a:lnTo>
                <a:lnTo>
                  <a:pt x="11339" y="11777"/>
                </a:lnTo>
                <a:lnTo>
                  <a:pt x="11558" y="11656"/>
                </a:lnTo>
                <a:lnTo>
                  <a:pt x="11753" y="11510"/>
                </a:lnTo>
                <a:close/>
                <a:moveTo>
                  <a:pt x="6059" y="11047"/>
                </a:moveTo>
                <a:lnTo>
                  <a:pt x="6303" y="11218"/>
                </a:lnTo>
                <a:lnTo>
                  <a:pt x="6546" y="11388"/>
                </a:lnTo>
                <a:lnTo>
                  <a:pt x="6789" y="11583"/>
                </a:lnTo>
                <a:lnTo>
                  <a:pt x="6984" y="11802"/>
                </a:lnTo>
                <a:lnTo>
                  <a:pt x="7251" y="12069"/>
                </a:lnTo>
                <a:lnTo>
                  <a:pt x="7397" y="12215"/>
                </a:lnTo>
                <a:lnTo>
                  <a:pt x="7543" y="12313"/>
                </a:lnTo>
                <a:lnTo>
                  <a:pt x="7276" y="12459"/>
                </a:lnTo>
                <a:lnTo>
                  <a:pt x="7154" y="12386"/>
                </a:lnTo>
                <a:lnTo>
                  <a:pt x="7008" y="12337"/>
                </a:lnTo>
                <a:lnTo>
                  <a:pt x="6765" y="12215"/>
                </a:lnTo>
                <a:lnTo>
                  <a:pt x="6522" y="12069"/>
                </a:lnTo>
                <a:lnTo>
                  <a:pt x="6327" y="11948"/>
                </a:lnTo>
                <a:lnTo>
                  <a:pt x="6157" y="11802"/>
                </a:lnTo>
                <a:lnTo>
                  <a:pt x="5962" y="11656"/>
                </a:lnTo>
                <a:lnTo>
                  <a:pt x="5767" y="11534"/>
                </a:lnTo>
                <a:lnTo>
                  <a:pt x="6059" y="11047"/>
                </a:lnTo>
                <a:close/>
                <a:moveTo>
                  <a:pt x="5670" y="11680"/>
                </a:moveTo>
                <a:lnTo>
                  <a:pt x="5719" y="11777"/>
                </a:lnTo>
                <a:lnTo>
                  <a:pt x="5792" y="11850"/>
                </a:lnTo>
                <a:lnTo>
                  <a:pt x="5938" y="12021"/>
                </a:lnTo>
                <a:lnTo>
                  <a:pt x="6108" y="12167"/>
                </a:lnTo>
                <a:lnTo>
                  <a:pt x="6278" y="12288"/>
                </a:lnTo>
                <a:lnTo>
                  <a:pt x="6546" y="12483"/>
                </a:lnTo>
                <a:lnTo>
                  <a:pt x="6716" y="12580"/>
                </a:lnTo>
                <a:lnTo>
                  <a:pt x="6887" y="12678"/>
                </a:lnTo>
                <a:lnTo>
                  <a:pt x="6522" y="12848"/>
                </a:lnTo>
                <a:lnTo>
                  <a:pt x="6230" y="12653"/>
                </a:lnTo>
                <a:lnTo>
                  <a:pt x="5938" y="12434"/>
                </a:lnTo>
                <a:lnTo>
                  <a:pt x="5694" y="12215"/>
                </a:lnTo>
                <a:lnTo>
                  <a:pt x="5475" y="12021"/>
                </a:lnTo>
                <a:lnTo>
                  <a:pt x="5621" y="11777"/>
                </a:lnTo>
                <a:lnTo>
                  <a:pt x="5670" y="11680"/>
                </a:lnTo>
                <a:close/>
                <a:moveTo>
                  <a:pt x="11899" y="12094"/>
                </a:moveTo>
                <a:lnTo>
                  <a:pt x="12021" y="12605"/>
                </a:lnTo>
                <a:lnTo>
                  <a:pt x="11899" y="12726"/>
                </a:lnTo>
                <a:lnTo>
                  <a:pt x="11777" y="12848"/>
                </a:lnTo>
                <a:lnTo>
                  <a:pt x="11729" y="12921"/>
                </a:lnTo>
                <a:lnTo>
                  <a:pt x="11680" y="12994"/>
                </a:lnTo>
                <a:lnTo>
                  <a:pt x="11680" y="13018"/>
                </a:lnTo>
                <a:lnTo>
                  <a:pt x="11266" y="12434"/>
                </a:lnTo>
                <a:lnTo>
                  <a:pt x="11412" y="12386"/>
                </a:lnTo>
                <a:lnTo>
                  <a:pt x="11558" y="12313"/>
                </a:lnTo>
                <a:lnTo>
                  <a:pt x="11729" y="12215"/>
                </a:lnTo>
                <a:lnTo>
                  <a:pt x="11899" y="12094"/>
                </a:lnTo>
                <a:close/>
                <a:moveTo>
                  <a:pt x="5329" y="12240"/>
                </a:moveTo>
                <a:lnTo>
                  <a:pt x="5402" y="12361"/>
                </a:lnTo>
                <a:lnTo>
                  <a:pt x="5500" y="12483"/>
                </a:lnTo>
                <a:lnTo>
                  <a:pt x="5670" y="12678"/>
                </a:lnTo>
                <a:lnTo>
                  <a:pt x="5913" y="12897"/>
                </a:lnTo>
                <a:lnTo>
                  <a:pt x="6157" y="13067"/>
                </a:lnTo>
                <a:lnTo>
                  <a:pt x="5743" y="13335"/>
                </a:lnTo>
                <a:lnTo>
                  <a:pt x="5646" y="13310"/>
                </a:lnTo>
                <a:lnTo>
                  <a:pt x="5475" y="13237"/>
                </a:lnTo>
                <a:lnTo>
                  <a:pt x="5305" y="13164"/>
                </a:lnTo>
                <a:lnTo>
                  <a:pt x="5135" y="13043"/>
                </a:lnTo>
                <a:lnTo>
                  <a:pt x="4940" y="12970"/>
                </a:lnTo>
                <a:lnTo>
                  <a:pt x="4891" y="12945"/>
                </a:lnTo>
                <a:lnTo>
                  <a:pt x="5110" y="12605"/>
                </a:lnTo>
                <a:lnTo>
                  <a:pt x="5329" y="12240"/>
                </a:lnTo>
                <a:close/>
                <a:moveTo>
                  <a:pt x="12094" y="13043"/>
                </a:moveTo>
                <a:lnTo>
                  <a:pt x="12215" y="13748"/>
                </a:lnTo>
                <a:lnTo>
                  <a:pt x="11802" y="13189"/>
                </a:lnTo>
                <a:lnTo>
                  <a:pt x="11850" y="13189"/>
                </a:lnTo>
                <a:lnTo>
                  <a:pt x="11923" y="13164"/>
                </a:lnTo>
                <a:lnTo>
                  <a:pt x="11972" y="13140"/>
                </a:lnTo>
                <a:lnTo>
                  <a:pt x="12094" y="13043"/>
                </a:lnTo>
                <a:close/>
                <a:moveTo>
                  <a:pt x="4745" y="13140"/>
                </a:moveTo>
                <a:lnTo>
                  <a:pt x="4891" y="13310"/>
                </a:lnTo>
                <a:lnTo>
                  <a:pt x="5062" y="13456"/>
                </a:lnTo>
                <a:lnTo>
                  <a:pt x="5305" y="13602"/>
                </a:lnTo>
                <a:lnTo>
                  <a:pt x="4964" y="13846"/>
                </a:lnTo>
                <a:lnTo>
                  <a:pt x="4891" y="13773"/>
                </a:lnTo>
                <a:lnTo>
                  <a:pt x="4818" y="13700"/>
                </a:lnTo>
                <a:lnTo>
                  <a:pt x="4648" y="13627"/>
                </a:lnTo>
                <a:lnTo>
                  <a:pt x="4551" y="13554"/>
                </a:lnTo>
                <a:lnTo>
                  <a:pt x="4405" y="13529"/>
                </a:lnTo>
                <a:lnTo>
                  <a:pt x="4575" y="13335"/>
                </a:lnTo>
                <a:lnTo>
                  <a:pt x="4745" y="13140"/>
                </a:lnTo>
                <a:close/>
                <a:moveTo>
                  <a:pt x="8200" y="8833"/>
                </a:moveTo>
                <a:lnTo>
                  <a:pt x="8371" y="9076"/>
                </a:lnTo>
                <a:lnTo>
                  <a:pt x="8663" y="9514"/>
                </a:lnTo>
                <a:lnTo>
                  <a:pt x="8979" y="9928"/>
                </a:lnTo>
                <a:lnTo>
                  <a:pt x="9587" y="10780"/>
                </a:lnTo>
                <a:lnTo>
                  <a:pt x="10171" y="11583"/>
                </a:lnTo>
                <a:lnTo>
                  <a:pt x="10731" y="12410"/>
                </a:lnTo>
                <a:lnTo>
                  <a:pt x="11291" y="13213"/>
                </a:lnTo>
                <a:lnTo>
                  <a:pt x="11850" y="13992"/>
                </a:lnTo>
                <a:lnTo>
                  <a:pt x="11729" y="13943"/>
                </a:lnTo>
                <a:lnTo>
                  <a:pt x="11072" y="13554"/>
                </a:lnTo>
                <a:lnTo>
                  <a:pt x="10415" y="13189"/>
                </a:lnTo>
                <a:lnTo>
                  <a:pt x="9831" y="12921"/>
                </a:lnTo>
                <a:lnTo>
                  <a:pt x="9539" y="12799"/>
                </a:lnTo>
                <a:lnTo>
                  <a:pt x="9222" y="12678"/>
                </a:lnTo>
                <a:lnTo>
                  <a:pt x="8760" y="12507"/>
                </a:lnTo>
                <a:lnTo>
                  <a:pt x="8517" y="12410"/>
                </a:lnTo>
                <a:lnTo>
                  <a:pt x="8273" y="12337"/>
                </a:lnTo>
                <a:lnTo>
                  <a:pt x="8273" y="12288"/>
                </a:lnTo>
                <a:lnTo>
                  <a:pt x="8322" y="11996"/>
                </a:lnTo>
                <a:lnTo>
                  <a:pt x="8346" y="11680"/>
                </a:lnTo>
                <a:lnTo>
                  <a:pt x="8346" y="11388"/>
                </a:lnTo>
                <a:lnTo>
                  <a:pt x="8322" y="11072"/>
                </a:lnTo>
                <a:lnTo>
                  <a:pt x="8273" y="10463"/>
                </a:lnTo>
                <a:lnTo>
                  <a:pt x="8225" y="9855"/>
                </a:lnTo>
                <a:lnTo>
                  <a:pt x="8200" y="8833"/>
                </a:lnTo>
                <a:close/>
                <a:moveTo>
                  <a:pt x="7324" y="8346"/>
                </a:moveTo>
                <a:lnTo>
                  <a:pt x="6935" y="8906"/>
                </a:lnTo>
                <a:lnTo>
                  <a:pt x="6570" y="9441"/>
                </a:lnTo>
                <a:lnTo>
                  <a:pt x="5962" y="10439"/>
                </a:lnTo>
                <a:lnTo>
                  <a:pt x="5354" y="11437"/>
                </a:lnTo>
                <a:lnTo>
                  <a:pt x="4818" y="12386"/>
                </a:lnTo>
                <a:lnTo>
                  <a:pt x="4502" y="12848"/>
                </a:lnTo>
                <a:lnTo>
                  <a:pt x="4356" y="13067"/>
                </a:lnTo>
                <a:lnTo>
                  <a:pt x="4161" y="13286"/>
                </a:lnTo>
                <a:lnTo>
                  <a:pt x="3967" y="13529"/>
                </a:lnTo>
                <a:lnTo>
                  <a:pt x="3796" y="13773"/>
                </a:lnTo>
                <a:lnTo>
                  <a:pt x="3650" y="14040"/>
                </a:lnTo>
                <a:lnTo>
                  <a:pt x="3504" y="14308"/>
                </a:lnTo>
                <a:lnTo>
                  <a:pt x="3577" y="13578"/>
                </a:lnTo>
                <a:lnTo>
                  <a:pt x="3699" y="12897"/>
                </a:lnTo>
                <a:lnTo>
                  <a:pt x="3821" y="12215"/>
                </a:lnTo>
                <a:lnTo>
                  <a:pt x="3967" y="11558"/>
                </a:lnTo>
                <a:lnTo>
                  <a:pt x="4113" y="10926"/>
                </a:lnTo>
                <a:lnTo>
                  <a:pt x="4234" y="10269"/>
                </a:lnTo>
                <a:lnTo>
                  <a:pt x="4332" y="9612"/>
                </a:lnTo>
                <a:lnTo>
                  <a:pt x="4307" y="9539"/>
                </a:lnTo>
                <a:lnTo>
                  <a:pt x="4453" y="9587"/>
                </a:lnTo>
                <a:lnTo>
                  <a:pt x="4624" y="9563"/>
                </a:lnTo>
                <a:lnTo>
                  <a:pt x="4818" y="9514"/>
                </a:lnTo>
                <a:lnTo>
                  <a:pt x="5013" y="9441"/>
                </a:lnTo>
                <a:lnTo>
                  <a:pt x="5354" y="9271"/>
                </a:lnTo>
                <a:lnTo>
                  <a:pt x="5646" y="9149"/>
                </a:lnTo>
                <a:lnTo>
                  <a:pt x="6497" y="8760"/>
                </a:lnTo>
                <a:lnTo>
                  <a:pt x="7324" y="8346"/>
                </a:lnTo>
                <a:close/>
                <a:moveTo>
                  <a:pt x="4234" y="13700"/>
                </a:moveTo>
                <a:lnTo>
                  <a:pt x="4307" y="13773"/>
                </a:lnTo>
                <a:lnTo>
                  <a:pt x="4380" y="13821"/>
                </a:lnTo>
                <a:lnTo>
                  <a:pt x="4551" y="13943"/>
                </a:lnTo>
                <a:lnTo>
                  <a:pt x="4697" y="14016"/>
                </a:lnTo>
                <a:lnTo>
                  <a:pt x="4307" y="14259"/>
                </a:lnTo>
                <a:lnTo>
                  <a:pt x="4161" y="14332"/>
                </a:lnTo>
                <a:lnTo>
                  <a:pt x="3991" y="14405"/>
                </a:lnTo>
                <a:lnTo>
                  <a:pt x="3650" y="14502"/>
                </a:lnTo>
                <a:lnTo>
                  <a:pt x="3748" y="14429"/>
                </a:lnTo>
                <a:lnTo>
                  <a:pt x="3821" y="14332"/>
                </a:lnTo>
                <a:lnTo>
                  <a:pt x="3967" y="14113"/>
                </a:lnTo>
                <a:lnTo>
                  <a:pt x="4113" y="13894"/>
                </a:lnTo>
                <a:lnTo>
                  <a:pt x="4234" y="13700"/>
                </a:lnTo>
                <a:close/>
                <a:moveTo>
                  <a:pt x="7835" y="0"/>
                </a:moveTo>
                <a:lnTo>
                  <a:pt x="7762" y="25"/>
                </a:lnTo>
                <a:lnTo>
                  <a:pt x="7689" y="73"/>
                </a:lnTo>
                <a:lnTo>
                  <a:pt x="7641" y="73"/>
                </a:lnTo>
                <a:lnTo>
                  <a:pt x="7495" y="146"/>
                </a:lnTo>
                <a:lnTo>
                  <a:pt x="7373" y="244"/>
                </a:lnTo>
                <a:lnTo>
                  <a:pt x="7276" y="341"/>
                </a:lnTo>
                <a:lnTo>
                  <a:pt x="7178" y="463"/>
                </a:lnTo>
                <a:lnTo>
                  <a:pt x="6984" y="730"/>
                </a:lnTo>
                <a:lnTo>
                  <a:pt x="6838" y="1047"/>
                </a:lnTo>
                <a:lnTo>
                  <a:pt x="6716" y="1387"/>
                </a:lnTo>
                <a:lnTo>
                  <a:pt x="6619" y="1704"/>
                </a:lnTo>
                <a:lnTo>
                  <a:pt x="6449" y="2288"/>
                </a:lnTo>
                <a:lnTo>
                  <a:pt x="6230" y="2920"/>
                </a:lnTo>
                <a:lnTo>
                  <a:pt x="6108" y="3237"/>
                </a:lnTo>
                <a:lnTo>
                  <a:pt x="5962" y="3529"/>
                </a:lnTo>
                <a:lnTo>
                  <a:pt x="5767" y="3845"/>
                </a:lnTo>
                <a:lnTo>
                  <a:pt x="5548" y="4161"/>
                </a:lnTo>
                <a:lnTo>
                  <a:pt x="5378" y="4478"/>
                </a:lnTo>
                <a:lnTo>
                  <a:pt x="5281" y="4648"/>
                </a:lnTo>
                <a:lnTo>
                  <a:pt x="5208" y="4818"/>
                </a:lnTo>
                <a:lnTo>
                  <a:pt x="4891" y="4916"/>
                </a:lnTo>
                <a:lnTo>
                  <a:pt x="4575" y="4989"/>
                </a:lnTo>
                <a:lnTo>
                  <a:pt x="3918" y="5110"/>
                </a:lnTo>
                <a:lnTo>
                  <a:pt x="2580" y="5305"/>
                </a:lnTo>
                <a:lnTo>
                  <a:pt x="1801" y="5402"/>
                </a:lnTo>
                <a:lnTo>
                  <a:pt x="998" y="5500"/>
                </a:lnTo>
                <a:lnTo>
                  <a:pt x="755" y="5524"/>
                </a:lnTo>
                <a:lnTo>
                  <a:pt x="511" y="5524"/>
                </a:lnTo>
                <a:lnTo>
                  <a:pt x="244" y="5548"/>
                </a:lnTo>
                <a:lnTo>
                  <a:pt x="146" y="5597"/>
                </a:lnTo>
                <a:lnTo>
                  <a:pt x="49" y="5646"/>
                </a:lnTo>
                <a:lnTo>
                  <a:pt x="0" y="5719"/>
                </a:lnTo>
                <a:lnTo>
                  <a:pt x="0" y="5792"/>
                </a:lnTo>
                <a:lnTo>
                  <a:pt x="0" y="5865"/>
                </a:lnTo>
                <a:lnTo>
                  <a:pt x="0" y="5962"/>
                </a:lnTo>
                <a:lnTo>
                  <a:pt x="49" y="6035"/>
                </a:lnTo>
                <a:lnTo>
                  <a:pt x="146" y="6229"/>
                </a:lnTo>
                <a:lnTo>
                  <a:pt x="292" y="6375"/>
                </a:lnTo>
                <a:lnTo>
                  <a:pt x="438" y="6497"/>
                </a:lnTo>
                <a:lnTo>
                  <a:pt x="682" y="6716"/>
                </a:lnTo>
                <a:lnTo>
                  <a:pt x="925" y="6935"/>
                </a:lnTo>
                <a:lnTo>
                  <a:pt x="1460" y="7349"/>
                </a:lnTo>
                <a:lnTo>
                  <a:pt x="1971" y="7811"/>
                </a:lnTo>
                <a:lnTo>
                  <a:pt x="2507" y="8273"/>
                </a:lnTo>
                <a:lnTo>
                  <a:pt x="2847" y="8565"/>
                </a:lnTo>
                <a:lnTo>
                  <a:pt x="3188" y="8882"/>
                </a:lnTo>
                <a:lnTo>
                  <a:pt x="3504" y="9222"/>
                </a:lnTo>
                <a:lnTo>
                  <a:pt x="3650" y="9417"/>
                </a:lnTo>
                <a:lnTo>
                  <a:pt x="3772" y="9612"/>
                </a:lnTo>
                <a:lnTo>
                  <a:pt x="3821" y="9685"/>
                </a:lnTo>
                <a:lnTo>
                  <a:pt x="3918" y="9709"/>
                </a:lnTo>
                <a:lnTo>
                  <a:pt x="3748" y="10342"/>
                </a:lnTo>
                <a:lnTo>
                  <a:pt x="3602" y="10974"/>
                </a:lnTo>
                <a:lnTo>
                  <a:pt x="3334" y="12264"/>
                </a:lnTo>
                <a:lnTo>
                  <a:pt x="3212" y="12872"/>
                </a:lnTo>
                <a:lnTo>
                  <a:pt x="3091" y="13529"/>
                </a:lnTo>
                <a:lnTo>
                  <a:pt x="3042" y="13870"/>
                </a:lnTo>
                <a:lnTo>
                  <a:pt x="2993" y="14186"/>
                </a:lnTo>
                <a:lnTo>
                  <a:pt x="2993" y="14502"/>
                </a:lnTo>
                <a:lnTo>
                  <a:pt x="3018" y="14819"/>
                </a:lnTo>
                <a:lnTo>
                  <a:pt x="3042" y="14916"/>
                </a:lnTo>
                <a:lnTo>
                  <a:pt x="3091" y="14965"/>
                </a:lnTo>
                <a:lnTo>
                  <a:pt x="3188" y="15013"/>
                </a:lnTo>
                <a:lnTo>
                  <a:pt x="3261" y="15013"/>
                </a:lnTo>
                <a:lnTo>
                  <a:pt x="3383" y="15038"/>
                </a:lnTo>
                <a:lnTo>
                  <a:pt x="3529" y="15062"/>
                </a:lnTo>
                <a:lnTo>
                  <a:pt x="3675" y="15038"/>
                </a:lnTo>
                <a:lnTo>
                  <a:pt x="3796" y="15013"/>
                </a:lnTo>
                <a:lnTo>
                  <a:pt x="4088" y="14940"/>
                </a:lnTo>
                <a:lnTo>
                  <a:pt x="4405" y="14794"/>
                </a:lnTo>
                <a:lnTo>
                  <a:pt x="4672" y="14624"/>
                </a:lnTo>
                <a:lnTo>
                  <a:pt x="4964" y="14454"/>
                </a:lnTo>
                <a:lnTo>
                  <a:pt x="5402" y="14138"/>
                </a:lnTo>
                <a:lnTo>
                  <a:pt x="5719" y="13943"/>
                </a:lnTo>
                <a:lnTo>
                  <a:pt x="6035" y="13748"/>
                </a:lnTo>
                <a:lnTo>
                  <a:pt x="6716" y="13383"/>
                </a:lnTo>
                <a:lnTo>
                  <a:pt x="7373" y="13018"/>
                </a:lnTo>
                <a:lnTo>
                  <a:pt x="7689" y="12824"/>
                </a:lnTo>
                <a:lnTo>
                  <a:pt x="8006" y="12629"/>
                </a:lnTo>
                <a:lnTo>
                  <a:pt x="8127" y="12726"/>
                </a:lnTo>
                <a:lnTo>
                  <a:pt x="8273" y="12799"/>
                </a:lnTo>
                <a:lnTo>
                  <a:pt x="8590" y="12945"/>
                </a:lnTo>
                <a:lnTo>
                  <a:pt x="9320" y="13213"/>
                </a:lnTo>
                <a:lnTo>
                  <a:pt x="9685" y="13383"/>
                </a:lnTo>
                <a:lnTo>
                  <a:pt x="10050" y="13554"/>
                </a:lnTo>
                <a:lnTo>
                  <a:pt x="10707" y="13894"/>
                </a:lnTo>
                <a:lnTo>
                  <a:pt x="11364" y="14283"/>
                </a:lnTo>
                <a:lnTo>
                  <a:pt x="11607" y="14454"/>
                </a:lnTo>
                <a:lnTo>
                  <a:pt x="11875" y="14624"/>
                </a:lnTo>
                <a:lnTo>
                  <a:pt x="12021" y="14697"/>
                </a:lnTo>
                <a:lnTo>
                  <a:pt x="12167" y="14770"/>
                </a:lnTo>
                <a:lnTo>
                  <a:pt x="12313" y="14794"/>
                </a:lnTo>
                <a:lnTo>
                  <a:pt x="12459" y="14770"/>
                </a:lnTo>
                <a:lnTo>
                  <a:pt x="12507" y="14770"/>
                </a:lnTo>
                <a:lnTo>
                  <a:pt x="12532" y="14721"/>
                </a:lnTo>
                <a:lnTo>
                  <a:pt x="12629" y="14697"/>
                </a:lnTo>
                <a:lnTo>
                  <a:pt x="12702" y="14648"/>
                </a:lnTo>
                <a:lnTo>
                  <a:pt x="12751" y="14575"/>
                </a:lnTo>
                <a:lnTo>
                  <a:pt x="12775" y="14478"/>
                </a:lnTo>
                <a:lnTo>
                  <a:pt x="12751" y="14065"/>
                </a:lnTo>
                <a:lnTo>
                  <a:pt x="12702" y="13651"/>
                </a:lnTo>
                <a:lnTo>
                  <a:pt x="12629" y="13262"/>
                </a:lnTo>
                <a:lnTo>
                  <a:pt x="12556" y="12848"/>
                </a:lnTo>
                <a:lnTo>
                  <a:pt x="12337" y="12045"/>
                </a:lnTo>
                <a:lnTo>
                  <a:pt x="12118" y="11242"/>
                </a:lnTo>
                <a:lnTo>
                  <a:pt x="11899" y="10463"/>
                </a:lnTo>
                <a:lnTo>
                  <a:pt x="11875" y="10390"/>
                </a:lnTo>
                <a:lnTo>
                  <a:pt x="11680" y="9685"/>
                </a:lnTo>
                <a:lnTo>
                  <a:pt x="11680" y="9636"/>
                </a:lnTo>
                <a:lnTo>
                  <a:pt x="11656" y="9563"/>
                </a:lnTo>
                <a:lnTo>
                  <a:pt x="11631" y="9514"/>
                </a:lnTo>
                <a:lnTo>
                  <a:pt x="11680" y="9490"/>
                </a:lnTo>
                <a:lnTo>
                  <a:pt x="11729" y="9466"/>
                </a:lnTo>
                <a:lnTo>
                  <a:pt x="11802" y="9393"/>
                </a:lnTo>
                <a:lnTo>
                  <a:pt x="11850" y="9344"/>
                </a:lnTo>
                <a:lnTo>
                  <a:pt x="12094" y="9101"/>
                </a:lnTo>
                <a:lnTo>
                  <a:pt x="12361" y="8882"/>
                </a:lnTo>
                <a:lnTo>
                  <a:pt x="12897" y="8419"/>
                </a:lnTo>
                <a:lnTo>
                  <a:pt x="13432" y="8006"/>
                </a:lnTo>
                <a:lnTo>
                  <a:pt x="13967" y="7568"/>
                </a:lnTo>
                <a:lnTo>
                  <a:pt x="14211" y="7324"/>
                </a:lnTo>
                <a:lnTo>
                  <a:pt x="14454" y="7105"/>
                </a:lnTo>
                <a:lnTo>
                  <a:pt x="14697" y="6838"/>
                </a:lnTo>
                <a:lnTo>
                  <a:pt x="14892" y="6570"/>
                </a:lnTo>
                <a:lnTo>
                  <a:pt x="15232" y="6205"/>
                </a:lnTo>
                <a:lnTo>
                  <a:pt x="15403" y="5986"/>
                </a:lnTo>
                <a:lnTo>
                  <a:pt x="15451" y="5889"/>
                </a:lnTo>
                <a:lnTo>
                  <a:pt x="15500" y="5767"/>
                </a:lnTo>
                <a:lnTo>
                  <a:pt x="15500" y="5743"/>
                </a:lnTo>
                <a:lnTo>
                  <a:pt x="15476" y="5646"/>
                </a:lnTo>
                <a:lnTo>
                  <a:pt x="15427" y="5573"/>
                </a:lnTo>
                <a:lnTo>
                  <a:pt x="15354" y="5475"/>
                </a:lnTo>
                <a:lnTo>
                  <a:pt x="15257" y="5427"/>
                </a:lnTo>
                <a:lnTo>
                  <a:pt x="15135" y="5378"/>
                </a:lnTo>
                <a:lnTo>
                  <a:pt x="15013" y="5354"/>
                </a:lnTo>
                <a:lnTo>
                  <a:pt x="14770" y="5329"/>
                </a:lnTo>
                <a:lnTo>
                  <a:pt x="14527" y="5305"/>
                </a:lnTo>
                <a:lnTo>
                  <a:pt x="13797" y="5256"/>
                </a:lnTo>
                <a:lnTo>
                  <a:pt x="13091" y="5208"/>
                </a:lnTo>
                <a:lnTo>
                  <a:pt x="12410" y="5208"/>
                </a:lnTo>
                <a:lnTo>
                  <a:pt x="11753" y="5159"/>
                </a:lnTo>
                <a:lnTo>
                  <a:pt x="11485" y="5135"/>
                </a:lnTo>
                <a:lnTo>
                  <a:pt x="11218" y="5086"/>
                </a:lnTo>
                <a:lnTo>
                  <a:pt x="10950" y="5013"/>
                </a:lnTo>
                <a:lnTo>
                  <a:pt x="10682" y="4989"/>
                </a:lnTo>
                <a:lnTo>
                  <a:pt x="10658" y="4940"/>
                </a:lnTo>
                <a:lnTo>
                  <a:pt x="10634" y="4867"/>
                </a:lnTo>
                <a:lnTo>
                  <a:pt x="10415" y="4599"/>
                </a:lnTo>
                <a:lnTo>
                  <a:pt x="10220" y="4332"/>
                </a:lnTo>
                <a:lnTo>
                  <a:pt x="10025" y="4040"/>
                </a:lnTo>
                <a:lnTo>
                  <a:pt x="9855" y="3748"/>
                </a:lnTo>
                <a:lnTo>
                  <a:pt x="9514" y="3164"/>
                </a:lnTo>
                <a:lnTo>
                  <a:pt x="9222" y="2531"/>
                </a:lnTo>
                <a:lnTo>
                  <a:pt x="8638" y="1290"/>
                </a:lnTo>
                <a:lnTo>
                  <a:pt x="8322" y="682"/>
                </a:lnTo>
                <a:lnTo>
                  <a:pt x="7981" y="73"/>
                </a:lnTo>
                <a:lnTo>
                  <a:pt x="7908" y="25"/>
                </a:lnTo>
                <a:lnTo>
                  <a:pt x="7835" y="0"/>
                </a:ln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6D9EEB"/>
              </a:solidFill>
            </a:endParaRPr>
          </a:p>
        </p:txBody>
      </p:sp>
      <p:sp>
        <p:nvSpPr>
          <p:cNvPr id="239" name="Google Shape;239;p21"/>
          <p:cNvSpPr txBox="1">
            <a:spLocks noGrp="1"/>
          </p:cNvSpPr>
          <p:nvPr>
            <p:ph type="sldNum" idx="12"/>
          </p:nvPr>
        </p:nvSpPr>
        <p:spPr>
          <a:xfrm>
            <a:off x="8404375" y="4693376"/>
            <a:ext cx="548700" cy="3003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5</a:t>
            </a:fld>
            <a:endParaRPr/>
          </a:p>
        </p:txBody>
      </p:sp>
      <p:sp>
        <p:nvSpPr>
          <p:cNvPr id="2" name="AutoShape 4" descr="06 - Projected coordinate systems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6638" y="784683"/>
            <a:ext cx="3741193" cy="3724972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801964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Chuyển</a:t>
            </a:r>
            <a:r>
              <a:rPr lang="en-US" dirty="0" smtClean="0"/>
              <a:t> </a:t>
            </a:r>
            <a:r>
              <a:rPr lang="en-US" dirty="0" err="1" smtClean="0"/>
              <a:t>độ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6</a:t>
            </a:fld>
            <a:endParaRPr lang="en"/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16C68021-1F59-4A47-8651-0620D6B054DC}"/>
              </a:ext>
            </a:extLst>
          </p:cNvPr>
          <p:cNvGrpSpPr/>
          <p:nvPr/>
        </p:nvGrpSpPr>
        <p:grpSpPr>
          <a:xfrm>
            <a:off x="570970" y="2538741"/>
            <a:ext cx="7061982" cy="483652"/>
            <a:chOff x="267286" y="1382155"/>
            <a:chExt cx="7061982" cy="483652"/>
          </a:xfrm>
        </p:grpSpPr>
        <p:cxnSp>
          <p:nvCxnSpPr>
            <p:cNvPr id="40" name="Straight Arrow Connector 39">
              <a:extLst>
                <a:ext uri="{FF2B5EF4-FFF2-40B4-BE49-F238E27FC236}">
                  <a16:creationId xmlns:a16="http://schemas.microsoft.com/office/drawing/2014/main" id="{21E4C9E3-7967-421F-BB14-2627575818B6}"/>
                </a:ext>
              </a:extLst>
            </p:cNvPr>
            <p:cNvCxnSpPr>
              <a:cxnSpLocks/>
            </p:cNvCxnSpPr>
            <p:nvPr/>
          </p:nvCxnSpPr>
          <p:spPr>
            <a:xfrm>
              <a:off x="267286" y="1448972"/>
              <a:ext cx="7061982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Oval 40">
              <a:extLst>
                <a:ext uri="{FF2B5EF4-FFF2-40B4-BE49-F238E27FC236}">
                  <a16:creationId xmlns:a16="http://schemas.microsoft.com/office/drawing/2014/main" id="{563F71A6-AD9B-4340-96EB-6ECB97583316}"/>
                </a:ext>
              </a:extLst>
            </p:cNvPr>
            <p:cNvSpPr/>
            <p:nvPr/>
          </p:nvSpPr>
          <p:spPr>
            <a:xfrm flipH="1">
              <a:off x="2349303" y="1382155"/>
              <a:ext cx="140677" cy="13363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>
                <a:solidFill>
                  <a:schemeClr val="tx1"/>
                </a:solidFill>
              </a:endParaRPr>
            </a:p>
          </p:txBody>
        </p:sp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207673FF-EC48-4710-939F-1A19A89AF27F}"/>
                </a:ext>
              </a:extLst>
            </p:cNvPr>
            <p:cNvSpPr/>
            <p:nvPr/>
          </p:nvSpPr>
          <p:spPr>
            <a:xfrm>
              <a:off x="2223113" y="1527253"/>
              <a:ext cx="344966" cy="338554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sz="1600" b="1" dirty="0">
                  <a:solidFill>
                    <a:schemeClr val="tx1"/>
                  </a:solidFill>
                  <a:cs typeface="Calibri" panose="020F0502020204030204" pitchFamily="34" charset="0"/>
                </a:rPr>
                <a:t>O</a:t>
              </a:r>
              <a:endParaRPr lang="en-US" sz="1600" b="1" dirty="0">
                <a:solidFill>
                  <a:schemeClr val="tx1"/>
                </a:solidFill>
              </a:endParaRPr>
            </a:p>
          </p:txBody>
        </p:sp>
        <p:sp>
          <p:nvSpPr>
            <p:cNvPr id="43" name="Rectangle 42">
              <a:extLst>
                <a:ext uri="{FF2B5EF4-FFF2-40B4-BE49-F238E27FC236}">
                  <a16:creationId xmlns:a16="http://schemas.microsoft.com/office/drawing/2014/main" id="{C99FDE01-1004-44A4-BE78-A40E4C7661AE}"/>
                </a:ext>
              </a:extLst>
            </p:cNvPr>
            <p:cNvSpPr/>
            <p:nvPr/>
          </p:nvSpPr>
          <p:spPr>
            <a:xfrm>
              <a:off x="7003538" y="1452618"/>
              <a:ext cx="298480" cy="338554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en-US" sz="1600" b="1" dirty="0">
                  <a:solidFill>
                    <a:schemeClr val="tx1"/>
                  </a:solidFill>
                  <a:cs typeface="Calibri" panose="020F0502020204030204" pitchFamily="34" charset="0"/>
                </a:rPr>
                <a:t>x</a:t>
              </a:r>
              <a:endParaRPr lang="en-US" sz="1600" b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5781245" y="2229187"/>
            <a:ext cx="620478" cy="717209"/>
            <a:chOff x="5951366" y="1850102"/>
            <a:chExt cx="620478" cy="717209"/>
          </a:xfrm>
        </p:grpSpPr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735A58F6-4267-4FE9-A910-AFAC4B9526C9}"/>
                </a:ext>
              </a:extLst>
            </p:cNvPr>
            <p:cNvSpPr/>
            <p:nvPr/>
          </p:nvSpPr>
          <p:spPr>
            <a:xfrm>
              <a:off x="5951366" y="2228757"/>
              <a:ext cx="620478" cy="338554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1600" b="1" dirty="0" smtClean="0">
                  <a:solidFill>
                    <a:schemeClr val="tx1"/>
                  </a:solidFill>
                  <a:cs typeface="Calibri" panose="020F0502020204030204" pitchFamily="34" charset="0"/>
                </a:rPr>
                <a:t>x(t)</a:t>
              </a:r>
              <a:endParaRPr lang="en-US" sz="1600" b="1" baseline="-25000" dirty="0">
                <a:solidFill>
                  <a:schemeClr val="tx1"/>
                </a:solidFill>
              </a:endParaRPr>
            </a:p>
          </p:txBody>
        </p:sp>
        <p:sp>
          <p:nvSpPr>
            <p:cNvPr id="46" name="Rectangle 45"/>
            <p:cNvSpPr/>
            <p:nvPr/>
          </p:nvSpPr>
          <p:spPr>
            <a:xfrm flipH="1">
              <a:off x="5982292" y="1850102"/>
              <a:ext cx="435129" cy="338554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1600" dirty="0" smtClean="0">
                  <a:solidFill>
                    <a:schemeClr val="tx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M</a:t>
              </a:r>
              <a:endParaRPr lang="en-US" sz="16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3524840" y="2198014"/>
            <a:ext cx="721559" cy="748376"/>
            <a:chOff x="5471479" y="2266707"/>
            <a:chExt cx="721559" cy="748376"/>
          </a:xfrm>
        </p:grpSpPr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735A58F6-4267-4FE9-A910-AFAC4B9526C9}"/>
                </a:ext>
              </a:extLst>
            </p:cNvPr>
            <p:cNvSpPr/>
            <p:nvPr/>
          </p:nvSpPr>
          <p:spPr>
            <a:xfrm>
              <a:off x="5572560" y="2676529"/>
              <a:ext cx="620478" cy="338554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r>
                <a:rPr lang="en-US" sz="1600" b="1" dirty="0" err="1" smtClean="0">
                  <a:solidFill>
                    <a:schemeClr val="tx1"/>
                  </a:solidFill>
                  <a:cs typeface="Calibri" panose="020F0502020204030204" pitchFamily="34" charset="0"/>
                </a:rPr>
                <a:t>x</a:t>
              </a:r>
              <a:r>
                <a:rPr lang="en-US" sz="1600" b="1" baseline="-25000" dirty="0" err="1">
                  <a:solidFill>
                    <a:schemeClr val="tx1"/>
                  </a:solidFill>
                  <a:cs typeface="Calibri" panose="020F0502020204030204" pitchFamily="34" charset="0"/>
                </a:rPr>
                <a:t>0</a:t>
              </a:r>
              <a:endParaRPr lang="en-US" sz="1600" b="1" baseline="-25000" dirty="0">
                <a:solidFill>
                  <a:schemeClr val="tx1"/>
                </a:solidFill>
              </a:endParaRPr>
            </a:p>
          </p:txBody>
        </p:sp>
        <p:grpSp>
          <p:nvGrpSpPr>
            <p:cNvPr id="49" name="Group 48"/>
            <p:cNvGrpSpPr/>
            <p:nvPr/>
          </p:nvGrpSpPr>
          <p:grpSpPr>
            <a:xfrm>
              <a:off x="5471479" y="2266707"/>
              <a:ext cx="627209" cy="460235"/>
              <a:chOff x="3568656" y="1055554"/>
              <a:chExt cx="627209" cy="460235"/>
            </a:xfrm>
          </p:grpSpPr>
          <p:sp>
            <p:nvSpPr>
              <p:cNvPr id="50" name="Oval 49">
                <a:extLst>
                  <a:ext uri="{FF2B5EF4-FFF2-40B4-BE49-F238E27FC236}">
                    <a16:creationId xmlns:a16="http://schemas.microsoft.com/office/drawing/2014/main" id="{2D15DDA2-3D14-407B-9D30-623059251743}"/>
                  </a:ext>
                </a:extLst>
              </p:cNvPr>
              <p:cNvSpPr/>
              <p:nvPr/>
            </p:nvSpPr>
            <p:spPr>
              <a:xfrm flipH="1">
                <a:off x="3741584" y="1382155"/>
                <a:ext cx="140677" cy="133634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51" name="Rectangle 50"/>
              <p:cNvSpPr/>
              <p:nvPr/>
            </p:nvSpPr>
            <p:spPr>
              <a:xfrm flipH="1">
                <a:off x="3568656" y="1055554"/>
                <a:ext cx="627209" cy="338554"/>
              </a:xfrm>
              <a:prstGeom prst="rect">
                <a:avLst/>
              </a:prstGeom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r>
                  <a:rPr lang="en-US" sz="1600" dirty="0" err="1" smtClean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M</a:t>
                </a:r>
                <a:r>
                  <a:rPr lang="en-US" sz="1600" baseline="-25000" dirty="0" err="1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0</a:t>
                </a:r>
                <a:endParaRPr lang="en-US" sz="1600" baseline="-25000" dirty="0">
                  <a:solidFill>
                    <a:schemeClr val="tx1"/>
                  </a:solidFill>
                </a:endParaRPr>
              </a:p>
            </p:txBody>
          </p:sp>
        </p:grpSp>
      </p:grpSp>
      <p:sp>
        <p:nvSpPr>
          <p:cNvPr id="52" name="Oval 51">
            <a:extLst>
              <a:ext uri="{FF2B5EF4-FFF2-40B4-BE49-F238E27FC236}">
                <a16:creationId xmlns:a16="http://schemas.microsoft.com/office/drawing/2014/main" id="{2D15DDA2-3D14-407B-9D30-623059251743}"/>
              </a:ext>
            </a:extLst>
          </p:cNvPr>
          <p:cNvSpPr/>
          <p:nvPr/>
        </p:nvSpPr>
        <p:spPr>
          <a:xfrm flipH="1">
            <a:off x="3683913" y="2524605"/>
            <a:ext cx="140677" cy="133634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solidFill>
                <a:schemeClr val="tx1"/>
              </a:solidFill>
            </a:endParaRPr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735A58F6-4267-4FE9-A910-AFAC4B9526C9}"/>
              </a:ext>
            </a:extLst>
          </p:cNvPr>
          <p:cNvSpPr/>
          <p:nvPr/>
        </p:nvSpPr>
        <p:spPr>
          <a:xfrm>
            <a:off x="3531571" y="1953121"/>
            <a:ext cx="620478" cy="338554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chemeClr val="tx1"/>
                </a:solidFill>
                <a:cs typeface="Calibri" panose="020F0502020204030204" pitchFamily="34" charset="0"/>
              </a:rPr>
              <a:t>t</a:t>
            </a:r>
            <a:r>
              <a:rPr lang="en-US" sz="1600" b="1" dirty="0" smtClean="0">
                <a:solidFill>
                  <a:schemeClr val="tx1"/>
                </a:solidFill>
                <a:cs typeface="Calibri" panose="020F0502020204030204" pitchFamily="34" charset="0"/>
              </a:rPr>
              <a:t>=0</a:t>
            </a:r>
            <a:endParaRPr lang="en-US" sz="1600" b="1" baseline="-25000" dirty="0">
              <a:solidFill>
                <a:schemeClr val="tx1"/>
              </a:solidFill>
            </a:endParaRPr>
          </a:p>
        </p:txBody>
      </p:sp>
      <p:sp>
        <p:nvSpPr>
          <p:cNvPr id="55" name="Rectangle 54">
            <a:extLst>
              <a:ext uri="{FF2B5EF4-FFF2-40B4-BE49-F238E27FC236}">
                <a16:creationId xmlns:a16="http://schemas.microsoft.com/office/drawing/2014/main" id="{735A58F6-4267-4FE9-A910-AFAC4B9526C9}"/>
              </a:ext>
            </a:extLst>
          </p:cNvPr>
          <p:cNvSpPr/>
          <p:nvPr/>
        </p:nvSpPr>
        <p:spPr>
          <a:xfrm>
            <a:off x="5245747" y="1928579"/>
            <a:ext cx="1424013" cy="338554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r>
              <a:rPr lang="en-US" sz="1600" b="1" dirty="0" err="1" smtClean="0">
                <a:solidFill>
                  <a:schemeClr val="tx1"/>
                </a:solidFill>
                <a:cs typeface="Calibri" panose="020F0502020204030204" pitchFamily="34" charset="0"/>
              </a:rPr>
              <a:t>thời</a:t>
            </a:r>
            <a:r>
              <a:rPr lang="en-US" sz="1600" b="1" dirty="0" smtClean="0">
                <a:solidFill>
                  <a:schemeClr val="tx1"/>
                </a:solidFill>
                <a:cs typeface="Calibri" panose="020F0502020204030204" pitchFamily="34" charset="0"/>
              </a:rPr>
              <a:t> </a:t>
            </a:r>
            <a:r>
              <a:rPr lang="en-US" sz="1600" b="1" dirty="0" err="1" smtClean="0">
                <a:solidFill>
                  <a:schemeClr val="tx1"/>
                </a:solidFill>
                <a:cs typeface="Calibri" panose="020F0502020204030204" pitchFamily="34" charset="0"/>
              </a:rPr>
              <a:t>điểm</a:t>
            </a:r>
            <a:r>
              <a:rPr lang="en-US" sz="1600" b="1" dirty="0" smtClean="0">
                <a:solidFill>
                  <a:schemeClr val="tx1"/>
                </a:solidFill>
                <a:cs typeface="Calibri" panose="020F0502020204030204" pitchFamily="34" charset="0"/>
              </a:rPr>
              <a:t>  t</a:t>
            </a:r>
            <a:endParaRPr lang="en-US" sz="1600" b="1" baseline="-25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5478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6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-3.7037E-6 L 0.24653 0.00155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326" y="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52" grpId="1" animBg="1"/>
      <p:bldP spid="54" grpId="0"/>
      <p:bldP spid="5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21"/>
          <p:cNvSpPr txBox="1">
            <a:spLocks noGrp="1"/>
          </p:cNvSpPr>
          <p:nvPr>
            <p:ph type="ctrTitle" idx="4294967295"/>
          </p:nvPr>
        </p:nvSpPr>
        <p:spPr>
          <a:xfrm>
            <a:off x="466716" y="784683"/>
            <a:ext cx="3933688" cy="100620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dirty="0" smtClean="0"/>
              <a:t>PHƯƠNG TRÌNH CHUYỂN ĐỘNG</a:t>
            </a:r>
            <a:endParaRPr sz="3600" dirty="0"/>
          </a:p>
        </p:txBody>
      </p:sp>
      <p:sp>
        <p:nvSpPr>
          <p:cNvPr id="234" name="Google Shape;234;p21"/>
          <p:cNvSpPr txBox="1">
            <a:spLocks noGrp="1"/>
          </p:cNvSpPr>
          <p:nvPr>
            <p:ph type="subTitle" idx="4294967295"/>
          </p:nvPr>
        </p:nvSpPr>
        <p:spPr>
          <a:xfrm>
            <a:off x="425302" y="2168233"/>
            <a:ext cx="3744460" cy="13731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1000"/>
              </a:spcAft>
              <a:buNone/>
            </a:pPr>
            <a:r>
              <a:rPr lang="en" sz="3200" dirty="0" smtClean="0"/>
              <a:t>Là một biểu thức xác định sự phụ thuộc của x vào t</a:t>
            </a:r>
            <a:r>
              <a:rPr lang="en" sz="3200" smtClean="0"/>
              <a:t>. </a:t>
            </a:r>
            <a:endParaRPr lang="en" sz="3200" dirty="0" smtClean="0"/>
          </a:p>
        </p:txBody>
      </p:sp>
      <p:sp>
        <p:nvSpPr>
          <p:cNvPr id="235" name="Google Shape;235;p21"/>
          <p:cNvSpPr/>
          <p:nvPr/>
        </p:nvSpPr>
        <p:spPr>
          <a:xfrm>
            <a:off x="6684117" y="1716024"/>
            <a:ext cx="1665461" cy="1687635"/>
          </a:xfrm>
          <a:custGeom>
            <a:avLst/>
            <a:gdLst/>
            <a:ahLst/>
            <a:cxnLst/>
            <a:rect l="l" t="t" r="r" b="b"/>
            <a:pathLst>
              <a:path w="16449" h="16668" extrusionOk="0">
                <a:moveTo>
                  <a:pt x="12288" y="1995"/>
                </a:moveTo>
                <a:lnTo>
                  <a:pt x="12093" y="2117"/>
                </a:lnTo>
                <a:lnTo>
                  <a:pt x="11923" y="2239"/>
                </a:lnTo>
                <a:lnTo>
                  <a:pt x="11655" y="2531"/>
                </a:lnTo>
                <a:lnTo>
                  <a:pt x="11461" y="2433"/>
                </a:lnTo>
                <a:lnTo>
                  <a:pt x="11874" y="2214"/>
                </a:lnTo>
                <a:lnTo>
                  <a:pt x="12288" y="1995"/>
                </a:lnTo>
                <a:close/>
                <a:moveTo>
                  <a:pt x="13261" y="2239"/>
                </a:moveTo>
                <a:lnTo>
                  <a:pt x="13359" y="2263"/>
                </a:lnTo>
                <a:lnTo>
                  <a:pt x="13456" y="2287"/>
                </a:lnTo>
                <a:lnTo>
                  <a:pt x="13529" y="2336"/>
                </a:lnTo>
                <a:lnTo>
                  <a:pt x="13578" y="2433"/>
                </a:lnTo>
                <a:lnTo>
                  <a:pt x="13626" y="2531"/>
                </a:lnTo>
                <a:lnTo>
                  <a:pt x="13675" y="2725"/>
                </a:lnTo>
                <a:lnTo>
                  <a:pt x="13651" y="2896"/>
                </a:lnTo>
                <a:lnTo>
                  <a:pt x="13626" y="3090"/>
                </a:lnTo>
                <a:lnTo>
                  <a:pt x="13578" y="3285"/>
                </a:lnTo>
                <a:lnTo>
                  <a:pt x="13480" y="3480"/>
                </a:lnTo>
                <a:lnTo>
                  <a:pt x="13383" y="3650"/>
                </a:lnTo>
                <a:lnTo>
                  <a:pt x="13188" y="4015"/>
                </a:lnTo>
                <a:lnTo>
                  <a:pt x="12969" y="3674"/>
                </a:lnTo>
                <a:lnTo>
                  <a:pt x="12702" y="3358"/>
                </a:lnTo>
                <a:lnTo>
                  <a:pt x="12410" y="3066"/>
                </a:lnTo>
                <a:lnTo>
                  <a:pt x="12093" y="2823"/>
                </a:lnTo>
                <a:lnTo>
                  <a:pt x="12288" y="2677"/>
                </a:lnTo>
                <a:lnTo>
                  <a:pt x="12483" y="2531"/>
                </a:lnTo>
                <a:lnTo>
                  <a:pt x="12726" y="2385"/>
                </a:lnTo>
                <a:lnTo>
                  <a:pt x="12945" y="2287"/>
                </a:lnTo>
                <a:lnTo>
                  <a:pt x="13164" y="2239"/>
                </a:lnTo>
                <a:close/>
                <a:moveTo>
                  <a:pt x="7981" y="3699"/>
                </a:moveTo>
                <a:lnTo>
                  <a:pt x="7981" y="3723"/>
                </a:lnTo>
                <a:lnTo>
                  <a:pt x="7932" y="3723"/>
                </a:lnTo>
                <a:lnTo>
                  <a:pt x="7908" y="3747"/>
                </a:lnTo>
                <a:lnTo>
                  <a:pt x="7835" y="3796"/>
                </a:lnTo>
                <a:lnTo>
                  <a:pt x="7786" y="3845"/>
                </a:lnTo>
                <a:lnTo>
                  <a:pt x="7738" y="3918"/>
                </a:lnTo>
                <a:lnTo>
                  <a:pt x="7689" y="3991"/>
                </a:lnTo>
                <a:lnTo>
                  <a:pt x="7689" y="4064"/>
                </a:lnTo>
                <a:lnTo>
                  <a:pt x="7689" y="4088"/>
                </a:lnTo>
                <a:lnTo>
                  <a:pt x="7689" y="4112"/>
                </a:lnTo>
                <a:lnTo>
                  <a:pt x="7689" y="4137"/>
                </a:lnTo>
                <a:lnTo>
                  <a:pt x="7689" y="4161"/>
                </a:lnTo>
                <a:lnTo>
                  <a:pt x="7689" y="4307"/>
                </a:lnTo>
                <a:lnTo>
                  <a:pt x="7738" y="4453"/>
                </a:lnTo>
                <a:lnTo>
                  <a:pt x="7786" y="4526"/>
                </a:lnTo>
                <a:lnTo>
                  <a:pt x="7859" y="4574"/>
                </a:lnTo>
                <a:lnTo>
                  <a:pt x="8030" y="4672"/>
                </a:lnTo>
                <a:lnTo>
                  <a:pt x="8176" y="4720"/>
                </a:lnTo>
                <a:lnTo>
                  <a:pt x="8297" y="4720"/>
                </a:lnTo>
                <a:lnTo>
                  <a:pt x="8395" y="4696"/>
                </a:lnTo>
                <a:lnTo>
                  <a:pt x="8492" y="4672"/>
                </a:lnTo>
                <a:lnTo>
                  <a:pt x="8589" y="4599"/>
                </a:lnTo>
                <a:lnTo>
                  <a:pt x="8662" y="4526"/>
                </a:lnTo>
                <a:lnTo>
                  <a:pt x="8711" y="4429"/>
                </a:lnTo>
                <a:lnTo>
                  <a:pt x="8711" y="4307"/>
                </a:lnTo>
                <a:lnTo>
                  <a:pt x="8711" y="4185"/>
                </a:lnTo>
                <a:lnTo>
                  <a:pt x="8662" y="4064"/>
                </a:lnTo>
                <a:lnTo>
                  <a:pt x="8614" y="3942"/>
                </a:lnTo>
                <a:lnTo>
                  <a:pt x="8541" y="3845"/>
                </a:lnTo>
                <a:lnTo>
                  <a:pt x="8468" y="3772"/>
                </a:lnTo>
                <a:lnTo>
                  <a:pt x="8370" y="3723"/>
                </a:lnTo>
                <a:lnTo>
                  <a:pt x="8273" y="3699"/>
                </a:lnTo>
                <a:close/>
                <a:moveTo>
                  <a:pt x="9830" y="3966"/>
                </a:moveTo>
                <a:lnTo>
                  <a:pt x="9709" y="3991"/>
                </a:lnTo>
                <a:lnTo>
                  <a:pt x="9611" y="4064"/>
                </a:lnTo>
                <a:lnTo>
                  <a:pt x="9538" y="4161"/>
                </a:lnTo>
                <a:lnTo>
                  <a:pt x="9514" y="4258"/>
                </a:lnTo>
                <a:lnTo>
                  <a:pt x="9490" y="4356"/>
                </a:lnTo>
                <a:lnTo>
                  <a:pt x="9514" y="4453"/>
                </a:lnTo>
                <a:lnTo>
                  <a:pt x="9563" y="4574"/>
                </a:lnTo>
                <a:lnTo>
                  <a:pt x="9636" y="4647"/>
                </a:lnTo>
                <a:lnTo>
                  <a:pt x="9757" y="4720"/>
                </a:lnTo>
                <a:lnTo>
                  <a:pt x="9879" y="4745"/>
                </a:lnTo>
                <a:lnTo>
                  <a:pt x="10025" y="4696"/>
                </a:lnTo>
                <a:lnTo>
                  <a:pt x="10098" y="4672"/>
                </a:lnTo>
                <a:lnTo>
                  <a:pt x="10147" y="4623"/>
                </a:lnTo>
                <a:lnTo>
                  <a:pt x="10244" y="4502"/>
                </a:lnTo>
                <a:lnTo>
                  <a:pt x="10268" y="4429"/>
                </a:lnTo>
                <a:lnTo>
                  <a:pt x="10268" y="4356"/>
                </a:lnTo>
                <a:lnTo>
                  <a:pt x="10244" y="4234"/>
                </a:lnTo>
                <a:lnTo>
                  <a:pt x="10220" y="4161"/>
                </a:lnTo>
                <a:lnTo>
                  <a:pt x="10147" y="4064"/>
                </a:lnTo>
                <a:lnTo>
                  <a:pt x="10074" y="4015"/>
                </a:lnTo>
                <a:lnTo>
                  <a:pt x="9952" y="3966"/>
                </a:lnTo>
                <a:close/>
                <a:moveTo>
                  <a:pt x="9125" y="5572"/>
                </a:moveTo>
                <a:lnTo>
                  <a:pt x="9003" y="5596"/>
                </a:lnTo>
                <a:lnTo>
                  <a:pt x="8881" y="5669"/>
                </a:lnTo>
                <a:lnTo>
                  <a:pt x="8808" y="5791"/>
                </a:lnTo>
                <a:lnTo>
                  <a:pt x="8784" y="5913"/>
                </a:lnTo>
                <a:lnTo>
                  <a:pt x="8808" y="6034"/>
                </a:lnTo>
                <a:lnTo>
                  <a:pt x="8881" y="6156"/>
                </a:lnTo>
                <a:lnTo>
                  <a:pt x="9003" y="6229"/>
                </a:lnTo>
                <a:lnTo>
                  <a:pt x="9125" y="6253"/>
                </a:lnTo>
                <a:lnTo>
                  <a:pt x="9246" y="6229"/>
                </a:lnTo>
                <a:lnTo>
                  <a:pt x="9368" y="6156"/>
                </a:lnTo>
                <a:lnTo>
                  <a:pt x="9441" y="6034"/>
                </a:lnTo>
                <a:lnTo>
                  <a:pt x="9465" y="5913"/>
                </a:lnTo>
                <a:lnTo>
                  <a:pt x="9441" y="5791"/>
                </a:lnTo>
                <a:lnTo>
                  <a:pt x="9368" y="5669"/>
                </a:lnTo>
                <a:lnTo>
                  <a:pt x="9246" y="5596"/>
                </a:lnTo>
                <a:lnTo>
                  <a:pt x="9125" y="5572"/>
                </a:lnTo>
                <a:close/>
                <a:moveTo>
                  <a:pt x="5013" y="9441"/>
                </a:moveTo>
                <a:lnTo>
                  <a:pt x="4842" y="9538"/>
                </a:lnTo>
                <a:lnTo>
                  <a:pt x="4672" y="9684"/>
                </a:lnTo>
                <a:lnTo>
                  <a:pt x="4502" y="9855"/>
                </a:lnTo>
                <a:lnTo>
                  <a:pt x="4356" y="10025"/>
                </a:lnTo>
                <a:lnTo>
                  <a:pt x="4112" y="10414"/>
                </a:lnTo>
                <a:lnTo>
                  <a:pt x="3918" y="10779"/>
                </a:lnTo>
                <a:lnTo>
                  <a:pt x="3723" y="11144"/>
                </a:lnTo>
                <a:lnTo>
                  <a:pt x="3650" y="11363"/>
                </a:lnTo>
                <a:lnTo>
                  <a:pt x="3553" y="11582"/>
                </a:lnTo>
                <a:lnTo>
                  <a:pt x="3504" y="11826"/>
                </a:lnTo>
                <a:lnTo>
                  <a:pt x="3480" y="12045"/>
                </a:lnTo>
                <a:lnTo>
                  <a:pt x="3480" y="12239"/>
                </a:lnTo>
                <a:lnTo>
                  <a:pt x="3528" y="12337"/>
                </a:lnTo>
                <a:lnTo>
                  <a:pt x="3577" y="12410"/>
                </a:lnTo>
                <a:lnTo>
                  <a:pt x="3601" y="12434"/>
                </a:lnTo>
                <a:lnTo>
                  <a:pt x="3626" y="12458"/>
                </a:lnTo>
                <a:lnTo>
                  <a:pt x="3650" y="12434"/>
                </a:lnTo>
                <a:lnTo>
                  <a:pt x="3674" y="12410"/>
                </a:lnTo>
                <a:lnTo>
                  <a:pt x="3747" y="12288"/>
                </a:lnTo>
                <a:lnTo>
                  <a:pt x="3772" y="12166"/>
                </a:lnTo>
                <a:lnTo>
                  <a:pt x="3820" y="11874"/>
                </a:lnTo>
                <a:lnTo>
                  <a:pt x="3869" y="11631"/>
                </a:lnTo>
                <a:lnTo>
                  <a:pt x="3966" y="11388"/>
                </a:lnTo>
                <a:lnTo>
                  <a:pt x="4137" y="10925"/>
                </a:lnTo>
                <a:lnTo>
                  <a:pt x="4331" y="10536"/>
                </a:lnTo>
                <a:lnTo>
                  <a:pt x="4575" y="10171"/>
                </a:lnTo>
                <a:lnTo>
                  <a:pt x="4818" y="9830"/>
                </a:lnTo>
                <a:lnTo>
                  <a:pt x="5061" y="9490"/>
                </a:lnTo>
                <a:lnTo>
                  <a:pt x="5061" y="9465"/>
                </a:lnTo>
                <a:lnTo>
                  <a:pt x="5061" y="9441"/>
                </a:lnTo>
                <a:close/>
                <a:moveTo>
                  <a:pt x="9003" y="2287"/>
                </a:moveTo>
                <a:lnTo>
                  <a:pt x="9319" y="2312"/>
                </a:lnTo>
                <a:lnTo>
                  <a:pt x="9611" y="2360"/>
                </a:lnTo>
                <a:lnTo>
                  <a:pt x="9928" y="2409"/>
                </a:lnTo>
                <a:lnTo>
                  <a:pt x="10220" y="2482"/>
                </a:lnTo>
                <a:lnTo>
                  <a:pt x="10512" y="2579"/>
                </a:lnTo>
                <a:lnTo>
                  <a:pt x="10804" y="2677"/>
                </a:lnTo>
                <a:lnTo>
                  <a:pt x="11071" y="2798"/>
                </a:lnTo>
                <a:lnTo>
                  <a:pt x="11339" y="2944"/>
                </a:lnTo>
                <a:lnTo>
                  <a:pt x="11582" y="3066"/>
                </a:lnTo>
                <a:lnTo>
                  <a:pt x="11826" y="3236"/>
                </a:lnTo>
                <a:lnTo>
                  <a:pt x="12020" y="3382"/>
                </a:lnTo>
                <a:lnTo>
                  <a:pt x="12215" y="3577"/>
                </a:lnTo>
                <a:lnTo>
                  <a:pt x="12580" y="3966"/>
                </a:lnTo>
                <a:lnTo>
                  <a:pt x="12921" y="4380"/>
                </a:lnTo>
                <a:lnTo>
                  <a:pt x="12410" y="5012"/>
                </a:lnTo>
                <a:lnTo>
                  <a:pt x="11874" y="5596"/>
                </a:lnTo>
                <a:lnTo>
                  <a:pt x="11339" y="6180"/>
                </a:lnTo>
                <a:lnTo>
                  <a:pt x="10804" y="6764"/>
                </a:lnTo>
                <a:lnTo>
                  <a:pt x="9684" y="7908"/>
                </a:lnTo>
                <a:lnTo>
                  <a:pt x="9149" y="8492"/>
                </a:lnTo>
                <a:lnTo>
                  <a:pt x="8614" y="9076"/>
                </a:lnTo>
                <a:lnTo>
                  <a:pt x="6667" y="11217"/>
                </a:lnTo>
                <a:lnTo>
                  <a:pt x="6302" y="11631"/>
                </a:lnTo>
                <a:lnTo>
                  <a:pt x="5889" y="12045"/>
                </a:lnTo>
                <a:lnTo>
                  <a:pt x="5499" y="12410"/>
                </a:lnTo>
                <a:lnTo>
                  <a:pt x="5061" y="12774"/>
                </a:lnTo>
                <a:lnTo>
                  <a:pt x="5061" y="12774"/>
                </a:lnTo>
                <a:lnTo>
                  <a:pt x="5110" y="12677"/>
                </a:lnTo>
                <a:lnTo>
                  <a:pt x="5329" y="12166"/>
                </a:lnTo>
                <a:lnTo>
                  <a:pt x="5572" y="11631"/>
                </a:lnTo>
                <a:lnTo>
                  <a:pt x="5597" y="11582"/>
                </a:lnTo>
                <a:lnTo>
                  <a:pt x="5548" y="11558"/>
                </a:lnTo>
                <a:lnTo>
                  <a:pt x="5499" y="11534"/>
                </a:lnTo>
                <a:lnTo>
                  <a:pt x="5475" y="11582"/>
                </a:lnTo>
                <a:lnTo>
                  <a:pt x="5183" y="11996"/>
                </a:lnTo>
                <a:lnTo>
                  <a:pt x="4915" y="12434"/>
                </a:lnTo>
                <a:lnTo>
                  <a:pt x="4745" y="12750"/>
                </a:lnTo>
                <a:lnTo>
                  <a:pt x="4648" y="12920"/>
                </a:lnTo>
                <a:lnTo>
                  <a:pt x="4599" y="13091"/>
                </a:lnTo>
                <a:lnTo>
                  <a:pt x="4477" y="13188"/>
                </a:lnTo>
                <a:lnTo>
                  <a:pt x="4404" y="13115"/>
                </a:lnTo>
                <a:lnTo>
                  <a:pt x="4258" y="13042"/>
                </a:lnTo>
                <a:lnTo>
                  <a:pt x="4331" y="12750"/>
                </a:lnTo>
                <a:lnTo>
                  <a:pt x="4404" y="12507"/>
                </a:lnTo>
                <a:lnTo>
                  <a:pt x="4526" y="12264"/>
                </a:lnTo>
                <a:lnTo>
                  <a:pt x="4769" y="11801"/>
                </a:lnTo>
                <a:lnTo>
                  <a:pt x="5232" y="11071"/>
                </a:lnTo>
                <a:lnTo>
                  <a:pt x="5694" y="10366"/>
                </a:lnTo>
                <a:lnTo>
                  <a:pt x="5718" y="10341"/>
                </a:lnTo>
                <a:lnTo>
                  <a:pt x="5694" y="10317"/>
                </a:lnTo>
                <a:lnTo>
                  <a:pt x="5670" y="10293"/>
                </a:lnTo>
                <a:lnTo>
                  <a:pt x="5645" y="10317"/>
                </a:lnTo>
                <a:lnTo>
                  <a:pt x="5037" y="11047"/>
                </a:lnTo>
                <a:lnTo>
                  <a:pt x="4745" y="11412"/>
                </a:lnTo>
                <a:lnTo>
                  <a:pt x="4477" y="11801"/>
                </a:lnTo>
                <a:lnTo>
                  <a:pt x="4331" y="12020"/>
                </a:lnTo>
                <a:lnTo>
                  <a:pt x="4185" y="12288"/>
                </a:lnTo>
                <a:lnTo>
                  <a:pt x="4064" y="12556"/>
                </a:lnTo>
                <a:lnTo>
                  <a:pt x="3966" y="12847"/>
                </a:lnTo>
                <a:lnTo>
                  <a:pt x="3674" y="12604"/>
                </a:lnTo>
                <a:lnTo>
                  <a:pt x="3407" y="12312"/>
                </a:lnTo>
                <a:lnTo>
                  <a:pt x="3188" y="11996"/>
                </a:lnTo>
                <a:lnTo>
                  <a:pt x="2969" y="11655"/>
                </a:lnTo>
                <a:lnTo>
                  <a:pt x="3066" y="11436"/>
                </a:lnTo>
                <a:lnTo>
                  <a:pt x="3139" y="11193"/>
                </a:lnTo>
                <a:lnTo>
                  <a:pt x="3236" y="10950"/>
                </a:lnTo>
                <a:lnTo>
                  <a:pt x="3358" y="10706"/>
                </a:lnTo>
                <a:lnTo>
                  <a:pt x="3626" y="10220"/>
                </a:lnTo>
                <a:lnTo>
                  <a:pt x="3869" y="9782"/>
                </a:lnTo>
                <a:lnTo>
                  <a:pt x="4161" y="9368"/>
                </a:lnTo>
                <a:lnTo>
                  <a:pt x="4453" y="8954"/>
                </a:lnTo>
                <a:lnTo>
                  <a:pt x="4769" y="8565"/>
                </a:lnTo>
                <a:lnTo>
                  <a:pt x="4794" y="8541"/>
                </a:lnTo>
                <a:lnTo>
                  <a:pt x="4769" y="8516"/>
                </a:lnTo>
                <a:lnTo>
                  <a:pt x="4745" y="8492"/>
                </a:lnTo>
                <a:lnTo>
                  <a:pt x="4721" y="8492"/>
                </a:lnTo>
                <a:lnTo>
                  <a:pt x="4331" y="8808"/>
                </a:lnTo>
                <a:lnTo>
                  <a:pt x="3991" y="9149"/>
                </a:lnTo>
                <a:lnTo>
                  <a:pt x="3699" y="9514"/>
                </a:lnTo>
                <a:lnTo>
                  <a:pt x="3407" y="9928"/>
                </a:lnTo>
                <a:lnTo>
                  <a:pt x="3236" y="10195"/>
                </a:lnTo>
                <a:lnTo>
                  <a:pt x="3042" y="10512"/>
                </a:lnTo>
                <a:lnTo>
                  <a:pt x="2871" y="10852"/>
                </a:lnTo>
                <a:lnTo>
                  <a:pt x="2798" y="11047"/>
                </a:lnTo>
                <a:lnTo>
                  <a:pt x="2750" y="11217"/>
                </a:lnTo>
                <a:lnTo>
                  <a:pt x="2579" y="10852"/>
                </a:lnTo>
                <a:lnTo>
                  <a:pt x="2458" y="10487"/>
                </a:lnTo>
                <a:lnTo>
                  <a:pt x="2579" y="10341"/>
                </a:lnTo>
                <a:lnTo>
                  <a:pt x="2652" y="10195"/>
                </a:lnTo>
                <a:lnTo>
                  <a:pt x="2798" y="9830"/>
                </a:lnTo>
                <a:lnTo>
                  <a:pt x="3236" y="8954"/>
                </a:lnTo>
                <a:lnTo>
                  <a:pt x="3455" y="8565"/>
                </a:lnTo>
                <a:lnTo>
                  <a:pt x="3699" y="8200"/>
                </a:lnTo>
                <a:lnTo>
                  <a:pt x="3966" y="7835"/>
                </a:lnTo>
                <a:lnTo>
                  <a:pt x="4185" y="7446"/>
                </a:lnTo>
                <a:lnTo>
                  <a:pt x="4210" y="7421"/>
                </a:lnTo>
                <a:lnTo>
                  <a:pt x="4185" y="7397"/>
                </a:lnTo>
                <a:lnTo>
                  <a:pt x="4161" y="7373"/>
                </a:lnTo>
                <a:lnTo>
                  <a:pt x="4137" y="7397"/>
                </a:lnTo>
                <a:lnTo>
                  <a:pt x="3966" y="7494"/>
                </a:lnTo>
                <a:lnTo>
                  <a:pt x="3820" y="7640"/>
                </a:lnTo>
                <a:lnTo>
                  <a:pt x="3674" y="7786"/>
                </a:lnTo>
                <a:lnTo>
                  <a:pt x="3528" y="7957"/>
                </a:lnTo>
                <a:lnTo>
                  <a:pt x="3285" y="8346"/>
                </a:lnTo>
                <a:lnTo>
                  <a:pt x="3066" y="8687"/>
                </a:lnTo>
                <a:lnTo>
                  <a:pt x="2798" y="9198"/>
                </a:lnTo>
                <a:lnTo>
                  <a:pt x="2555" y="9709"/>
                </a:lnTo>
                <a:lnTo>
                  <a:pt x="2458" y="9928"/>
                </a:lnTo>
                <a:lnTo>
                  <a:pt x="2360" y="10171"/>
                </a:lnTo>
                <a:lnTo>
                  <a:pt x="2239" y="9757"/>
                </a:lnTo>
                <a:lnTo>
                  <a:pt x="2166" y="9368"/>
                </a:lnTo>
                <a:lnTo>
                  <a:pt x="2239" y="9173"/>
                </a:lnTo>
                <a:lnTo>
                  <a:pt x="2385" y="8833"/>
                </a:lnTo>
                <a:lnTo>
                  <a:pt x="2555" y="8492"/>
                </a:lnTo>
                <a:lnTo>
                  <a:pt x="2725" y="8176"/>
                </a:lnTo>
                <a:lnTo>
                  <a:pt x="2920" y="7859"/>
                </a:lnTo>
                <a:lnTo>
                  <a:pt x="3309" y="7300"/>
                </a:lnTo>
                <a:lnTo>
                  <a:pt x="3528" y="7056"/>
                </a:lnTo>
                <a:lnTo>
                  <a:pt x="3747" y="6789"/>
                </a:lnTo>
                <a:lnTo>
                  <a:pt x="3893" y="6667"/>
                </a:lnTo>
                <a:lnTo>
                  <a:pt x="4088" y="6545"/>
                </a:lnTo>
                <a:lnTo>
                  <a:pt x="4234" y="6399"/>
                </a:lnTo>
                <a:lnTo>
                  <a:pt x="4380" y="6253"/>
                </a:lnTo>
                <a:lnTo>
                  <a:pt x="4356" y="6229"/>
                </a:lnTo>
                <a:lnTo>
                  <a:pt x="4283" y="6205"/>
                </a:lnTo>
                <a:lnTo>
                  <a:pt x="4185" y="6180"/>
                </a:lnTo>
                <a:lnTo>
                  <a:pt x="4064" y="6229"/>
                </a:lnTo>
                <a:lnTo>
                  <a:pt x="3942" y="6278"/>
                </a:lnTo>
                <a:lnTo>
                  <a:pt x="3820" y="6375"/>
                </a:lnTo>
                <a:lnTo>
                  <a:pt x="3699" y="6472"/>
                </a:lnTo>
                <a:lnTo>
                  <a:pt x="3455" y="6716"/>
                </a:lnTo>
                <a:lnTo>
                  <a:pt x="3236" y="6983"/>
                </a:lnTo>
                <a:lnTo>
                  <a:pt x="3017" y="7251"/>
                </a:lnTo>
                <a:lnTo>
                  <a:pt x="2750" y="7640"/>
                </a:lnTo>
                <a:lnTo>
                  <a:pt x="2579" y="7908"/>
                </a:lnTo>
                <a:lnTo>
                  <a:pt x="2409" y="8176"/>
                </a:lnTo>
                <a:lnTo>
                  <a:pt x="2239" y="8468"/>
                </a:lnTo>
                <a:lnTo>
                  <a:pt x="2093" y="8784"/>
                </a:lnTo>
                <a:lnTo>
                  <a:pt x="2093" y="8565"/>
                </a:lnTo>
                <a:lnTo>
                  <a:pt x="2093" y="8224"/>
                </a:lnTo>
                <a:lnTo>
                  <a:pt x="2239" y="7835"/>
                </a:lnTo>
                <a:lnTo>
                  <a:pt x="2385" y="7567"/>
                </a:lnTo>
                <a:lnTo>
                  <a:pt x="2506" y="7324"/>
                </a:lnTo>
                <a:lnTo>
                  <a:pt x="2823" y="6837"/>
                </a:lnTo>
                <a:lnTo>
                  <a:pt x="3139" y="6375"/>
                </a:lnTo>
                <a:lnTo>
                  <a:pt x="3309" y="6156"/>
                </a:lnTo>
                <a:lnTo>
                  <a:pt x="3504" y="5961"/>
                </a:lnTo>
                <a:lnTo>
                  <a:pt x="3723" y="5742"/>
                </a:lnTo>
                <a:lnTo>
                  <a:pt x="3942" y="5572"/>
                </a:lnTo>
                <a:lnTo>
                  <a:pt x="4161" y="5402"/>
                </a:lnTo>
                <a:lnTo>
                  <a:pt x="4404" y="5256"/>
                </a:lnTo>
                <a:lnTo>
                  <a:pt x="4429" y="5207"/>
                </a:lnTo>
                <a:lnTo>
                  <a:pt x="4429" y="5158"/>
                </a:lnTo>
                <a:lnTo>
                  <a:pt x="4380" y="5110"/>
                </a:lnTo>
                <a:lnTo>
                  <a:pt x="4331" y="5110"/>
                </a:lnTo>
                <a:lnTo>
                  <a:pt x="4088" y="5207"/>
                </a:lnTo>
                <a:lnTo>
                  <a:pt x="3845" y="5353"/>
                </a:lnTo>
                <a:lnTo>
                  <a:pt x="3626" y="5499"/>
                </a:lnTo>
                <a:lnTo>
                  <a:pt x="3431" y="5645"/>
                </a:lnTo>
                <a:lnTo>
                  <a:pt x="3236" y="5840"/>
                </a:lnTo>
                <a:lnTo>
                  <a:pt x="3042" y="6034"/>
                </a:lnTo>
                <a:lnTo>
                  <a:pt x="2701" y="6424"/>
                </a:lnTo>
                <a:lnTo>
                  <a:pt x="2409" y="6837"/>
                </a:lnTo>
                <a:lnTo>
                  <a:pt x="2166" y="7251"/>
                </a:lnTo>
                <a:lnTo>
                  <a:pt x="2239" y="6910"/>
                </a:lnTo>
                <a:lnTo>
                  <a:pt x="2312" y="6570"/>
                </a:lnTo>
                <a:lnTo>
                  <a:pt x="2409" y="6229"/>
                </a:lnTo>
                <a:lnTo>
                  <a:pt x="2531" y="5888"/>
                </a:lnTo>
                <a:lnTo>
                  <a:pt x="2774" y="5621"/>
                </a:lnTo>
                <a:lnTo>
                  <a:pt x="3042" y="5402"/>
                </a:lnTo>
                <a:lnTo>
                  <a:pt x="3626" y="4964"/>
                </a:lnTo>
                <a:lnTo>
                  <a:pt x="3650" y="4915"/>
                </a:lnTo>
                <a:lnTo>
                  <a:pt x="3650" y="4866"/>
                </a:lnTo>
                <a:lnTo>
                  <a:pt x="3626" y="4818"/>
                </a:lnTo>
                <a:lnTo>
                  <a:pt x="3407" y="4818"/>
                </a:lnTo>
                <a:lnTo>
                  <a:pt x="3261" y="4866"/>
                </a:lnTo>
                <a:lnTo>
                  <a:pt x="3090" y="4939"/>
                </a:lnTo>
                <a:lnTo>
                  <a:pt x="2944" y="5012"/>
                </a:lnTo>
                <a:lnTo>
                  <a:pt x="3236" y="4574"/>
                </a:lnTo>
                <a:lnTo>
                  <a:pt x="3577" y="4161"/>
                </a:lnTo>
                <a:lnTo>
                  <a:pt x="3747" y="3966"/>
                </a:lnTo>
                <a:lnTo>
                  <a:pt x="3942" y="3796"/>
                </a:lnTo>
                <a:lnTo>
                  <a:pt x="4137" y="3626"/>
                </a:lnTo>
                <a:lnTo>
                  <a:pt x="4356" y="3480"/>
                </a:lnTo>
                <a:lnTo>
                  <a:pt x="4623" y="3309"/>
                </a:lnTo>
                <a:lnTo>
                  <a:pt x="4867" y="3163"/>
                </a:lnTo>
                <a:lnTo>
                  <a:pt x="5426" y="2896"/>
                </a:lnTo>
                <a:lnTo>
                  <a:pt x="5986" y="2677"/>
                </a:lnTo>
                <a:lnTo>
                  <a:pt x="6594" y="2506"/>
                </a:lnTo>
                <a:lnTo>
                  <a:pt x="7178" y="2385"/>
                </a:lnTo>
                <a:lnTo>
                  <a:pt x="7786" y="2312"/>
                </a:lnTo>
                <a:lnTo>
                  <a:pt x="8419" y="2287"/>
                </a:lnTo>
                <a:close/>
                <a:moveTo>
                  <a:pt x="2506" y="11947"/>
                </a:moveTo>
                <a:lnTo>
                  <a:pt x="2798" y="12410"/>
                </a:lnTo>
                <a:lnTo>
                  <a:pt x="2969" y="12628"/>
                </a:lnTo>
                <a:lnTo>
                  <a:pt x="3139" y="12823"/>
                </a:lnTo>
                <a:lnTo>
                  <a:pt x="3334" y="12993"/>
                </a:lnTo>
                <a:lnTo>
                  <a:pt x="3528" y="13188"/>
                </a:lnTo>
                <a:lnTo>
                  <a:pt x="3723" y="13334"/>
                </a:lnTo>
                <a:lnTo>
                  <a:pt x="3918" y="13480"/>
                </a:lnTo>
                <a:lnTo>
                  <a:pt x="3528" y="13675"/>
                </a:lnTo>
                <a:lnTo>
                  <a:pt x="3309" y="13748"/>
                </a:lnTo>
                <a:lnTo>
                  <a:pt x="3090" y="13821"/>
                </a:lnTo>
                <a:lnTo>
                  <a:pt x="2871" y="13845"/>
                </a:lnTo>
                <a:lnTo>
                  <a:pt x="2677" y="13845"/>
                </a:lnTo>
                <a:lnTo>
                  <a:pt x="2506" y="13796"/>
                </a:lnTo>
                <a:lnTo>
                  <a:pt x="2409" y="13772"/>
                </a:lnTo>
                <a:lnTo>
                  <a:pt x="2336" y="13723"/>
                </a:lnTo>
                <a:lnTo>
                  <a:pt x="2239" y="13626"/>
                </a:lnTo>
                <a:lnTo>
                  <a:pt x="2190" y="13553"/>
                </a:lnTo>
                <a:lnTo>
                  <a:pt x="2141" y="13456"/>
                </a:lnTo>
                <a:lnTo>
                  <a:pt x="2117" y="13358"/>
                </a:lnTo>
                <a:lnTo>
                  <a:pt x="2117" y="13139"/>
                </a:lnTo>
                <a:lnTo>
                  <a:pt x="2166" y="12896"/>
                </a:lnTo>
                <a:lnTo>
                  <a:pt x="2239" y="12653"/>
                </a:lnTo>
                <a:lnTo>
                  <a:pt x="2336" y="12410"/>
                </a:lnTo>
                <a:lnTo>
                  <a:pt x="2506" y="11947"/>
                </a:lnTo>
                <a:close/>
                <a:moveTo>
                  <a:pt x="14064" y="6570"/>
                </a:moveTo>
                <a:lnTo>
                  <a:pt x="14113" y="6740"/>
                </a:lnTo>
                <a:lnTo>
                  <a:pt x="14162" y="6910"/>
                </a:lnTo>
                <a:lnTo>
                  <a:pt x="14210" y="7105"/>
                </a:lnTo>
                <a:lnTo>
                  <a:pt x="14235" y="7324"/>
                </a:lnTo>
                <a:lnTo>
                  <a:pt x="14235" y="7713"/>
                </a:lnTo>
                <a:lnTo>
                  <a:pt x="14235" y="8078"/>
                </a:lnTo>
                <a:lnTo>
                  <a:pt x="14235" y="8541"/>
                </a:lnTo>
                <a:lnTo>
                  <a:pt x="14210" y="9003"/>
                </a:lnTo>
                <a:lnTo>
                  <a:pt x="14162" y="9465"/>
                </a:lnTo>
                <a:lnTo>
                  <a:pt x="14064" y="9928"/>
                </a:lnTo>
                <a:lnTo>
                  <a:pt x="13943" y="10341"/>
                </a:lnTo>
                <a:lnTo>
                  <a:pt x="13797" y="10731"/>
                </a:lnTo>
                <a:lnTo>
                  <a:pt x="13602" y="11120"/>
                </a:lnTo>
                <a:lnTo>
                  <a:pt x="13383" y="11485"/>
                </a:lnTo>
                <a:lnTo>
                  <a:pt x="13140" y="11850"/>
                </a:lnTo>
                <a:lnTo>
                  <a:pt x="12848" y="12166"/>
                </a:lnTo>
                <a:lnTo>
                  <a:pt x="12556" y="12483"/>
                </a:lnTo>
                <a:lnTo>
                  <a:pt x="12239" y="12799"/>
                </a:lnTo>
                <a:lnTo>
                  <a:pt x="12191" y="12726"/>
                </a:lnTo>
                <a:lnTo>
                  <a:pt x="12142" y="12701"/>
                </a:lnTo>
                <a:lnTo>
                  <a:pt x="12020" y="12628"/>
                </a:lnTo>
                <a:lnTo>
                  <a:pt x="11972" y="12628"/>
                </a:lnTo>
                <a:lnTo>
                  <a:pt x="11947" y="12653"/>
                </a:lnTo>
                <a:lnTo>
                  <a:pt x="11947" y="12677"/>
                </a:lnTo>
                <a:lnTo>
                  <a:pt x="11947" y="12726"/>
                </a:lnTo>
                <a:lnTo>
                  <a:pt x="11996" y="12774"/>
                </a:lnTo>
                <a:lnTo>
                  <a:pt x="12020" y="12823"/>
                </a:lnTo>
                <a:lnTo>
                  <a:pt x="12045" y="12969"/>
                </a:lnTo>
                <a:lnTo>
                  <a:pt x="11680" y="13237"/>
                </a:lnTo>
                <a:lnTo>
                  <a:pt x="11582" y="13018"/>
                </a:lnTo>
                <a:lnTo>
                  <a:pt x="11558" y="12896"/>
                </a:lnTo>
                <a:lnTo>
                  <a:pt x="11534" y="12774"/>
                </a:lnTo>
                <a:lnTo>
                  <a:pt x="11509" y="12726"/>
                </a:lnTo>
                <a:lnTo>
                  <a:pt x="11461" y="12701"/>
                </a:lnTo>
                <a:lnTo>
                  <a:pt x="11412" y="12726"/>
                </a:lnTo>
                <a:lnTo>
                  <a:pt x="11388" y="12774"/>
                </a:lnTo>
                <a:lnTo>
                  <a:pt x="11363" y="13115"/>
                </a:lnTo>
                <a:lnTo>
                  <a:pt x="11363" y="13285"/>
                </a:lnTo>
                <a:lnTo>
                  <a:pt x="11388" y="13431"/>
                </a:lnTo>
                <a:lnTo>
                  <a:pt x="11266" y="13529"/>
                </a:lnTo>
                <a:lnTo>
                  <a:pt x="11096" y="13626"/>
                </a:lnTo>
                <a:lnTo>
                  <a:pt x="11023" y="13310"/>
                </a:lnTo>
                <a:lnTo>
                  <a:pt x="10925" y="12993"/>
                </a:lnTo>
                <a:lnTo>
                  <a:pt x="10877" y="12969"/>
                </a:lnTo>
                <a:lnTo>
                  <a:pt x="10828" y="12993"/>
                </a:lnTo>
                <a:lnTo>
                  <a:pt x="10779" y="13188"/>
                </a:lnTo>
                <a:lnTo>
                  <a:pt x="10779" y="13383"/>
                </a:lnTo>
                <a:lnTo>
                  <a:pt x="10804" y="13577"/>
                </a:lnTo>
                <a:lnTo>
                  <a:pt x="10852" y="13772"/>
                </a:lnTo>
                <a:lnTo>
                  <a:pt x="10487" y="13918"/>
                </a:lnTo>
                <a:lnTo>
                  <a:pt x="10487" y="13821"/>
                </a:lnTo>
                <a:lnTo>
                  <a:pt x="10463" y="13480"/>
                </a:lnTo>
                <a:lnTo>
                  <a:pt x="10439" y="13310"/>
                </a:lnTo>
                <a:lnTo>
                  <a:pt x="10414" y="13139"/>
                </a:lnTo>
                <a:lnTo>
                  <a:pt x="10390" y="13091"/>
                </a:lnTo>
                <a:lnTo>
                  <a:pt x="10293" y="13091"/>
                </a:lnTo>
                <a:lnTo>
                  <a:pt x="10268" y="13139"/>
                </a:lnTo>
                <a:lnTo>
                  <a:pt x="10195" y="13480"/>
                </a:lnTo>
                <a:lnTo>
                  <a:pt x="10195" y="13821"/>
                </a:lnTo>
                <a:lnTo>
                  <a:pt x="10171" y="14040"/>
                </a:lnTo>
                <a:lnTo>
                  <a:pt x="9782" y="14186"/>
                </a:lnTo>
                <a:lnTo>
                  <a:pt x="9806" y="13845"/>
                </a:lnTo>
                <a:lnTo>
                  <a:pt x="9879" y="13504"/>
                </a:lnTo>
                <a:lnTo>
                  <a:pt x="9928" y="13164"/>
                </a:lnTo>
                <a:lnTo>
                  <a:pt x="9952" y="12823"/>
                </a:lnTo>
                <a:lnTo>
                  <a:pt x="9952" y="12774"/>
                </a:lnTo>
                <a:lnTo>
                  <a:pt x="9928" y="12750"/>
                </a:lnTo>
                <a:lnTo>
                  <a:pt x="9879" y="12726"/>
                </a:lnTo>
                <a:lnTo>
                  <a:pt x="9806" y="12750"/>
                </a:lnTo>
                <a:lnTo>
                  <a:pt x="9757" y="12799"/>
                </a:lnTo>
                <a:lnTo>
                  <a:pt x="9636" y="13139"/>
                </a:lnTo>
                <a:lnTo>
                  <a:pt x="9490" y="13504"/>
                </a:lnTo>
                <a:lnTo>
                  <a:pt x="9417" y="13894"/>
                </a:lnTo>
                <a:lnTo>
                  <a:pt x="9392" y="14088"/>
                </a:lnTo>
                <a:lnTo>
                  <a:pt x="9368" y="14283"/>
                </a:lnTo>
                <a:lnTo>
                  <a:pt x="9125" y="14332"/>
                </a:lnTo>
                <a:lnTo>
                  <a:pt x="9125" y="14064"/>
                </a:lnTo>
                <a:lnTo>
                  <a:pt x="9149" y="13821"/>
                </a:lnTo>
                <a:lnTo>
                  <a:pt x="9173" y="13431"/>
                </a:lnTo>
                <a:lnTo>
                  <a:pt x="9222" y="13237"/>
                </a:lnTo>
                <a:lnTo>
                  <a:pt x="9246" y="13139"/>
                </a:lnTo>
                <a:lnTo>
                  <a:pt x="9295" y="13091"/>
                </a:lnTo>
                <a:lnTo>
                  <a:pt x="9295" y="13066"/>
                </a:lnTo>
                <a:lnTo>
                  <a:pt x="9295" y="13042"/>
                </a:lnTo>
                <a:lnTo>
                  <a:pt x="9246" y="13042"/>
                </a:lnTo>
                <a:lnTo>
                  <a:pt x="9173" y="13091"/>
                </a:lnTo>
                <a:lnTo>
                  <a:pt x="9125" y="13139"/>
                </a:lnTo>
                <a:lnTo>
                  <a:pt x="9027" y="13310"/>
                </a:lnTo>
                <a:lnTo>
                  <a:pt x="8954" y="13480"/>
                </a:lnTo>
                <a:lnTo>
                  <a:pt x="8906" y="13650"/>
                </a:lnTo>
                <a:lnTo>
                  <a:pt x="8808" y="13991"/>
                </a:lnTo>
                <a:lnTo>
                  <a:pt x="8784" y="14210"/>
                </a:lnTo>
                <a:lnTo>
                  <a:pt x="8784" y="14405"/>
                </a:lnTo>
                <a:lnTo>
                  <a:pt x="8443" y="14453"/>
                </a:lnTo>
                <a:lnTo>
                  <a:pt x="8443" y="14332"/>
                </a:lnTo>
                <a:lnTo>
                  <a:pt x="8492" y="13894"/>
                </a:lnTo>
                <a:lnTo>
                  <a:pt x="8589" y="13456"/>
                </a:lnTo>
                <a:lnTo>
                  <a:pt x="8735" y="13042"/>
                </a:lnTo>
                <a:lnTo>
                  <a:pt x="8833" y="12847"/>
                </a:lnTo>
                <a:lnTo>
                  <a:pt x="8930" y="12653"/>
                </a:lnTo>
                <a:lnTo>
                  <a:pt x="8930" y="12628"/>
                </a:lnTo>
                <a:lnTo>
                  <a:pt x="8906" y="12580"/>
                </a:lnTo>
                <a:lnTo>
                  <a:pt x="8881" y="12580"/>
                </a:lnTo>
                <a:lnTo>
                  <a:pt x="8857" y="12604"/>
                </a:lnTo>
                <a:lnTo>
                  <a:pt x="8687" y="12799"/>
                </a:lnTo>
                <a:lnTo>
                  <a:pt x="8516" y="12993"/>
                </a:lnTo>
                <a:lnTo>
                  <a:pt x="8395" y="13237"/>
                </a:lnTo>
                <a:lnTo>
                  <a:pt x="8297" y="13456"/>
                </a:lnTo>
                <a:lnTo>
                  <a:pt x="8200" y="13723"/>
                </a:lnTo>
                <a:lnTo>
                  <a:pt x="8127" y="13967"/>
                </a:lnTo>
                <a:lnTo>
                  <a:pt x="8103" y="14234"/>
                </a:lnTo>
                <a:lnTo>
                  <a:pt x="8078" y="14478"/>
                </a:lnTo>
                <a:lnTo>
                  <a:pt x="7762" y="14502"/>
                </a:lnTo>
                <a:lnTo>
                  <a:pt x="7811" y="14259"/>
                </a:lnTo>
                <a:lnTo>
                  <a:pt x="7859" y="14113"/>
                </a:lnTo>
                <a:lnTo>
                  <a:pt x="7908" y="13967"/>
                </a:lnTo>
                <a:lnTo>
                  <a:pt x="7957" y="13796"/>
                </a:lnTo>
                <a:lnTo>
                  <a:pt x="7981" y="13650"/>
                </a:lnTo>
                <a:lnTo>
                  <a:pt x="7957" y="13602"/>
                </a:lnTo>
                <a:lnTo>
                  <a:pt x="7932" y="13577"/>
                </a:lnTo>
                <a:lnTo>
                  <a:pt x="7884" y="13577"/>
                </a:lnTo>
                <a:lnTo>
                  <a:pt x="7811" y="13626"/>
                </a:lnTo>
                <a:lnTo>
                  <a:pt x="7738" y="13699"/>
                </a:lnTo>
                <a:lnTo>
                  <a:pt x="7689" y="13772"/>
                </a:lnTo>
                <a:lnTo>
                  <a:pt x="7640" y="13869"/>
                </a:lnTo>
                <a:lnTo>
                  <a:pt x="7567" y="14064"/>
                </a:lnTo>
                <a:lnTo>
                  <a:pt x="7519" y="14259"/>
                </a:lnTo>
                <a:lnTo>
                  <a:pt x="7446" y="14526"/>
                </a:lnTo>
                <a:lnTo>
                  <a:pt x="7105" y="14526"/>
                </a:lnTo>
                <a:lnTo>
                  <a:pt x="7129" y="14380"/>
                </a:lnTo>
                <a:lnTo>
                  <a:pt x="7178" y="14210"/>
                </a:lnTo>
                <a:lnTo>
                  <a:pt x="7300" y="13894"/>
                </a:lnTo>
                <a:lnTo>
                  <a:pt x="7421" y="13577"/>
                </a:lnTo>
                <a:lnTo>
                  <a:pt x="7421" y="13529"/>
                </a:lnTo>
                <a:lnTo>
                  <a:pt x="7397" y="13504"/>
                </a:lnTo>
                <a:lnTo>
                  <a:pt x="7324" y="13504"/>
                </a:lnTo>
                <a:lnTo>
                  <a:pt x="7154" y="13650"/>
                </a:lnTo>
                <a:lnTo>
                  <a:pt x="7008" y="13821"/>
                </a:lnTo>
                <a:lnTo>
                  <a:pt x="6886" y="13991"/>
                </a:lnTo>
                <a:lnTo>
                  <a:pt x="6789" y="14210"/>
                </a:lnTo>
                <a:lnTo>
                  <a:pt x="6740" y="14332"/>
                </a:lnTo>
                <a:lnTo>
                  <a:pt x="6716" y="14502"/>
                </a:lnTo>
                <a:lnTo>
                  <a:pt x="6497" y="14453"/>
                </a:lnTo>
                <a:lnTo>
                  <a:pt x="6302" y="14380"/>
                </a:lnTo>
                <a:lnTo>
                  <a:pt x="5889" y="14210"/>
                </a:lnTo>
                <a:lnTo>
                  <a:pt x="7008" y="13358"/>
                </a:lnTo>
                <a:lnTo>
                  <a:pt x="8078" y="12458"/>
                </a:lnTo>
                <a:lnTo>
                  <a:pt x="8881" y="11777"/>
                </a:lnTo>
                <a:lnTo>
                  <a:pt x="9271" y="11436"/>
                </a:lnTo>
                <a:lnTo>
                  <a:pt x="9684" y="11120"/>
                </a:lnTo>
                <a:lnTo>
                  <a:pt x="10463" y="10512"/>
                </a:lnTo>
                <a:lnTo>
                  <a:pt x="10828" y="10195"/>
                </a:lnTo>
                <a:lnTo>
                  <a:pt x="11193" y="9855"/>
                </a:lnTo>
                <a:lnTo>
                  <a:pt x="11388" y="9636"/>
                </a:lnTo>
                <a:lnTo>
                  <a:pt x="11582" y="9417"/>
                </a:lnTo>
                <a:lnTo>
                  <a:pt x="11923" y="8930"/>
                </a:lnTo>
                <a:lnTo>
                  <a:pt x="12264" y="8443"/>
                </a:lnTo>
                <a:lnTo>
                  <a:pt x="12434" y="8200"/>
                </a:lnTo>
                <a:lnTo>
                  <a:pt x="12629" y="7981"/>
                </a:lnTo>
                <a:lnTo>
                  <a:pt x="12969" y="7616"/>
                </a:lnTo>
                <a:lnTo>
                  <a:pt x="13334" y="7251"/>
                </a:lnTo>
                <a:lnTo>
                  <a:pt x="13699" y="6910"/>
                </a:lnTo>
                <a:lnTo>
                  <a:pt x="14064" y="6570"/>
                </a:lnTo>
                <a:close/>
                <a:moveTo>
                  <a:pt x="14356" y="1460"/>
                </a:moveTo>
                <a:lnTo>
                  <a:pt x="14575" y="1509"/>
                </a:lnTo>
                <a:lnTo>
                  <a:pt x="14721" y="1582"/>
                </a:lnTo>
                <a:lnTo>
                  <a:pt x="14843" y="1679"/>
                </a:lnTo>
                <a:lnTo>
                  <a:pt x="14916" y="1825"/>
                </a:lnTo>
                <a:lnTo>
                  <a:pt x="14964" y="1971"/>
                </a:lnTo>
                <a:lnTo>
                  <a:pt x="14989" y="2141"/>
                </a:lnTo>
                <a:lnTo>
                  <a:pt x="14964" y="2312"/>
                </a:lnTo>
                <a:lnTo>
                  <a:pt x="14940" y="2506"/>
                </a:lnTo>
                <a:lnTo>
                  <a:pt x="14867" y="2701"/>
                </a:lnTo>
                <a:lnTo>
                  <a:pt x="14721" y="3090"/>
                </a:lnTo>
                <a:lnTo>
                  <a:pt x="14551" y="3455"/>
                </a:lnTo>
                <a:lnTo>
                  <a:pt x="14381" y="3747"/>
                </a:lnTo>
                <a:lnTo>
                  <a:pt x="14162" y="4112"/>
                </a:lnTo>
                <a:lnTo>
                  <a:pt x="13918" y="4477"/>
                </a:lnTo>
                <a:lnTo>
                  <a:pt x="13432" y="5183"/>
                </a:lnTo>
                <a:lnTo>
                  <a:pt x="12385" y="6545"/>
                </a:lnTo>
                <a:lnTo>
                  <a:pt x="12045" y="7008"/>
                </a:lnTo>
                <a:lnTo>
                  <a:pt x="11704" y="7421"/>
                </a:lnTo>
                <a:lnTo>
                  <a:pt x="11339" y="7835"/>
                </a:lnTo>
                <a:lnTo>
                  <a:pt x="10950" y="8224"/>
                </a:lnTo>
                <a:lnTo>
                  <a:pt x="10560" y="8614"/>
                </a:lnTo>
                <a:lnTo>
                  <a:pt x="10171" y="9003"/>
                </a:lnTo>
                <a:lnTo>
                  <a:pt x="9319" y="9733"/>
                </a:lnTo>
                <a:lnTo>
                  <a:pt x="8565" y="10341"/>
                </a:lnTo>
                <a:lnTo>
                  <a:pt x="7835" y="10974"/>
                </a:lnTo>
                <a:lnTo>
                  <a:pt x="7129" y="11607"/>
                </a:lnTo>
                <a:lnTo>
                  <a:pt x="6789" y="11947"/>
                </a:lnTo>
                <a:lnTo>
                  <a:pt x="6448" y="12288"/>
                </a:lnTo>
                <a:lnTo>
                  <a:pt x="5791" y="12945"/>
                </a:lnTo>
                <a:lnTo>
                  <a:pt x="5134" y="13602"/>
                </a:lnTo>
                <a:lnTo>
                  <a:pt x="4794" y="13918"/>
                </a:lnTo>
                <a:lnTo>
                  <a:pt x="4429" y="14210"/>
                </a:lnTo>
                <a:lnTo>
                  <a:pt x="4064" y="14478"/>
                </a:lnTo>
                <a:lnTo>
                  <a:pt x="3674" y="14745"/>
                </a:lnTo>
                <a:lnTo>
                  <a:pt x="3431" y="14891"/>
                </a:lnTo>
                <a:lnTo>
                  <a:pt x="3115" y="15037"/>
                </a:lnTo>
                <a:lnTo>
                  <a:pt x="2750" y="15208"/>
                </a:lnTo>
                <a:lnTo>
                  <a:pt x="2360" y="15305"/>
                </a:lnTo>
                <a:lnTo>
                  <a:pt x="2166" y="15354"/>
                </a:lnTo>
                <a:lnTo>
                  <a:pt x="1971" y="15378"/>
                </a:lnTo>
                <a:lnTo>
                  <a:pt x="1776" y="15402"/>
                </a:lnTo>
                <a:lnTo>
                  <a:pt x="1606" y="15378"/>
                </a:lnTo>
                <a:lnTo>
                  <a:pt x="1460" y="15329"/>
                </a:lnTo>
                <a:lnTo>
                  <a:pt x="1314" y="15256"/>
                </a:lnTo>
                <a:lnTo>
                  <a:pt x="1192" y="15159"/>
                </a:lnTo>
                <a:lnTo>
                  <a:pt x="1095" y="15037"/>
                </a:lnTo>
                <a:lnTo>
                  <a:pt x="1022" y="14867"/>
                </a:lnTo>
                <a:lnTo>
                  <a:pt x="973" y="14672"/>
                </a:lnTo>
                <a:lnTo>
                  <a:pt x="973" y="14478"/>
                </a:lnTo>
                <a:lnTo>
                  <a:pt x="973" y="14283"/>
                </a:lnTo>
                <a:lnTo>
                  <a:pt x="998" y="14064"/>
                </a:lnTo>
                <a:lnTo>
                  <a:pt x="1046" y="13869"/>
                </a:lnTo>
                <a:lnTo>
                  <a:pt x="1168" y="13456"/>
                </a:lnTo>
                <a:lnTo>
                  <a:pt x="1752" y="12288"/>
                </a:lnTo>
                <a:lnTo>
                  <a:pt x="2020" y="11753"/>
                </a:lnTo>
                <a:lnTo>
                  <a:pt x="2141" y="11558"/>
                </a:lnTo>
                <a:lnTo>
                  <a:pt x="2190" y="11485"/>
                </a:lnTo>
                <a:lnTo>
                  <a:pt x="2239" y="11436"/>
                </a:lnTo>
                <a:lnTo>
                  <a:pt x="2287" y="11534"/>
                </a:lnTo>
                <a:lnTo>
                  <a:pt x="2263" y="11558"/>
                </a:lnTo>
                <a:lnTo>
                  <a:pt x="1995" y="12118"/>
                </a:lnTo>
                <a:lnTo>
                  <a:pt x="1874" y="12410"/>
                </a:lnTo>
                <a:lnTo>
                  <a:pt x="1776" y="12701"/>
                </a:lnTo>
                <a:lnTo>
                  <a:pt x="1703" y="12993"/>
                </a:lnTo>
                <a:lnTo>
                  <a:pt x="1703" y="13139"/>
                </a:lnTo>
                <a:lnTo>
                  <a:pt x="1703" y="13285"/>
                </a:lnTo>
                <a:lnTo>
                  <a:pt x="1703" y="13431"/>
                </a:lnTo>
                <a:lnTo>
                  <a:pt x="1728" y="13577"/>
                </a:lnTo>
                <a:lnTo>
                  <a:pt x="1776" y="13723"/>
                </a:lnTo>
                <a:lnTo>
                  <a:pt x="1849" y="13869"/>
                </a:lnTo>
                <a:lnTo>
                  <a:pt x="1922" y="13967"/>
                </a:lnTo>
                <a:lnTo>
                  <a:pt x="2020" y="14064"/>
                </a:lnTo>
                <a:lnTo>
                  <a:pt x="2117" y="14137"/>
                </a:lnTo>
                <a:lnTo>
                  <a:pt x="2214" y="14210"/>
                </a:lnTo>
                <a:lnTo>
                  <a:pt x="2336" y="14234"/>
                </a:lnTo>
                <a:lnTo>
                  <a:pt x="2458" y="14283"/>
                </a:lnTo>
                <a:lnTo>
                  <a:pt x="2701" y="14283"/>
                </a:lnTo>
                <a:lnTo>
                  <a:pt x="2969" y="14259"/>
                </a:lnTo>
                <a:lnTo>
                  <a:pt x="3236" y="14210"/>
                </a:lnTo>
                <a:lnTo>
                  <a:pt x="3480" y="14137"/>
                </a:lnTo>
                <a:lnTo>
                  <a:pt x="3674" y="14040"/>
                </a:lnTo>
                <a:lnTo>
                  <a:pt x="4064" y="13869"/>
                </a:lnTo>
                <a:lnTo>
                  <a:pt x="4404" y="13650"/>
                </a:lnTo>
                <a:lnTo>
                  <a:pt x="4745" y="13407"/>
                </a:lnTo>
                <a:lnTo>
                  <a:pt x="5086" y="13139"/>
                </a:lnTo>
                <a:lnTo>
                  <a:pt x="5718" y="12580"/>
                </a:lnTo>
                <a:lnTo>
                  <a:pt x="6351" y="12020"/>
                </a:lnTo>
                <a:lnTo>
                  <a:pt x="7056" y="11315"/>
                </a:lnTo>
                <a:lnTo>
                  <a:pt x="7762" y="10585"/>
                </a:lnTo>
                <a:lnTo>
                  <a:pt x="8443" y="9855"/>
                </a:lnTo>
                <a:lnTo>
                  <a:pt x="9149" y="9125"/>
                </a:lnTo>
                <a:lnTo>
                  <a:pt x="10585" y="7665"/>
                </a:lnTo>
                <a:lnTo>
                  <a:pt x="11315" y="6910"/>
                </a:lnTo>
                <a:lnTo>
                  <a:pt x="12045" y="6180"/>
                </a:lnTo>
                <a:lnTo>
                  <a:pt x="12580" y="5596"/>
                </a:lnTo>
                <a:lnTo>
                  <a:pt x="13091" y="4988"/>
                </a:lnTo>
                <a:lnTo>
                  <a:pt x="13334" y="4672"/>
                </a:lnTo>
                <a:lnTo>
                  <a:pt x="13553" y="4356"/>
                </a:lnTo>
                <a:lnTo>
                  <a:pt x="13772" y="4015"/>
                </a:lnTo>
                <a:lnTo>
                  <a:pt x="13943" y="3674"/>
                </a:lnTo>
                <a:lnTo>
                  <a:pt x="14040" y="3407"/>
                </a:lnTo>
                <a:lnTo>
                  <a:pt x="14113" y="3163"/>
                </a:lnTo>
                <a:lnTo>
                  <a:pt x="14162" y="2896"/>
                </a:lnTo>
                <a:lnTo>
                  <a:pt x="14186" y="2628"/>
                </a:lnTo>
                <a:lnTo>
                  <a:pt x="14137" y="2385"/>
                </a:lnTo>
                <a:lnTo>
                  <a:pt x="14089" y="2263"/>
                </a:lnTo>
                <a:lnTo>
                  <a:pt x="14040" y="2141"/>
                </a:lnTo>
                <a:lnTo>
                  <a:pt x="13967" y="2044"/>
                </a:lnTo>
                <a:lnTo>
                  <a:pt x="13894" y="1947"/>
                </a:lnTo>
                <a:lnTo>
                  <a:pt x="13772" y="1849"/>
                </a:lnTo>
                <a:lnTo>
                  <a:pt x="13651" y="1776"/>
                </a:lnTo>
                <a:lnTo>
                  <a:pt x="13480" y="1703"/>
                </a:lnTo>
                <a:lnTo>
                  <a:pt x="13334" y="1679"/>
                </a:lnTo>
                <a:lnTo>
                  <a:pt x="12994" y="1679"/>
                </a:lnTo>
                <a:lnTo>
                  <a:pt x="13261" y="1606"/>
                </a:lnTo>
                <a:lnTo>
                  <a:pt x="13529" y="1533"/>
                </a:lnTo>
                <a:lnTo>
                  <a:pt x="13821" y="1484"/>
                </a:lnTo>
                <a:lnTo>
                  <a:pt x="14113" y="1460"/>
                </a:lnTo>
                <a:close/>
                <a:moveTo>
                  <a:pt x="15573" y="535"/>
                </a:moveTo>
                <a:lnTo>
                  <a:pt x="15694" y="584"/>
                </a:lnTo>
                <a:lnTo>
                  <a:pt x="15767" y="633"/>
                </a:lnTo>
                <a:lnTo>
                  <a:pt x="15816" y="681"/>
                </a:lnTo>
                <a:lnTo>
                  <a:pt x="15840" y="754"/>
                </a:lnTo>
                <a:lnTo>
                  <a:pt x="15889" y="852"/>
                </a:lnTo>
                <a:lnTo>
                  <a:pt x="15938" y="1119"/>
                </a:lnTo>
                <a:lnTo>
                  <a:pt x="15938" y="1387"/>
                </a:lnTo>
                <a:lnTo>
                  <a:pt x="15913" y="1679"/>
                </a:lnTo>
                <a:lnTo>
                  <a:pt x="15865" y="1971"/>
                </a:lnTo>
                <a:lnTo>
                  <a:pt x="15719" y="2531"/>
                </a:lnTo>
                <a:lnTo>
                  <a:pt x="15548" y="3066"/>
                </a:lnTo>
                <a:lnTo>
                  <a:pt x="15378" y="3577"/>
                </a:lnTo>
                <a:lnTo>
                  <a:pt x="15159" y="4088"/>
                </a:lnTo>
                <a:lnTo>
                  <a:pt x="14916" y="4574"/>
                </a:lnTo>
                <a:lnTo>
                  <a:pt x="14624" y="5061"/>
                </a:lnTo>
                <a:lnTo>
                  <a:pt x="14332" y="5499"/>
                </a:lnTo>
                <a:lnTo>
                  <a:pt x="13991" y="5937"/>
                </a:lnTo>
                <a:lnTo>
                  <a:pt x="13626" y="6351"/>
                </a:lnTo>
                <a:lnTo>
                  <a:pt x="13261" y="6740"/>
                </a:lnTo>
                <a:lnTo>
                  <a:pt x="12604" y="7397"/>
                </a:lnTo>
                <a:lnTo>
                  <a:pt x="12288" y="7738"/>
                </a:lnTo>
                <a:lnTo>
                  <a:pt x="11996" y="8103"/>
                </a:lnTo>
                <a:lnTo>
                  <a:pt x="11363" y="8979"/>
                </a:lnTo>
                <a:lnTo>
                  <a:pt x="11047" y="9392"/>
                </a:lnTo>
                <a:lnTo>
                  <a:pt x="10877" y="9611"/>
                </a:lnTo>
                <a:lnTo>
                  <a:pt x="10682" y="9806"/>
                </a:lnTo>
                <a:lnTo>
                  <a:pt x="10293" y="10122"/>
                </a:lnTo>
                <a:lnTo>
                  <a:pt x="9903" y="10439"/>
                </a:lnTo>
                <a:lnTo>
                  <a:pt x="9100" y="11047"/>
                </a:lnTo>
                <a:lnTo>
                  <a:pt x="8687" y="11388"/>
                </a:lnTo>
                <a:lnTo>
                  <a:pt x="8297" y="11728"/>
                </a:lnTo>
                <a:lnTo>
                  <a:pt x="7519" y="12410"/>
                </a:lnTo>
                <a:lnTo>
                  <a:pt x="6837" y="12969"/>
                </a:lnTo>
                <a:lnTo>
                  <a:pt x="6156" y="13529"/>
                </a:lnTo>
                <a:lnTo>
                  <a:pt x="5475" y="14064"/>
                </a:lnTo>
                <a:lnTo>
                  <a:pt x="4769" y="14575"/>
                </a:lnTo>
                <a:lnTo>
                  <a:pt x="4283" y="14916"/>
                </a:lnTo>
                <a:lnTo>
                  <a:pt x="3796" y="15208"/>
                </a:lnTo>
                <a:lnTo>
                  <a:pt x="3285" y="15500"/>
                </a:lnTo>
                <a:lnTo>
                  <a:pt x="2750" y="15767"/>
                </a:lnTo>
                <a:lnTo>
                  <a:pt x="2287" y="15962"/>
                </a:lnTo>
                <a:lnTo>
                  <a:pt x="2020" y="16059"/>
                </a:lnTo>
                <a:lnTo>
                  <a:pt x="1752" y="16132"/>
                </a:lnTo>
                <a:lnTo>
                  <a:pt x="1484" y="16205"/>
                </a:lnTo>
                <a:lnTo>
                  <a:pt x="1217" y="16230"/>
                </a:lnTo>
                <a:lnTo>
                  <a:pt x="949" y="16205"/>
                </a:lnTo>
                <a:lnTo>
                  <a:pt x="827" y="16181"/>
                </a:lnTo>
                <a:lnTo>
                  <a:pt x="730" y="16132"/>
                </a:lnTo>
                <a:lnTo>
                  <a:pt x="633" y="16084"/>
                </a:lnTo>
                <a:lnTo>
                  <a:pt x="560" y="16011"/>
                </a:lnTo>
                <a:lnTo>
                  <a:pt x="511" y="15938"/>
                </a:lnTo>
                <a:lnTo>
                  <a:pt x="462" y="15840"/>
                </a:lnTo>
                <a:lnTo>
                  <a:pt x="438" y="15646"/>
                </a:lnTo>
                <a:lnTo>
                  <a:pt x="438" y="15402"/>
                </a:lnTo>
                <a:lnTo>
                  <a:pt x="487" y="15159"/>
                </a:lnTo>
                <a:lnTo>
                  <a:pt x="560" y="14891"/>
                </a:lnTo>
                <a:lnTo>
                  <a:pt x="754" y="14405"/>
                </a:lnTo>
                <a:lnTo>
                  <a:pt x="754" y="14599"/>
                </a:lnTo>
                <a:lnTo>
                  <a:pt x="754" y="14794"/>
                </a:lnTo>
                <a:lnTo>
                  <a:pt x="803" y="14964"/>
                </a:lnTo>
                <a:lnTo>
                  <a:pt x="827" y="15110"/>
                </a:lnTo>
                <a:lnTo>
                  <a:pt x="900" y="15232"/>
                </a:lnTo>
                <a:lnTo>
                  <a:pt x="973" y="15354"/>
                </a:lnTo>
                <a:lnTo>
                  <a:pt x="1046" y="15427"/>
                </a:lnTo>
                <a:lnTo>
                  <a:pt x="1144" y="15500"/>
                </a:lnTo>
                <a:lnTo>
                  <a:pt x="1241" y="15573"/>
                </a:lnTo>
                <a:lnTo>
                  <a:pt x="1338" y="15597"/>
                </a:lnTo>
                <a:lnTo>
                  <a:pt x="1460" y="15646"/>
                </a:lnTo>
                <a:lnTo>
                  <a:pt x="1849" y="15646"/>
                </a:lnTo>
                <a:lnTo>
                  <a:pt x="2141" y="15597"/>
                </a:lnTo>
                <a:lnTo>
                  <a:pt x="2433" y="15500"/>
                </a:lnTo>
                <a:lnTo>
                  <a:pt x="2750" y="15402"/>
                </a:lnTo>
                <a:lnTo>
                  <a:pt x="3042" y="15256"/>
                </a:lnTo>
                <a:lnTo>
                  <a:pt x="3626" y="14964"/>
                </a:lnTo>
                <a:lnTo>
                  <a:pt x="4112" y="14648"/>
                </a:lnTo>
                <a:lnTo>
                  <a:pt x="4453" y="14405"/>
                </a:lnTo>
                <a:lnTo>
                  <a:pt x="4794" y="14137"/>
                </a:lnTo>
                <a:lnTo>
                  <a:pt x="5134" y="13845"/>
                </a:lnTo>
                <a:lnTo>
                  <a:pt x="5767" y="13261"/>
                </a:lnTo>
                <a:lnTo>
                  <a:pt x="6375" y="12653"/>
                </a:lnTo>
                <a:lnTo>
                  <a:pt x="6983" y="12045"/>
                </a:lnTo>
                <a:lnTo>
                  <a:pt x="7738" y="11363"/>
                </a:lnTo>
                <a:lnTo>
                  <a:pt x="8492" y="10731"/>
                </a:lnTo>
                <a:lnTo>
                  <a:pt x="9271" y="10098"/>
                </a:lnTo>
                <a:lnTo>
                  <a:pt x="10049" y="9465"/>
                </a:lnTo>
                <a:lnTo>
                  <a:pt x="10439" y="9125"/>
                </a:lnTo>
                <a:lnTo>
                  <a:pt x="10828" y="8760"/>
                </a:lnTo>
                <a:lnTo>
                  <a:pt x="11193" y="8395"/>
                </a:lnTo>
                <a:lnTo>
                  <a:pt x="11558" y="8030"/>
                </a:lnTo>
                <a:lnTo>
                  <a:pt x="11899" y="7665"/>
                </a:lnTo>
                <a:lnTo>
                  <a:pt x="12239" y="7275"/>
                </a:lnTo>
                <a:lnTo>
                  <a:pt x="12896" y="6448"/>
                </a:lnTo>
                <a:lnTo>
                  <a:pt x="13894" y="5110"/>
                </a:lnTo>
                <a:lnTo>
                  <a:pt x="14381" y="4429"/>
                </a:lnTo>
                <a:lnTo>
                  <a:pt x="14599" y="4064"/>
                </a:lnTo>
                <a:lnTo>
                  <a:pt x="14818" y="3723"/>
                </a:lnTo>
                <a:lnTo>
                  <a:pt x="14989" y="3382"/>
                </a:lnTo>
                <a:lnTo>
                  <a:pt x="15159" y="2993"/>
                </a:lnTo>
                <a:lnTo>
                  <a:pt x="15281" y="2604"/>
                </a:lnTo>
                <a:lnTo>
                  <a:pt x="15329" y="2409"/>
                </a:lnTo>
                <a:lnTo>
                  <a:pt x="15378" y="2214"/>
                </a:lnTo>
                <a:lnTo>
                  <a:pt x="15378" y="2020"/>
                </a:lnTo>
                <a:lnTo>
                  <a:pt x="15354" y="1849"/>
                </a:lnTo>
                <a:lnTo>
                  <a:pt x="15305" y="1655"/>
                </a:lnTo>
                <a:lnTo>
                  <a:pt x="15232" y="1509"/>
                </a:lnTo>
                <a:lnTo>
                  <a:pt x="15135" y="1363"/>
                </a:lnTo>
                <a:lnTo>
                  <a:pt x="14989" y="1241"/>
                </a:lnTo>
                <a:lnTo>
                  <a:pt x="14794" y="1144"/>
                </a:lnTo>
                <a:lnTo>
                  <a:pt x="14575" y="1046"/>
                </a:lnTo>
                <a:lnTo>
                  <a:pt x="14332" y="998"/>
                </a:lnTo>
                <a:lnTo>
                  <a:pt x="14089" y="973"/>
                </a:lnTo>
                <a:lnTo>
                  <a:pt x="14818" y="730"/>
                </a:lnTo>
                <a:lnTo>
                  <a:pt x="15110" y="608"/>
                </a:lnTo>
                <a:lnTo>
                  <a:pt x="15281" y="560"/>
                </a:lnTo>
                <a:lnTo>
                  <a:pt x="15427" y="535"/>
                </a:lnTo>
                <a:close/>
                <a:moveTo>
                  <a:pt x="15451" y="0"/>
                </a:moveTo>
                <a:lnTo>
                  <a:pt x="15305" y="24"/>
                </a:lnTo>
                <a:lnTo>
                  <a:pt x="15013" y="97"/>
                </a:lnTo>
                <a:lnTo>
                  <a:pt x="13845" y="462"/>
                </a:lnTo>
                <a:lnTo>
                  <a:pt x="13261" y="657"/>
                </a:lnTo>
                <a:lnTo>
                  <a:pt x="12702" y="876"/>
                </a:lnTo>
                <a:lnTo>
                  <a:pt x="12118" y="1119"/>
                </a:lnTo>
                <a:lnTo>
                  <a:pt x="11582" y="1411"/>
                </a:lnTo>
                <a:lnTo>
                  <a:pt x="11047" y="1703"/>
                </a:lnTo>
                <a:lnTo>
                  <a:pt x="10536" y="2020"/>
                </a:lnTo>
                <a:lnTo>
                  <a:pt x="10512" y="2068"/>
                </a:lnTo>
                <a:lnTo>
                  <a:pt x="10195" y="1971"/>
                </a:lnTo>
                <a:lnTo>
                  <a:pt x="9879" y="1898"/>
                </a:lnTo>
                <a:lnTo>
                  <a:pt x="9246" y="1801"/>
                </a:lnTo>
                <a:lnTo>
                  <a:pt x="8906" y="1776"/>
                </a:lnTo>
                <a:lnTo>
                  <a:pt x="8565" y="1752"/>
                </a:lnTo>
                <a:lnTo>
                  <a:pt x="8224" y="1752"/>
                </a:lnTo>
                <a:lnTo>
                  <a:pt x="7884" y="1776"/>
                </a:lnTo>
                <a:lnTo>
                  <a:pt x="7543" y="1801"/>
                </a:lnTo>
                <a:lnTo>
                  <a:pt x="7178" y="1849"/>
                </a:lnTo>
                <a:lnTo>
                  <a:pt x="6837" y="1898"/>
                </a:lnTo>
                <a:lnTo>
                  <a:pt x="6497" y="1971"/>
                </a:lnTo>
                <a:lnTo>
                  <a:pt x="6181" y="2068"/>
                </a:lnTo>
                <a:lnTo>
                  <a:pt x="5840" y="2166"/>
                </a:lnTo>
                <a:lnTo>
                  <a:pt x="5524" y="2287"/>
                </a:lnTo>
                <a:lnTo>
                  <a:pt x="5207" y="2409"/>
                </a:lnTo>
                <a:lnTo>
                  <a:pt x="4891" y="2555"/>
                </a:lnTo>
                <a:lnTo>
                  <a:pt x="4575" y="2725"/>
                </a:lnTo>
                <a:lnTo>
                  <a:pt x="4283" y="2896"/>
                </a:lnTo>
                <a:lnTo>
                  <a:pt x="3991" y="3090"/>
                </a:lnTo>
                <a:lnTo>
                  <a:pt x="3626" y="3358"/>
                </a:lnTo>
                <a:lnTo>
                  <a:pt x="3285" y="3699"/>
                </a:lnTo>
                <a:lnTo>
                  <a:pt x="2969" y="4039"/>
                </a:lnTo>
                <a:lnTo>
                  <a:pt x="2677" y="4429"/>
                </a:lnTo>
                <a:lnTo>
                  <a:pt x="2433" y="4842"/>
                </a:lnTo>
                <a:lnTo>
                  <a:pt x="2214" y="5256"/>
                </a:lnTo>
                <a:lnTo>
                  <a:pt x="2044" y="5718"/>
                </a:lnTo>
                <a:lnTo>
                  <a:pt x="1874" y="6156"/>
                </a:lnTo>
                <a:lnTo>
                  <a:pt x="1776" y="6351"/>
                </a:lnTo>
                <a:lnTo>
                  <a:pt x="1679" y="6521"/>
                </a:lnTo>
                <a:lnTo>
                  <a:pt x="1630" y="6691"/>
                </a:lnTo>
                <a:lnTo>
                  <a:pt x="1630" y="6862"/>
                </a:lnTo>
                <a:lnTo>
                  <a:pt x="1655" y="6910"/>
                </a:lnTo>
                <a:lnTo>
                  <a:pt x="1703" y="6935"/>
                </a:lnTo>
                <a:lnTo>
                  <a:pt x="1630" y="7348"/>
                </a:lnTo>
                <a:lnTo>
                  <a:pt x="1582" y="7762"/>
                </a:lnTo>
                <a:lnTo>
                  <a:pt x="1557" y="8151"/>
                </a:lnTo>
                <a:lnTo>
                  <a:pt x="1557" y="8565"/>
                </a:lnTo>
                <a:lnTo>
                  <a:pt x="1557" y="8881"/>
                </a:lnTo>
                <a:lnTo>
                  <a:pt x="1606" y="9198"/>
                </a:lnTo>
                <a:lnTo>
                  <a:pt x="1655" y="9514"/>
                </a:lnTo>
                <a:lnTo>
                  <a:pt x="1703" y="9830"/>
                </a:lnTo>
                <a:lnTo>
                  <a:pt x="1776" y="10171"/>
                </a:lnTo>
                <a:lnTo>
                  <a:pt x="1874" y="10487"/>
                </a:lnTo>
                <a:lnTo>
                  <a:pt x="1995" y="10828"/>
                </a:lnTo>
                <a:lnTo>
                  <a:pt x="2117" y="11144"/>
                </a:lnTo>
                <a:lnTo>
                  <a:pt x="2020" y="11193"/>
                </a:lnTo>
                <a:lnTo>
                  <a:pt x="1898" y="11290"/>
                </a:lnTo>
                <a:lnTo>
                  <a:pt x="1776" y="11412"/>
                </a:lnTo>
                <a:lnTo>
                  <a:pt x="1655" y="11607"/>
                </a:lnTo>
                <a:lnTo>
                  <a:pt x="1387" y="12045"/>
                </a:lnTo>
                <a:lnTo>
                  <a:pt x="1119" y="12556"/>
                </a:lnTo>
                <a:lnTo>
                  <a:pt x="876" y="13091"/>
                </a:lnTo>
                <a:lnTo>
                  <a:pt x="657" y="13553"/>
                </a:lnTo>
                <a:lnTo>
                  <a:pt x="414" y="14113"/>
                </a:lnTo>
                <a:lnTo>
                  <a:pt x="243" y="14551"/>
                </a:lnTo>
                <a:lnTo>
                  <a:pt x="97" y="14989"/>
                </a:lnTo>
                <a:lnTo>
                  <a:pt x="49" y="15208"/>
                </a:lnTo>
                <a:lnTo>
                  <a:pt x="0" y="15427"/>
                </a:lnTo>
                <a:lnTo>
                  <a:pt x="0" y="15670"/>
                </a:lnTo>
                <a:lnTo>
                  <a:pt x="49" y="15889"/>
                </a:lnTo>
                <a:lnTo>
                  <a:pt x="97" y="16084"/>
                </a:lnTo>
                <a:lnTo>
                  <a:pt x="195" y="16254"/>
                </a:lnTo>
                <a:lnTo>
                  <a:pt x="316" y="16400"/>
                </a:lnTo>
                <a:lnTo>
                  <a:pt x="487" y="16497"/>
                </a:lnTo>
                <a:lnTo>
                  <a:pt x="657" y="16595"/>
                </a:lnTo>
                <a:lnTo>
                  <a:pt x="827" y="16643"/>
                </a:lnTo>
                <a:lnTo>
                  <a:pt x="1046" y="16668"/>
                </a:lnTo>
                <a:lnTo>
                  <a:pt x="1241" y="16668"/>
                </a:lnTo>
                <a:lnTo>
                  <a:pt x="1509" y="16643"/>
                </a:lnTo>
                <a:lnTo>
                  <a:pt x="1776" y="16570"/>
                </a:lnTo>
                <a:lnTo>
                  <a:pt x="2044" y="16497"/>
                </a:lnTo>
                <a:lnTo>
                  <a:pt x="2312" y="16400"/>
                </a:lnTo>
                <a:lnTo>
                  <a:pt x="2823" y="16157"/>
                </a:lnTo>
                <a:lnTo>
                  <a:pt x="3309" y="15913"/>
                </a:lnTo>
                <a:lnTo>
                  <a:pt x="3796" y="15646"/>
                </a:lnTo>
                <a:lnTo>
                  <a:pt x="4258" y="15378"/>
                </a:lnTo>
                <a:lnTo>
                  <a:pt x="4721" y="15062"/>
                </a:lnTo>
                <a:lnTo>
                  <a:pt x="5183" y="14745"/>
                </a:lnTo>
                <a:lnTo>
                  <a:pt x="5791" y="14307"/>
                </a:lnTo>
                <a:lnTo>
                  <a:pt x="5767" y="14405"/>
                </a:lnTo>
                <a:lnTo>
                  <a:pt x="5767" y="14502"/>
                </a:lnTo>
                <a:lnTo>
                  <a:pt x="5791" y="14599"/>
                </a:lnTo>
                <a:lnTo>
                  <a:pt x="5864" y="14672"/>
                </a:lnTo>
                <a:lnTo>
                  <a:pt x="5937" y="14745"/>
                </a:lnTo>
                <a:lnTo>
                  <a:pt x="6035" y="14794"/>
                </a:lnTo>
                <a:lnTo>
                  <a:pt x="6302" y="14867"/>
                </a:lnTo>
                <a:lnTo>
                  <a:pt x="6594" y="14940"/>
                </a:lnTo>
                <a:lnTo>
                  <a:pt x="6910" y="14964"/>
                </a:lnTo>
                <a:lnTo>
                  <a:pt x="7227" y="14989"/>
                </a:lnTo>
                <a:lnTo>
                  <a:pt x="7543" y="14989"/>
                </a:lnTo>
                <a:lnTo>
                  <a:pt x="7567" y="15037"/>
                </a:lnTo>
                <a:lnTo>
                  <a:pt x="7640" y="15062"/>
                </a:lnTo>
                <a:lnTo>
                  <a:pt x="7689" y="15062"/>
                </a:lnTo>
                <a:lnTo>
                  <a:pt x="7713" y="15037"/>
                </a:lnTo>
                <a:lnTo>
                  <a:pt x="7738" y="14964"/>
                </a:lnTo>
                <a:lnTo>
                  <a:pt x="8127" y="14940"/>
                </a:lnTo>
                <a:lnTo>
                  <a:pt x="8224" y="14940"/>
                </a:lnTo>
                <a:lnTo>
                  <a:pt x="8322" y="14964"/>
                </a:lnTo>
                <a:lnTo>
                  <a:pt x="8395" y="14916"/>
                </a:lnTo>
                <a:lnTo>
                  <a:pt x="8808" y="14867"/>
                </a:lnTo>
                <a:lnTo>
                  <a:pt x="9198" y="14794"/>
                </a:lnTo>
                <a:lnTo>
                  <a:pt x="9611" y="14697"/>
                </a:lnTo>
                <a:lnTo>
                  <a:pt x="10001" y="14599"/>
                </a:lnTo>
                <a:lnTo>
                  <a:pt x="10390" y="14453"/>
                </a:lnTo>
                <a:lnTo>
                  <a:pt x="10779" y="14307"/>
                </a:lnTo>
                <a:lnTo>
                  <a:pt x="11144" y="14137"/>
                </a:lnTo>
                <a:lnTo>
                  <a:pt x="11509" y="13918"/>
                </a:lnTo>
                <a:lnTo>
                  <a:pt x="12020" y="13577"/>
                </a:lnTo>
                <a:lnTo>
                  <a:pt x="12507" y="13164"/>
                </a:lnTo>
                <a:lnTo>
                  <a:pt x="12969" y="12726"/>
                </a:lnTo>
                <a:lnTo>
                  <a:pt x="13359" y="12264"/>
                </a:lnTo>
                <a:lnTo>
                  <a:pt x="13553" y="11996"/>
                </a:lnTo>
                <a:lnTo>
                  <a:pt x="13724" y="11753"/>
                </a:lnTo>
                <a:lnTo>
                  <a:pt x="13894" y="11485"/>
                </a:lnTo>
                <a:lnTo>
                  <a:pt x="14040" y="11193"/>
                </a:lnTo>
                <a:lnTo>
                  <a:pt x="14186" y="10925"/>
                </a:lnTo>
                <a:lnTo>
                  <a:pt x="14308" y="10633"/>
                </a:lnTo>
                <a:lnTo>
                  <a:pt x="14405" y="10341"/>
                </a:lnTo>
                <a:lnTo>
                  <a:pt x="14478" y="10049"/>
                </a:lnTo>
                <a:lnTo>
                  <a:pt x="14599" y="9538"/>
                </a:lnTo>
                <a:lnTo>
                  <a:pt x="14648" y="9003"/>
                </a:lnTo>
                <a:lnTo>
                  <a:pt x="14672" y="8468"/>
                </a:lnTo>
                <a:lnTo>
                  <a:pt x="14697" y="7957"/>
                </a:lnTo>
                <a:lnTo>
                  <a:pt x="14697" y="7519"/>
                </a:lnTo>
                <a:lnTo>
                  <a:pt x="14672" y="7032"/>
                </a:lnTo>
                <a:lnTo>
                  <a:pt x="14624" y="6813"/>
                </a:lnTo>
                <a:lnTo>
                  <a:pt x="14575" y="6594"/>
                </a:lnTo>
                <a:lnTo>
                  <a:pt x="14502" y="6375"/>
                </a:lnTo>
                <a:lnTo>
                  <a:pt x="14381" y="6180"/>
                </a:lnTo>
                <a:lnTo>
                  <a:pt x="14745" y="5718"/>
                </a:lnTo>
                <a:lnTo>
                  <a:pt x="15086" y="5207"/>
                </a:lnTo>
                <a:lnTo>
                  <a:pt x="15378" y="4696"/>
                </a:lnTo>
                <a:lnTo>
                  <a:pt x="15646" y="4185"/>
                </a:lnTo>
                <a:lnTo>
                  <a:pt x="15889" y="3650"/>
                </a:lnTo>
                <a:lnTo>
                  <a:pt x="16084" y="3090"/>
                </a:lnTo>
                <a:lnTo>
                  <a:pt x="16254" y="2506"/>
                </a:lnTo>
                <a:lnTo>
                  <a:pt x="16376" y="1922"/>
                </a:lnTo>
                <a:lnTo>
                  <a:pt x="16449" y="1509"/>
                </a:lnTo>
                <a:lnTo>
                  <a:pt x="16449" y="1290"/>
                </a:lnTo>
                <a:lnTo>
                  <a:pt x="16449" y="1046"/>
                </a:lnTo>
                <a:lnTo>
                  <a:pt x="16424" y="803"/>
                </a:lnTo>
                <a:lnTo>
                  <a:pt x="16376" y="584"/>
                </a:lnTo>
                <a:lnTo>
                  <a:pt x="16303" y="389"/>
                </a:lnTo>
                <a:lnTo>
                  <a:pt x="16230" y="316"/>
                </a:lnTo>
                <a:lnTo>
                  <a:pt x="16157" y="243"/>
                </a:lnTo>
                <a:lnTo>
                  <a:pt x="16035" y="122"/>
                </a:lnTo>
                <a:lnTo>
                  <a:pt x="15889" y="49"/>
                </a:lnTo>
                <a:lnTo>
                  <a:pt x="15767" y="24"/>
                </a:lnTo>
                <a:lnTo>
                  <a:pt x="15621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6D9EEB"/>
              </a:solidFill>
            </a:endParaRPr>
          </a:p>
        </p:txBody>
      </p:sp>
      <p:sp>
        <p:nvSpPr>
          <p:cNvPr id="236" name="Google Shape;236;p21"/>
          <p:cNvSpPr/>
          <p:nvPr/>
        </p:nvSpPr>
        <p:spPr>
          <a:xfrm rot="1473029">
            <a:off x="4969677" y="2380523"/>
            <a:ext cx="973727" cy="948521"/>
          </a:xfrm>
          <a:custGeom>
            <a:avLst/>
            <a:gdLst/>
            <a:ahLst/>
            <a:cxnLst/>
            <a:rect l="l" t="t" r="r" b="b"/>
            <a:pathLst>
              <a:path w="18737" h="18250" extrusionOk="0">
                <a:moveTo>
                  <a:pt x="13554" y="3431"/>
                </a:moveTo>
                <a:lnTo>
                  <a:pt x="13748" y="3456"/>
                </a:lnTo>
                <a:lnTo>
                  <a:pt x="13919" y="3480"/>
                </a:lnTo>
                <a:lnTo>
                  <a:pt x="14308" y="3602"/>
                </a:lnTo>
                <a:lnTo>
                  <a:pt x="14478" y="3675"/>
                </a:lnTo>
                <a:lnTo>
                  <a:pt x="14624" y="3748"/>
                </a:lnTo>
                <a:lnTo>
                  <a:pt x="14746" y="3845"/>
                </a:lnTo>
                <a:lnTo>
                  <a:pt x="14843" y="3967"/>
                </a:lnTo>
                <a:lnTo>
                  <a:pt x="14941" y="4113"/>
                </a:lnTo>
                <a:lnTo>
                  <a:pt x="15038" y="4259"/>
                </a:lnTo>
                <a:lnTo>
                  <a:pt x="15111" y="4405"/>
                </a:lnTo>
                <a:lnTo>
                  <a:pt x="15160" y="4551"/>
                </a:lnTo>
                <a:lnTo>
                  <a:pt x="15184" y="4721"/>
                </a:lnTo>
                <a:lnTo>
                  <a:pt x="15208" y="4891"/>
                </a:lnTo>
                <a:lnTo>
                  <a:pt x="15233" y="5232"/>
                </a:lnTo>
                <a:lnTo>
                  <a:pt x="15160" y="5548"/>
                </a:lnTo>
                <a:lnTo>
                  <a:pt x="15111" y="5719"/>
                </a:lnTo>
                <a:lnTo>
                  <a:pt x="15062" y="5865"/>
                </a:lnTo>
                <a:lnTo>
                  <a:pt x="14916" y="6132"/>
                </a:lnTo>
                <a:lnTo>
                  <a:pt x="14722" y="6351"/>
                </a:lnTo>
                <a:lnTo>
                  <a:pt x="14527" y="6570"/>
                </a:lnTo>
                <a:lnTo>
                  <a:pt x="14284" y="6765"/>
                </a:lnTo>
                <a:lnTo>
                  <a:pt x="13821" y="7130"/>
                </a:lnTo>
                <a:lnTo>
                  <a:pt x="13602" y="7325"/>
                </a:lnTo>
                <a:lnTo>
                  <a:pt x="13408" y="7544"/>
                </a:lnTo>
                <a:lnTo>
                  <a:pt x="12678" y="6984"/>
                </a:lnTo>
                <a:lnTo>
                  <a:pt x="12313" y="6692"/>
                </a:lnTo>
                <a:lnTo>
                  <a:pt x="11948" y="6400"/>
                </a:lnTo>
                <a:lnTo>
                  <a:pt x="11631" y="6108"/>
                </a:lnTo>
                <a:lnTo>
                  <a:pt x="11315" y="5767"/>
                </a:lnTo>
                <a:lnTo>
                  <a:pt x="11023" y="5427"/>
                </a:lnTo>
                <a:lnTo>
                  <a:pt x="10755" y="5037"/>
                </a:lnTo>
                <a:lnTo>
                  <a:pt x="10877" y="4989"/>
                </a:lnTo>
                <a:lnTo>
                  <a:pt x="10999" y="4891"/>
                </a:lnTo>
                <a:lnTo>
                  <a:pt x="11242" y="4697"/>
                </a:lnTo>
                <a:lnTo>
                  <a:pt x="11461" y="4478"/>
                </a:lnTo>
                <a:lnTo>
                  <a:pt x="11656" y="4283"/>
                </a:lnTo>
                <a:lnTo>
                  <a:pt x="12191" y="3869"/>
                </a:lnTo>
                <a:lnTo>
                  <a:pt x="12483" y="3699"/>
                </a:lnTo>
                <a:lnTo>
                  <a:pt x="12775" y="3553"/>
                </a:lnTo>
                <a:lnTo>
                  <a:pt x="12970" y="3480"/>
                </a:lnTo>
                <a:lnTo>
                  <a:pt x="13164" y="3456"/>
                </a:lnTo>
                <a:lnTo>
                  <a:pt x="13359" y="3431"/>
                </a:lnTo>
                <a:close/>
                <a:moveTo>
                  <a:pt x="13529" y="2872"/>
                </a:moveTo>
                <a:lnTo>
                  <a:pt x="13335" y="2896"/>
                </a:lnTo>
                <a:lnTo>
                  <a:pt x="12945" y="2969"/>
                </a:lnTo>
                <a:lnTo>
                  <a:pt x="12556" y="3066"/>
                </a:lnTo>
                <a:lnTo>
                  <a:pt x="12191" y="3237"/>
                </a:lnTo>
                <a:lnTo>
                  <a:pt x="11850" y="3456"/>
                </a:lnTo>
                <a:lnTo>
                  <a:pt x="11607" y="3626"/>
                </a:lnTo>
                <a:lnTo>
                  <a:pt x="11388" y="3821"/>
                </a:lnTo>
                <a:lnTo>
                  <a:pt x="10950" y="4210"/>
                </a:lnTo>
                <a:lnTo>
                  <a:pt x="10658" y="4478"/>
                </a:lnTo>
                <a:lnTo>
                  <a:pt x="10512" y="4648"/>
                </a:lnTo>
                <a:lnTo>
                  <a:pt x="10464" y="4721"/>
                </a:lnTo>
                <a:lnTo>
                  <a:pt x="10464" y="4818"/>
                </a:lnTo>
                <a:lnTo>
                  <a:pt x="10366" y="4843"/>
                </a:lnTo>
                <a:lnTo>
                  <a:pt x="10293" y="4916"/>
                </a:lnTo>
                <a:lnTo>
                  <a:pt x="10245" y="4989"/>
                </a:lnTo>
                <a:lnTo>
                  <a:pt x="10269" y="5110"/>
                </a:lnTo>
                <a:lnTo>
                  <a:pt x="10366" y="5354"/>
                </a:lnTo>
                <a:lnTo>
                  <a:pt x="10488" y="5597"/>
                </a:lnTo>
                <a:lnTo>
                  <a:pt x="10610" y="5816"/>
                </a:lnTo>
                <a:lnTo>
                  <a:pt x="10780" y="6035"/>
                </a:lnTo>
                <a:lnTo>
                  <a:pt x="10950" y="6230"/>
                </a:lnTo>
                <a:lnTo>
                  <a:pt x="11120" y="6449"/>
                </a:lnTo>
                <a:lnTo>
                  <a:pt x="11534" y="6814"/>
                </a:lnTo>
                <a:lnTo>
                  <a:pt x="11972" y="7179"/>
                </a:lnTo>
                <a:lnTo>
                  <a:pt x="12410" y="7519"/>
                </a:lnTo>
                <a:lnTo>
                  <a:pt x="12848" y="7836"/>
                </a:lnTo>
                <a:lnTo>
                  <a:pt x="13262" y="8152"/>
                </a:lnTo>
                <a:lnTo>
                  <a:pt x="13335" y="8201"/>
                </a:lnTo>
                <a:lnTo>
                  <a:pt x="13432" y="8225"/>
                </a:lnTo>
                <a:lnTo>
                  <a:pt x="13505" y="8225"/>
                </a:lnTo>
                <a:lnTo>
                  <a:pt x="13602" y="8201"/>
                </a:lnTo>
                <a:lnTo>
                  <a:pt x="13651" y="8152"/>
                </a:lnTo>
                <a:lnTo>
                  <a:pt x="13724" y="8079"/>
                </a:lnTo>
                <a:lnTo>
                  <a:pt x="13748" y="8006"/>
                </a:lnTo>
                <a:lnTo>
                  <a:pt x="13748" y="7933"/>
                </a:lnTo>
                <a:lnTo>
                  <a:pt x="13943" y="7787"/>
                </a:lnTo>
                <a:lnTo>
                  <a:pt x="14089" y="7665"/>
                </a:lnTo>
                <a:lnTo>
                  <a:pt x="14722" y="7154"/>
                </a:lnTo>
                <a:lnTo>
                  <a:pt x="15014" y="6862"/>
                </a:lnTo>
                <a:lnTo>
                  <a:pt x="15281" y="6546"/>
                </a:lnTo>
                <a:lnTo>
                  <a:pt x="15500" y="6205"/>
                </a:lnTo>
                <a:lnTo>
                  <a:pt x="15598" y="6035"/>
                </a:lnTo>
                <a:lnTo>
                  <a:pt x="15671" y="5840"/>
                </a:lnTo>
                <a:lnTo>
                  <a:pt x="15719" y="5670"/>
                </a:lnTo>
                <a:lnTo>
                  <a:pt x="15768" y="5500"/>
                </a:lnTo>
                <a:lnTo>
                  <a:pt x="15792" y="5305"/>
                </a:lnTo>
                <a:lnTo>
                  <a:pt x="15792" y="5135"/>
                </a:lnTo>
                <a:lnTo>
                  <a:pt x="15768" y="4770"/>
                </a:lnTo>
                <a:lnTo>
                  <a:pt x="15695" y="4429"/>
                </a:lnTo>
                <a:lnTo>
                  <a:pt x="15549" y="4088"/>
                </a:lnTo>
                <a:lnTo>
                  <a:pt x="15379" y="3772"/>
                </a:lnTo>
                <a:lnTo>
                  <a:pt x="15257" y="3626"/>
                </a:lnTo>
                <a:lnTo>
                  <a:pt x="15135" y="3504"/>
                </a:lnTo>
                <a:lnTo>
                  <a:pt x="15014" y="3383"/>
                </a:lnTo>
                <a:lnTo>
                  <a:pt x="14868" y="3261"/>
                </a:lnTo>
                <a:lnTo>
                  <a:pt x="14697" y="3164"/>
                </a:lnTo>
                <a:lnTo>
                  <a:pt x="14503" y="3066"/>
                </a:lnTo>
                <a:lnTo>
                  <a:pt x="14332" y="2993"/>
                </a:lnTo>
                <a:lnTo>
                  <a:pt x="14138" y="2945"/>
                </a:lnTo>
                <a:lnTo>
                  <a:pt x="13943" y="2896"/>
                </a:lnTo>
                <a:lnTo>
                  <a:pt x="13724" y="2872"/>
                </a:lnTo>
                <a:close/>
                <a:moveTo>
                  <a:pt x="5597" y="6814"/>
                </a:moveTo>
                <a:lnTo>
                  <a:pt x="4283" y="8030"/>
                </a:lnTo>
                <a:lnTo>
                  <a:pt x="3675" y="8590"/>
                </a:lnTo>
                <a:lnTo>
                  <a:pt x="3602" y="8468"/>
                </a:lnTo>
                <a:lnTo>
                  <a:pt x="3504" y="8395"/>
                </a:lnTo>
                <a:lnTo>
                  <a:pt x="3285" y="8201"/>
                </a:lnTo>
                <a:lnTo>
                  <a:pt x="2969" y="7860"/>
                </a:lnTo>
                <a:lnTo>
                  <a:pt x="2677" y="7519"/>
                </a:lnTo>
                <a:lnTo>
                  <a:pt x="2410" y="7203"/>
                </a:lnTo>
                <a:lnTo>
                  <a:pt x="2264" y="7057"/>
                </a:lnTo>
                <a:lnTo>
                  <a:pt x="2093" y="6911"/>
                </a:lnTo>
                <a:lnTo>
                  <a:pt x="3821" y="6911"/>
                </a:lnTo>
                <a:lnTo>
                  <a:pt x="4745" y="6862"/>
                </a:lnTo>
                <a:lnTo>
                  <a:pt x="5597" y="6814"/>
                </a:lnTo>
                <a:close/>
                <a:moveTo>
                  <a:pt x="755" y="6911"/>
                </a:moveTo>
                <a:lnTo>
                  <a:pt x="1047" y="6935"/>
                </a:lnTo>
                <a:lnTo>
                  <a:pt x="1315" y="6935"/>
                </a:lnTo>
                <a:lnTo>
                  <a:pt x="1339" y="6984"/>
                </a:lnTo>
                <a:lnTo>
                  <a:pt x="1363" y="7008"/>
                </a:lnTo>
                <a:lnTo>
                  <a:pt x="1582" y="7227"/>
                </a:lnTo>
                <a:lnTo>
                  <a:pt x="1826" y="7422"/>
                </a:lnTo>
                <a:lnTo>
                  <a:pt x="2142" y="7738"/>
                </a:lnTo>
                <a:lnTo>
                  <a:pt x="2434" y="8103"/>
                </a:lnTo>
                <a:lnTo>
                  <a:pt x="2799" y="8541"/>
                </a:lnTo>
                <a:lnTo>
                  <a:pt x="3018" y="8785"/>
                </a:lnTo>
                <a:lnTo>
                  <a:pt x="3139" y="8882"/>
                </a:lnTo>
                <a:lnTo>
                  <a:pt x="3261" y="8955"/>
                </a:lnTo>
                <a:lnTo>
                  <a:pt x="3091" y="9077"/>
                </a:lnTo>
                <a:lnTo>
                  <a:pt x="2993" y="8931"/>
                </a:lnTo>
                <a:lnTo>
                  <a:pt x="2872" y="8785"/>
                </a:lnTo>
                <a:lnTo>
                  <a:pt x="2580" y="8517"/>
                </a:lnTo>
                <a:lnTo>
                  <a:pt x="2020" y="8079"/>
                </a:lnTo>
                <a:lnTo>
                  <a:pt x="1388" y="7495"/>
                </a:lnTo>
                <a:lnTo>
                  <a:pt x="755" y="6911"/>
                </a:lnTo>
                <a:close/>
                <a:moveTo>
                  <a:pt x="9490" y="8760"/>
                </a:moveTo>
                <a:lnTo>
                  <a:pt x="9369" y="8785"/>
                </a:lnTo>
                <a:lnTo>
                  <a:pt x="9271" y="8833"/>
                </a:lnTo>
                <a:lnTo>
                  <a:pt x="9101" y="9004"/>
                </a:lnTo>
                <a:lnTo>
                  <a:pt x="8931" y="9174"/>
                </a:lnTo>
                <a:lnTo>
                  <a:pt x="8760" y="9344"/>
                </a:lnTo>
                <a:lnTo>
                  <a:pt x="8566" y="9515"/>
                </a:lnTo>
                <a:lnTo>
                  <a:pt x="8103" y="9904"/>
                </a:lnTo>
                <a:lnTo>
                  <a:pt x="7617" y="10318"/>
                </a:lnTo>
                <a:lnTo>
                  <a:pt x="7276" y="10609"/>
                </a:lnTo>
                <a:lnTo>
                  <a:pt x="7081" y="10780"/>
                </a:lnTo>
                <a:lnTo>
                  <a:pt x="6887" y="10999"/>
                </a:lnTo>
                <a:lnTo>
                  <a:pt x="6716" y="11193"/>
                </a:lnTo>
                <a:lnTo>
                  <a:pt x="6595" y="11437"/>
                </a:lnTo>
                <a:lnTo>
                  <a:pt x="6570" y="11534"/>
                </a:lnTo>
                <a:lnTo>
                  <a:pt x="6546" y="11656"/>
                </a:lnTo>
                <a:lnTo>
                  <a:pt x="6546" y="11753"/>
                </a:lnTo>
                <a:lnTo>
                  <a:pt x="6570" y="11850"/>
                </a:lnTo>
                <a:lnTo>
                  <a:pt x="6619" y="11948"/>
                </a:lnTo>
                <a:lnTo>
                  <a:pt x="6668" y="11996"/>
                </a:lnTo>
                <a:lnTo>
                  <a:pt x="6765" y="12021"/>
                </a:lnTo>
                <a:lnTo>
                  <a:pt x="6838" y="12021"/>
                </a:lnTo>
                <a:lnTo>
                  <a:pt x="6935" y="11972"/>
                </a:lnTo>
                <a:lnTo>
                  <a:pt x="7033" y="11923"/>
                </a:lnTo>
                <a:lnTo>
                  <a:pt x="7154" y="11777"/>
                </a:lnTo>
                <a:lnTo>
                  <a:pt x="7422" y="11461"/>
                </a:lnTo>
                <a:lnTo>
                  <a:pt x="7641" y="11242"/>
                </a:lnTo>
                <a:lnTo>
                  <a:pt x="7860" y="11023"/>
                </a:lnTo>
                <a:lnTo>
                  <a:pt x="8322" y="10634"/>
                </a:lnTo>
                <a:lnTo>
                  <a:pt x="8736" y="10318"/>
                </a:lnTo>
                <a:lnTo>
                  <a:pt x="9174" y="9977"/>
                </a:lnTo>
                <a:lnTo>
                  <a:pt x="9393" y="9807"/>
                </a:lnTo>
                <a:lnTo>
                  <a:pt x="9563" y="9612"/>
                </a:lnTo>
                <a:lnTo>
                  <a:pt x="9709" y="9393"/>
                </a:lnTo>
                <a:lnTo>
                  <a:pt x="9831" y="9174"/>
                </a:lnTo>
                <a:lnTo>
                  <a:pt x="9855" y="9052"/>
                </a:lnTo>
                <a:lnTo>
                  <a:pt x="9855" y="8931"/>
                </a:lnTo>
                <a:lnTo>
                  <a:pt x="9782" y="8858"/>
                </a:lnTo>
                <a:lnTo>
                  <a:pt x="9709" y="8809"/>
                </a:lnTo>
                <a:lnTo>
                  <a:pt x="9588" y="8760"/>
                </a:lnTo>
                <a:close/>
                <a:moveTo>
                  <a:pt x="2045" y="13359"/>
                </a:moveTo>
                <a:lnTo>
                  <a:pt x="2166" y="13408"/>
                </a:lnTo>
                <a:lnTo>
                  <a:pt x="2166" y="13481"/>
                </a:lnTo>
                <a:lnTo>
                  <a:pt x="2166" y="13554"/>
                </a:lnTo>
                <a:lnTo>
                  <a:pt x="2118" y="13627"/>
                </a:lnTo>
                <a:lnTo>
                  <a:pt x="2069" y="13675"/>
                </a:lnTo>
                <a:lnTo>
                  <a:pt x="1947" y="13773"/>
                </a:lnTo>
                <a:lnTo>
                  <a:pt x="1826" y="13870"/>
                </a:lnTo>
                <a:lnTo>
                  <a:pt x="1655" y="13943"/>
                </a:lnTo>
                <a:lnTo>
                  <a:pt x="1461" y="14016"/>
                </a:lnTo>
                <a:lnTo>
                  <a:pt x="1461" y="14016"/>
                </a:lnTo>
                <a:lnTo>
                  <a:pt x="1607" y="13821"/>
                </a:lnTo>
                <a:lnTo>
                  <a:pt x="1753" y="13627"/>
                </a:lnTo>
                <a:lnTo>
                  <a:pt x="1874" y="13481"/>
                </a:lnTo>
                <a:lnTo>
                  <a:pt x="1972" y="13383"/>
                </a:lnTo>
                <a:lnTo>
                  <a:pt x="1996" y="13383"/>
                </a:lnTo>
                <a:lnTo>
                  <a:pt x="2045" y="13359"/>
                </a:lnTo>
                <a:close/>
                <a:moveTo>
                  <a:pt x="1996" y="12872"/>
                </a:moveTo>
                <a:lnTo>
                  <a:pt x="1899" y="12897"/>
                </a:lnTo>
                <a:lnTo>
                  <a:pt x="1826" y="12921"/>
                </a:lnTo>
                <a:lnTo>
                  <a:pt x="1655" y="13018"/>
                </a:lnTo>
                <a:lnTo>
                  <a:pt x="1534" y="13140"/>
                </a:lnTo>
                <a:lnTo>
                  <a:pt x="1388" y="13286"/>
                </a:lnTo>
                <a:lnTo>
                  <a:pt x="1242" y="13456"/>
                </a:lnTo>
                <a:lnTo>
                  <a:pt x="998" y="13797"/>
                </a:lnTo>
                <a:lnTo>
                  <a:pt x="925" y="13967"/>
                </a:lnTo>
                <a:lnTo>
                  <a:pt x="828" y="14138"/>
                </a:lnTo>
                <a:lnTo>
                  <a:pt x="804" y="14235"/>
                </a:lnTo>
                <a:lnTo>
                  <a:pt x="779" y="14308"/>
                </a:lnTo>
                <a:lnTo>
                  <a:pt x="779" y="14405"/>
                </a:lnTo>
                <a:lnTo>
                  <a:pt x="828" y="14478"/>
                </a:lnTo>
                <a:lnTo>
                  <a:pt x="877" y="14527"/>
                </a:lnTo>
                <a:lnTo>
                  <a:pt x="925" y="14576"/>
                </a:lnTo>
                <a:lnTo>
                  <a:pt x="1047" y="14576"/>
                </a:lnTo>
                <a:lnTo>
                  <a:pt x="1120" y="14551"/>
                </a:lnTo>
                <a:lnTo>
                  <a:pt x="1266" y="14551"/>
                </a:lnTo>
                <a:lnTo>
                  <a:pt x="1412" y="14527"/>
                </a:lnTo>
                <a:lnTo>
                  <a:pt x="1582" y="14478"/>
                </a:lnTo>
                <a:lnTo>
                  <a:pt x="1728" y="14430"/>
                </a:lnTo>
                <a:lnTo>
                  <a:pt x="2020" y="14284"/>
                </a:lnTo>
                <a:lnTo>
                  <a:pt x="2239" y="14138"/>
                </a:lnTo>
                <a:lnTo>
                  <a:pt x="2361" y="14040"/>
                </a:lnTo>
                <a:lnTo>
                  <a:pt x="2483" y="13919"/>
                </a:lnTo>
                <a:lnTo>
                  <a:pt x="2556" y="13773"/>
                </a:lnTo>
                <a:lnTo>
                  <a:pt x="2629" y="13627"/>
                </a:lnTo>
                <a:lnTo>
                  <a:pt x="2653" y="13481"/>
                </a:lnTo>
                <a:lnTo>
                  <a:pt x="2653" y="13408"/>
                </a:lnTo>
                <a:lnTo>
                  <a:pt x="2629" y="13335"/>
                </a:lnTo>
                <a:lnTo>
                  <a:pt x="2604" y="13262"/>
                </a:lnTo>
                <a:lnTo>
                  <a:pt x="2556" y="13189"/>
                </a:lnTo>
                <a:lnTo>
                  <a:pt x="2483" y="13140"/>
                </a:lnTo>
                <a:lnTo>
                  <a:pt x="2385" y="13091"/>
                </a:lnTo>
                <a:lnTo>
                  <a:pt x="2288" y="12970"/>
                </a:lnTo>
                <a:lnTo>
                  <a:pt x="2166" y="12897"/>
                </a:lnTo>
                <a:lnTo>
                  <a:pt x="2069" y="12872"/>
                </a:lnTo>
                <a:close/>
                <a:moveTo>
                  <a:pt x="15525" y="560"/>
                </a:moveTo>
                <a:lnTo>
                  <a:pt x="16084" y="633"/>
                </a:lnTo>
                <a:lnTo>
                  <a:pt x="16644" y="706"/>
                </a:lnTo>
                <a:lnTo>
                  <a:pt x="17204" y="828"/>
                </a:lnTo>
                <a:lnTo>
                  <a:pt x="17763" y="974"/>
                </a:lnTo>
                <a:lnTo>
                  <a:pt x="17666" y="1023"/>
                </a:lnTo>
                <a:lnTo>
                  <a:pt x="17593" y="1096"/>
                </a:lnTo>
                <a:lnTo>
                  <a:pt x="17496" y="1169"/>
                </a:lnTo>
                <a:lnTo>
                  <a:pt x="17496" y="1193"/>
                </a:lnTo>
                <a:lnTo>
                  <a:pt x="17520" y="1217"/>
                </a:lnTo>
                <a:lnTo>
                  <a:pt x="17569" y="1266"/>
                </a:lnTo>
                <a:lnTo>
                  <a:pt x="17617" y="1290"/>
                </a:lnTo>
                <a:lnTo>
                  <a:pt x="17739" y="1315"/>
                </a:lnTo>
                <a:lnTo>
                  <a:pt x="17861" y="1290"/>
                </a:lnTo>
                <a:lnTo>
                  <a:pt x="17934" y="1290"/>
                </a:lnTo>
                <a:lnTo>
                  <a:pt x="17982" y="1242"/>
                </a:lnTo>
                <a:lnTo>
                  <a:pt x="18007" y="1363"/>
                </a:lnTo>
                <a:lnTo>
                  <a:pt x="18031" y="1461"/>
                </a:lnTo>
                <a:lnTo>
                  <a:pt x="17909" y="1485"/>
                </a:lnTo>
                <a:lnTo>
                  <a:pt x="17812" y="1534"/>
                </a:lnTo>
                <a:lnTo>
                  <a:pt x="17715" y="1582"/>
                </a:lnTo>
                <a:lnTo>
                  <a:pt x="17617" y="1655"/>
                </a:lnTo>
                <a:lnTo>
                  <a:pt x="17593" y="1680"/>
                </a:lnTo>
                <a:lnTo>
                  <a:pt x="17593" y="1753"/>
                </a:lnTo>
                <a:lnTo>
                  <a:pt x="17617" y="1801"/>
                </a:lnTo>
                <a:lnTo>
                  <a:pt x="17690" y="1826"/>
                </a:lnTo>
                <a:lnTo>
                  <a:pt x="17739" y="1850"/>
                </a:lnTo>
                <a:lnTo>
                  <a:pt x="17812" y="1874"/>
                </a:lnTo>
                <a:lnTo>
                  <a:pt x="17958" y="1850"/>
                </a:lnTo>
                <a:lnTo>
                  <a:pt x="18080" y="1801"/>
                </a:lnTo>
                <a:lnTo>
                  <a:pt x="18104" y="1996"/>
                </a:lnTo>
                <a:lnTo>
                  <a:pt x="17909" y="2069"/>
                </a:lnTo>
                <a:lnTo>
                  <a:pt x="17788" y="2118"/>
                </a:lnTo>
                <a:lnTo>
                  <a:pt x="17690" y="2215"/>
                </a:lnTo>
                <a:lnTo>
                  <a:pt x="17642" y="2264"/>
                </a:lnTo>
                <a:lnTo>
                  <a:pt x="17642" y="2361"/>
                </a:lnTo>
                <a:lnTo>
                  <a:pt x="17666" y="2410"/>
                </a:lnTo>
                <a:lnTo>
                  <a:pt x="17739" y="2458"/>
                </a:lnTo>
                <a:lnTo>
                  <a:pt x="17836" y="2483"/>
                </a:lnTo>
                <a:lnTo>
                  <a:pt x="17934" y="2458"/>
                </a:lnTo>
                <a:lnTo>
                  <a:pt x="18128" y="2410"/>
                </a:lnTo>
                <a:lnTo>
                  <a:pt x="18153" y="2531"/>
                </a:lnTo>
                <a:lnTo>
                  <a:pt x="18007" y="2555"/>
                </a:lnTo>
                <a:lnTo>
                  <a:pt x="17836" y="2604"/>
                </a:lnTo>
                <a:lnTo>
                  <a:pt x="17763" y="2653"/>
                </a:lnTo>
                <a:lnTo>
                  <a:pt x="17715" y="2726"/>
                </a:lnTo>
                <a:lnTo>
                  <a:pt x="17690" y="2823"/>
                </a:lnTo>
                <a:lnTo>
                  <a:pt x="17690" y="2896"/>
                </a:lnTo>
                <a:lnTo>
                  <a:pt x="17739" y="2945"/>
                </a:lnTo>
                <a:lnTo>
                  <a:pt x="17812" y="2993"/>
                </a:lnTo>
                <a:lnTo>
                  <a:pt x="18153" y="2993"/>
                </a:lnTo>
                <a:lnTo>
                  <a:pt x="18177" y="2969"/>
                </a:lnTo>
                <a:lnTo>
                  <a:pt x="18177" y="3261"/>
                </a:lnTo>
                <a:lnTo>
                  <a:pt x="17739" y="3383"/>
                </a:lnTo>
                <a:lnTo>
                  <a:pt x="17690" y="3407"/>
                </a:lnTo>
                <a:lnTo>
                  <a:pt x="17666" y="3431"/>
                </a:lnTo>
                <a:lnTo>
                  <a:pt x="17617" y="3529"/>
                </a:lnTo>
                <a:lnTo>
                  <a:pt x="17617" y="3577"/>
                </a:lnTo>
                <a:lnTo>
                  <a:pt x="17642" y="3626"/>
                </a:lnTo>
                <a:lnTo>
                  <a:pt x="17666" y="3650"/>
                </a:lnTo>
                <a:lnTo>
                  <a:pt x="17715" y="3699"/>
                </a:lnTo>
                <a:lnTo>
                  <a:pt x="17812" y="3723"/>
                </a:lnTo>
                <a:lnTo>
                  <a:pt x="17934" y="3723"/>
                </a:lnTo>
                <a:lnTo>
                  <a:pt x="18153" y="3699"/>
                </a:lnTo>
                <a:lnTo>
                  <a:pt x="18153" y="3699"/>
                </a:lnTo>
                <a:lnTo>
                  <a:pt x="18104" y="4186"/>
                </a:lnTo>
                <a:lnTo>
                  <a:pt x="17934" y="4088"/>
                </a:lnTo>
                <a:lnTo>
                  <a:pt x="17739" y="4040"/>
                </a:lnTo>
                <a:lnTo>
                  <a:pt x="17642" y="4015"/>
                </a:lnTo>
                <a:lnTo>
                  <a:pt x="17569" y="4040"/>
                </a:lnTo>
                <a:lnTo>
                  <a:pt x="17471" y="4064"/>
                </a:lnTo>
                <a:lnTo>
                  <a:pt x="17423" y="4137"/>
                </a:lnTo>
                <a:lnTo>
                  <a:pt x="17423" y="4186"/>
                </a:lnTo>
                <a:lnTo>
                  <a:pt x="17496" y="4283"/>
                </a:lnTo>
                <a:lnTo>
                  <a:pt x="17617" y="4332"/>
                </a:lnTo>
                <a:lnTo>
                  <a:pt x="17812" y="4429"/>
                </a:lnTo>
                <a:lnTo>
                  <a:pt x="17982" y="4526"/>
                </a:lnTo>
                <a:lnTo>
                  <a:pt x="18055" y="4551"/>
                </a:lnTo>
                <a:lnTo>
                  <a:pt x="17958" y="4940"/>
                </a:lnTo>
                <a:lnTo>
                  <a:pt x="17690" y="4843"/>
                </a:lnTo>
                <a:lnTo>
                  <a:pt x="17471" y="4721"/>
                </a:lnTo>
                <a:lnTo>
                  <a:pt x="17228" y="4648"/>
                </a:lnTo>
                <a:lnTo>
                  <a:pt x="17155" y="4648"/>
                </a:lnTo>
                <a:lnTo>
                  <a:pt x="17155" y="4672"/>
                </a:lnTo>
                <a:lnTo>
                  <a:pt x="17155" y="4721"/>
                </a:lnTo>
                <a:lnTo>
                  <a:pt x="17204" y="4818"/>
                </a:lnTo>
                <a:lnTo>
                  <a:pt x="17252" y="4891"/>
                </a:lnTo>
                <a:lnTo>
                  <a:pt x="17350" y="4989"/>
                </a:lnTo>
                <a:lnTo>
                  <a:pt x="17423" y="5062"/>
                </a:lnTo>
                <a:lnTo>
                  <a:pt x="17642" y="5183"/>
                </a:lnTo>
                <a:lnTo>
                  <a:pt x="17861" y="5256"/>
                </a:lnTo>
                <a:lnTo>
                  <a:pt x="17739" y="5621"/>
                </a:lnTo>
                <a:lnTo>
                  <a:pt x="17617" y="5938"/>
                </a:lnTo>
                <a:lnTo>
                  <a:pt x="17569" y="5889"/>
                </a:lnTo>
                <a:lnTo>
                  <a:pt x="17520" y="5840"/>
                </a:lnTo>
                <a:lnTo>
                  <a:pt x="17398" y="5743"/>
                </a:lnTo>
                <a:lnTo>
                  <a:pt x="17301" y="5670"/>
                </a:lnTo>
                <a:lnTo>
                  <a:pt x="17179" y="5597"/>
                </a:lnTo>
                <a:lnTo>
                  <a:pt x="17082" y="5573"/>
                </a:lnTo>
                <a:lnTo>
                  <a:pt x="16985" y="5548"/>
                </a:lnTo>
                <a:lnTo>
                  <a:pt x="16887" y="5548"/>
                </a:lnTo>
                <a:lnTo>
                  <a:pt x="16766" y="5597"/>
                </a:lnTo>
                <a:lnTo>
                  <a:pt x="16741" y="5621"/>
                </a:lnTo>
                <a:lnTo>
                  <a:pt x="16741" y="5670"/>
                </a:lnTo>
                <a:lnTo>
                  <a:pt x="16741" y="5719"/>
                </a:lnTo>
                <a:lnTo>
                  <a:pt x="16766" y="5743"/>
                </a:lnTo>
                <a:lnTo>
                  <a:pt x="16863" y="5840"/>
                </a:lnTo>
                <a:lnTo>
                  <a:pt x="16936" y="5913"/>
                </a:lnTo>
                <a:lnTo>
                  <a:pt x="17009" y="5962"/>
                </a:lnTo>
                <a:lnTo>
                  <a:pt x="17228" y="6132"/>
                </a:lnTo>
                <a:lnTo>
                  <a:pt x="17325" y="6181"/>
                </a:lnTo>
                <a:lnTo>
                  <a:pt x="17447" y="6205"/>
                </a:lnTo>
                <a:lnTo>
                  <a:pt x="17496" y="6205"/>
                </a:lnTo>
                <a:lnTo>
                  <a:pt x="17325" y="6473"/>
                </a:lnTo>
                <a:lnTo>
                  <a:pt x="17204" y="6473"/>
                </a:lnTo>
                <a:lnTo>
                  <a:pt x="17106" y="6449"/>
                </a:lnTo>
                <a:lnTo>
                  <a:pt x="17009" y="6400"/>
                </a:lnTo>
                <a:lnTo>
                  <a:pt x="16936" y="6351"/>
                </a:lnTo>
                <a:lnTo>
                  <a:pt x="16814" y="6230"/>
                </a:lnTo>
                <a:lnTo>
                  <a:pt x="16668" y="6108"/>
                </a:lnTo>
                <a:lnTo>
                  <a:pt x="16522" y="6035"/>
                </a:lnTo>
                <a:lnTo>
                  <a:pt x="16449" y="6011"/>
                </a:lnTo>
                <a:lnTo>
                  <a:pt x="16352" y="6011"/>
                </a:lnTo>
                <a:lnTo>
                  <a:pt x="16279" y="6035"/>
                </a:lnTo>
                <a:lnTo>
                  <a:pt x="16182" y="6084"/>
                </a:lnTo>
                <a:lnTo>
                  <a:pt x="16133" y="6132"/>
                </a:lnTo>
                <a:lnTo>
                  <a:pt x="16133" y="6181"/>
                </a:lnTo>
                <a:lnTo>
                  <a:pt x="16182" y="6230"/>
                </a:lnTo>
                <a:lnTo>
                  <a:pt x="16230" y="6254"/>
                </a:lnTo>
                <a:lnTo>
                  <a:pt x="16303" y="6254"/>
                </a:lnTo>
                <a:lnTo>
                  <a:pt x="16401" y="6303"/>
                </a:lnTo>
                <a:lnTo>
                  <a:pt x="16547" y="6424"/>
                </a:lnTo>
                <a:lnTo>
                  <a:pt x="16693" y="6570"/>
                </a:lnTo>
                <a:lnTo>
                  <a:pt x="16814" y="6692"/>
                </a:lnTo>
                <a:lnTo>
                  <a:pt x="16936" y="6789"/>
                </a:lnTo>
                <a:lnTo>
                  <a:pt x="17082" y="6838"/>
                </a:lnTo>
                <a:lnTo>
                  <a:pt x="16668" y="7325"/>
                </a:lnTo>
                <a:lnTo>
                  <a:pt x="16157" y="7106"/>
                </a:lnTo>
                <a:lnTo>
                  <a:pt x="16011" y="7033"/>
                </a:lnTo>
                <a:lnTo>
                  <a:pt x="15865" y="7008"/>
                </a:lnTo>
                <a:lnTo>
                  <a:pt x="15744" y="7008"/>
                </a:lnTo>
                <a:lnTo>
                  <a:pt x="15598" y="7057"/>
                </a:lnTo>
                <a:lnTo>
                  <a:pt x="15573" y="7081"/>
                </a:lnTo>
                <a:lnTo>
                  <a:pt x="15549" y="7106"/>
                </a:lnTo>
                <a:lnTo>
                  <a:pt x="15549" y="7154"/>
                </a:lnTo>
                <a:lnTo>
                  <a:pt x="15573" y="7179"/>
                </a:lnTo>
                <a:lnTo>
                  <a:pt x="15646" y="7276"/>
                </a:lnTo>
                <a:lnTo>
                  <a:pt x="15744" y="7349"/>
                </a:lnTo>
                <a:lnTo>
                  <a:pt x="15987" y="7495"/>
                </a:lnTo>
                <a:lnTo>
                  <a:pt x="16328" y="7665"/>
                </a:lnTo>
                <a:lnTo>
                  <a:pt x="16036" y="7957"/>
                </a:lnTo>
                <a:lnTo>
                  <a:pt x="15890" y="7909"/>
                </a:lnTo>
                <a:lnTo>
                  <a:pt x="15744" y="7884"/>
                </a:lnTo>
                <a:lnTo>
                  <a:pt x="15598" y="7860"/>
                </a:lnTo>
                <a:lnTo>
                  <a:pt x="15452" y="7836"/>
                </a:lnTo>
                <a:lnTo>
                  <a:pt x="15160" y="7690"/>
                </a:lnTo>
                <a:lnTo>
                  <a:pt x="15014" y="7641"/>
                </a:lnTo>
                <a:lnTo>
                  <a:pt x="14868" y="7592"/>
                </a:lnTo>
                <a:lnTo>
                  <a:pt x="14819" y="7617"/>
                </a:lnTo>
                <a:lnTo>
                  <a:pt x="14770" y="7665"/>
                </a:lnTo>
                <a:lnTo>
                  <a:pt x="14770" y="7714"/>
                </a:lnTo>
                <a:lnTo>
                  <a:pt x="14770" y="7763"/>
                </a:lnTo>
                <a:lnTo>
                  <a:pt x="14843" y="7860"/>
                </a:lnTo>
                <a:lnTo>
                  <a:pt x="14916" y="7957"/>
                </a:lnTo>
                <a:lnTo>
                  <a:pt x="15135" y="8128"/>
                </a:lnTo>
                <a:lnTo>
                  <a:pt x="15427" y="8249"/>
                </a:lnTo>
                <a:lnTo>
                  <a:pt x="15549" y="8298"/>
                </a:lnTo>
                <a:lnTo>
                  <a:pt x="15695" y="8322"/>
                </a:lnTo>
                <a:lnTo>
                  <a:pt x="15403" y="8639"/>
                </a:lnTo>
                <a:lnTo>
                  <a:pt x="15184" y="8590"/>
                </a:lnTo>
                <a:lnTo>
                  <a:pt x="14965" y="8541"/>
                </a:lnTo>
                <a:lnTo>
                  <a:pt x="14770" y="8468"/>
                </a:lnTo>
                <a:lnTo>
                  <a:pt x="14576" y="8347"/>
                </a:lnTo>
                <a:lnTo>
                  <a:pt x="14551" y="8322"/>
                </a:lnTo>
                <a:lnTo>
                  <a:pt x="14503" y="8322"/>
                </a:lnTo>
                <a:lnTo>
                  <a:pt x="14454" y="8371"/>
                </a:lnTo>
                <a:lnTo>
                  <a:pt x="14430" y="8420"/>
                </a:lnTo>
                <a:lnTo>
                  <a:pt x="14430" y="8493"/>
                </a:lnTo>
                <a:lnTo>
                  <a:pt x="14478" y="8590"/>
                </a:lnTo>
                <a:lnTo>
                  <a:pt x="14551" y="8687"/>
                </a:lnTo>
                <a:lnTo>
                  <a:pt x="14722" y="8809"/>
                </a:lnTo>
                <a:lnTo>
                  <a:pt x="14892" y="8906"/>
                </a:lnTo>
                <a:lnTo>
                  <a:pt x="15111" y="8979"/>
                </a:lnTo>
                <a:lnTo>
                  <a:pt x="14843" y="9271"/>
                </a:lnTo>
                <a:lnTo>
                  <a:pt x="14795" y="9247"/>
                </a:lnTo>
                <a:lnTo>
                  <a:pt x="14503" y="9150"/>
                </a:lnTo>
                <a:lnTo>
                  <a:pt x="14211" y="9052"/>
                </a:lnTo>
                <a:lnTo>
                  <a:pt x="13919" y="8955"/>
                </a:lnTo>
                <a:lnTo>
                  <a:pt x="13627" y="8858"/>
                </a:lnTo>
                <a:lnTo>
                  <a:pt x="13578" y="8858"/>
                </a:lnTo>
                <a:lnTo>
                  <a:pt x="13554" y="8882"/>
                </a:lnTo>
                <a:lnTo>
                  <a:pt x="13529" y="8931"/>
                </a:lnTo>
                <a:lnTo>
                  <a:pt x="13554" y="8955"/>
                </a:lnTo>
                <a:lnTo>
                  <a:pt x="13627" y="9077"/>
                </a:lnTo>
                <a:lnTo>
                  <a:pt x="13748" y="9198"/>
                </a:lnTo>
                <a:lnTo>
                  <a:pt x="13846" y="9296"/>
                </a:lnTo>
                <a:lnTo>
                  <a:pt x="13992" y="9369"/>
                </a:lnTo>
                <a:lnTo>
                  <a:pt x="14284" y="9515"/>
                </a:lnTo>
                <a:lnTo>
                  <a:pt x="14576" y="9612"/>
                </a:lnTo>
                <a:lnTo>
                  <a:pt x="14211" y="10001"/>
                </a:lnTo>
                <a:lnTo>
                  <a:pt x="14186" y="9953"/>
                </a:lnTo>
                <a:lnTo>
                  <a:pt x="14113" y="9904"/>
                </a:lnTo>
                <a:lnTo>
                  <a:pt x="13846" y="9709"/>
                </a:lnTo>
                <a:lnTo>
                  <a:pt x="13529" y="9563"/>
                </a:lnTo>
                <a:lnTo>
                  <a:pt x="13359" y="9490"/>
                </a:lnTo>
                <a:lnTo>
                  <a:pt x="13213" y="9442"/>
                </a:lnTo>
                <a:lnTo>
                  <a:pt x="13043" y="9393"/>
                </a:lnTo>
                <a:lnTo>
                  <a:pt x="12824" y="9393"/>
                </a:lnTo>
                <a:lnTo>
                  <a:pt x="12799" y="9442"/>
                </a:lnTo>
                <a:lnTo>
                  <a:pt x="12799" y="9490"/>
                </a:lnTo>
                <a:lnTo>
                  <a:pt x="12824" y="9515"/>
                </a:lnTo>
                <a:lnTo>
                  <a:pt x="13067" y="9734"/>
                </a:lnTo>
                <a:lnTo>
                  <a:pt x="13335" y="9904"/>
                </a:lnTo>
                <a:lnTo>
                  <a:pt x="13627" y="10074"/>
                </a:lnTo>
                <a:lnTo>
                  <a:pt x="13919" y="10220"/>
                </a:lnTo>
                <a:lnTo>
                  <a:pt x="13967" y="10245"/>
                </a:lnTo>
                <a:lnTo>
                  <a:pt x="13894" y="10318"/>
                </a:lnTo>
                <a:lnTo>
                  <a:pt x="13748" y="10464"/>
                </a:lnTo>
                <a:lnTo>
                  <a:pt x="13700" y="10391"/>
                </a:lnTo>
                <a:lnTo>
                  <a:pt x="13627" y="10318"/>
                </a:lnTo>
                <a:lnTo>
                  <a:pt x="13456" y="10220"/>
                </a:lnTo>
                <a:lnTo>
                  <a:pt x="13091" y="10074"/>
                </a:lnTo>
                <a:lnTo>
                  <a:pt x="12897" y="10026"/>
                </a:lnTo>
                <a:lnTo>
                  <a:pt x="12702" y="9953"/>
                </a:lnTo>
                <a:lnTo>
                  <a:pt x="12507" y="9928"/>
                </a:lnTo>
                <a:lnTo>
                  <a:pt x="12288" y="9904"/>
                </a:lnTo>
                <a:lnTo>
                  <a:pt x="12240" y="9904"/>
                </a:lnTo>
                <a:lnTo>
                  <a:pt x="12215" y="9928"/>
                </a:lnTo>
                <a:lnTo>
                  <a:pt x="12191" y="9977"/>
                </a:lnTo>
                <a:lnTo>
                  <a:pt x="12215" y="10050"/>
                </a:lnTo>
                <a:lnTo>
                  <a:pt x="12264" y="10099"/>
                </a:lnTo>
                <a:lnTo>
                  <a:pt x="12459" y="10196"/>
                </a:lnTo>
                <a:lnTo>
                  <a:pt x="12629" y="10293"/>
                </a:lnTo>
                <a:lnTo>
                  <a:pt x="12994" y="10512"/>
                </a:lnTo>
                <a:lnTo>
                  <a:pt x="13237" y="10634"/>
                </a:lnTo>
                <a:lnTo>
                  <a:pt x="13359" y="10682"/>
                </a:lnTo>
                <a:lnTo>
                  <a:pt x="13505" y="10707"/>
                </a:lnTo>
                <a:lnTo>
                  <a:pt x="12921" y="11291"/>
                </a:lnTo>
                <a:lnTo>
                  <a:pt x="12799" y="11193"/>
                </a:lnTo>
                <a:lnTo>
                  <a:pt x="12653" y="11096"/>
                </a:lnTo>
                <a:lnTo>
                  <a:pt x="12434" y="10974"/>
                </a:lnTo>
                <a:lnTo>
                  <a:pt x="12240" y="10828"/>
                </a:lnTo>
                <a:lnTo>
                  <a:pt x="12021" y="10682"/>
                </a:lnTo>
                <a:lnTo>
                  <a:pt x="11802" y="10585"/>
                </a:lnTo>
                <a:lnTo>
                  <a:pt x="11680" y="10537"/>
                </a:lnTo>
                <a:lnTo>
                  <a:pt x="11534" y="10537"/>
                </a:lnTo>
                <a:lnTo>
                  <a:pt x="11510" y="10561"/>
                </a:lnTo>
                <a:lnTo>
                  <a:pt x="11510" y="10585"/>
                </a:lnTo>
                <a:lnTo>
                  <a:pt x="11534" y="10609"/>
                </a:lnTo>
                <a:lnTo>
                  <a:pt x="11704" y="10804"/>
                </a:lnTo>
                <a:lnTo>
                  <a:pt x="11996" y="11072"/>
                </a:lnTo>
                <a:lnTo>
                  <a:pt x="12337" y="11364"/>
                </a:lnTo>
                <a:lnTo>
                  <a:pt x="12507" y="11461"/>
                </a:lnTo>
                <a:lnTo>
                  <a:pt x="12678" y="11534"/>
                </a:lnTo>
                <a:lnTo>
                  <a:pt x="12337" y="11875"/>
                </a:lnTo>
                <a:lnTo>
                  <a:pt x="12215" y="11826"/>
                </a:lnTo>
                <a:lnTo>
                  <a:pt x="12094" y="11777"/>
                </a:lnTo>
                <a:lnTo>
                  <a:pt x="11899" y="11680"/>
                </a:lnTo>
                <a:lnTo>
                  <a:pt x="11510" y="11437"/>
                </a:lnTo>
                <a:lnTo>
                  <a:pt x="11291" y="11339"/>
                </a:lnTo>
                <a:lnTo>
                  <a:pt x="11193" y="11315"/>
                </a:lnTo>
                <a:lnTo>
                  <a:pt x="11072" y="11291"/>
                </a:lnTo>
                <a:lnTo>
                  <a:pt x="10999" y="11315"/>
                </a:lnTo>
                <a:lnTo>
                  <a:pt x="10974" y="11364"/>
                </a:lnTo>
                <a:lnTo>
                  <a:pt x="10950" y="11437"/>
                </a:lnTo>
                <a:lnTo>
                  <a:pt x="10999" y="11485"/>
                </a:lnTo>
                <a:lnTo>
                  <a:pt x="11266" y="11704"/>
                </a:lnTo>
                <a:lnTo>
                  <a:pt x="11558" y="11923"/>
                </a:lnTo>
                <a:lnTo>
                  <a:pt x="11777" y="12069"/>
                </a:lnTo>
                <a:lnTo>
                  <a:pt x="12045" y="12191"/>
                </a:lnTo>
                <a:lnTo>
                  <a:pt x="11753" y="12483"/>
                </a:lnTo>
                <a:lnTo>
                  <a:pt x="11485" y="12264"/>
                </a:lnTo>
                <a:lnTo>
                  <a:pt x="11218" y="12045"/>
                </a:lnTo>
                <a:lnTo>
                  <a:pt x="11047" y="11899"/>
                </a:lnTo>
                <a:lnTo>
                  <a:pt x="10877" y="11777"/>
                </a:lnTo>
                <a:lnTo>
                  <a:pt x="10682" y="11680"/>
                </a:lnTo>
                <a:lnTo>
                  <a:pt x="10488" y="11631"/>
                </a:lnTo>
                <a:lnTo>
                  <a:pt x="10439" y="11656"/>
                </a:lnTo>
                <a:lnTo>
                  <a:pt x="10439" y="11680"/>
                </a:lnTo>
                <a:lnTo>
                  <a:pt x="10415" y="11704"/>
                </a:lnTo>
                <a:lnTo>
                  <a:pt x="10439" y="11753"/>
                </a:lnTo>
                <a:lnTo>
                  <a:pt x="11072" y="12410"/>
                </a:lnTo>
                <a:lnTo>
                  <a:pt x="11242" y="12605"/>
                </a:lnTo>
                <a:lnTo>
                  <a:pt x="11461" y="12775"/>
                </a:lnTo>
                <a:lnTo>
                  <a:pt x="11315" y="12945"/>
                </a:lnTo>
                <a:lnTo>
                  <a:pt x="11193" y="12848"/>
                </a:lnTo>
                <a:lnTo>
                  <a:pt x="11047" y="12775"/>
                </a:lnTo>
                <a:lnTo>
                  <a:pt x="10780" y="12629"/>
                </a:lnTo>
                <a:lnTo>
                  <a:pt x="10366" y="12361"/>
                </a:lnTo>
                <a:lnTo>
                  <a:pt x="10172" y="12215"/>
                </a:lnTo>
                <a:lnTo>
                  <a:pt x="9977" y="12069"/>
                </a:lnTo>
                <a:lnTo>
                  <a:pt x="9953" y="12045"/>
                </a:lnTo>
                <a:lnTo>
                  <a:pt x="9928" y="12069"/>
                </a:lnTo>
                <a:lnTo>
                  <a:pt x="9904" y="12094"/>
                </a:lnTo>
                <a:lnTo>
                  <a:pt x="9928" y="12118"/>
                </a:lnTo>
                <a:lnTo>
                  <a:pt x="10220" y="12532"/>
                </a:lnTo>
                <a:lnTo>
                  <a:pt x="10391" y="12702"/>
                </a:lnTo>
                <a:lnTo>
                  <a:pt x="10585" y="12897"/>
                </a:lnTo>
                <a:lnTo>
                  <a:pt x="10804" y="13067"/>
                </a:lnTo>
                <a:lnTo>
                  <a:pt x="10926" y="13140"/>
                </a:lnTo>
                <a:lnTo>
                  <a:pt x="11047" y="13213"/>
                </a:lnTo>
                <a:lnTo>
                  <a:pt x="10780" y="13456"/>
                </a:lnTo>
                <a:lnTo>
                  <a:pt x="10439" y="13213"/>
                </a:lnTo>
                <a:lnTo>
                  <a:pt x="10099" y="12970"/>
                </a:lnTo>
                <a:lnTo>
                  <a:pt x="9928" y="12872"/>
                </a:lnTo>
                <a:lnTo>
                  <a:pt x="9734" y="12799"/>
                </a:lnTo>
                <a:lnTo>
                  <a:pt x="9563" y="12726"/>
                </a:lnTo>
                <a:lnTo>
                  <a:pt x="9369" y="12726"/>
                </a:lnTo>
                <a:lnTo>
                  <a:pt x="9320" y="12751"/>
                </a:lnTo>
                <a:lnTo>
                  <a:pt x="9320" y="12775"/>
                </a:lnTo>
                <a:lnTo>
                  <a:pt x="9320" y="12799"/>
                </a:lnTo>
                <a:lnTo>
                  <a:pt x="9442" y="12921"/>
                </a:lnTo>
                <a:lnTo>
                  <a:pt x="9588" y="13043"/>
                </a:lnTo>
                <a:lnTo>
                  <a:pt x="9855" y="13262"/>
                </a:lnTo>
                <a:lnTo>
                  <a:pt x="10464" y="13773"/>
                </a:lnTo>
                <a:lnTo>
                  <a:pt x="10293" y="13943"/>
                </a:lnTo>
                <a:lnTo>
                  <a:pt x="10123" y="13821"/>
                </a:lnTo>
                <a:lnTo>
                  <a:pt x="9953" y="13724"/>
                </a:lnTo>
                <a:lnTo>
                  <a:pt x="9612" y="13554"/>
                </a:lnTo>
                <a:lnTo>
                  <a:pt x="9393" y="13408"/>
                </a:lnTo>
                <a:lnTo>
                  <a:pt x="9223" y="13237"/>
                </a:lnTo>
                <a:lnTo>
                  <a:pt x="9052" y="13067"/>
                </a:lnTo>
                <a:lnTo>
                  <a:pt x="8906" y="12848"/>
                </a:lnTo>
                <a:lnTo>
                  <a:pt x="8833" y="12799"/>
                </a:lnTo>
                <a:lnTo>
                  <a:pt x="8760" y="12799"/>
                </a:lnTo>
                <a:lnTo>
                  <a:pt x="8712" y="12824"/>
                </a:lnTo>
                <a:lnTo>
                  <a:pt x="8663" y="12897"/>
                </a:lnTo>
                <a:lnTo>
                  <a:pt x="8639" y="13018"/>
                </a:lnTo>
                <a:lnTo>
                  <a:pt x="8663" y="13164"/>
                </a:lnTo>
                <a:lnTo>
                  <a:pt x="8687" y="13286"/>
                </a:lnTo>
                <a:lnTo>
                  <a:pt x="8760" y="13408"/>
                </a:lnTo>
                <a:lnTo>
                  <a:pt x="8833" y="13529"/>
                </a:lnTo>
                <a:lnTo>
                  <a:pt x="8931" y="13627"/>
                </a:lnTo>
                <a:lnTo>
                  <a:pt x="9125" y="13821"/>
                </a:lnTo>
                <a:lnTo>
                  <a:pt x="9490" y="14089"/>
                </a:lnTo>
                <a:lnTo>
                  <a:pt x="9685" y="14211"/>
                </a:lnTo>
                <a:lnTo>
                  <a:pt x="9904" y="14308"/>
                </a:lnTo>
                <a:lnTo>
                  <a:pt x="9661" y="14527"/>
                </a:lnTo>
                <a:lnTo>
                  <a:pt x="9369" y="14381"/>
                </a:lnTo>
                <a:lnTo>
                  <a:pt x="9052" y="14235"/>
                </a:lnTo>
                <a:lnTo>
                  <a:pt x="8760" y="14089"/>
                </a:lnTo>
                <a:lnTo>
                  <a:pt x="8614" y="13992"/>
                </a:lnTo>
                <a:lnTo>
                  <a:pt x="8468" y="13919"/>
                </a:lnTo>
                <a:lnTo>
                  <a:pt x="8444" y="13894"/>
                </a:lnTo>
                <a:lnTo>
                  <a:pt x="8420" y="13894"/>
                </a:lnTo>
                <a:lnTo>
                  <a:pt x="8395" y="13919"/>
                </a:lnTo>
                <a:lnTo>
                  <a:pt x="8395" y="13967"/>
                </a:lnTo>
                <a:lnTo>
                  <a:pt x="8468" y="14138"/>
                </a:lnTo>
                <a:lnTo>
                  <a:pt x="8566" y="14308"/>
                </a:lnTo>
                <a:lnTo>
                  <a:pt x="8687" y="14430"/>
                </a:lnTo>
                <a:lnTo>
                  <a:pt x="8833" y="14551"/>
                </a:lnTo>
                <a:lnTo>
                  <a:pt x="9296" y="14868"/>
                </a:lnTo>
                <a:lnTo>
                  <a:pt x="9004" y="15160"/>
                </a:lnTo>
                <a:lnTo>
                  <a:pt x="8614" y="14770"/>
                </a:lnTo>
                <a:lnTo>
                  <a:pt x="8201" y="14405"/>
                </a:lnTo>
                <a:lnTo>
                  <a:pt x="7398" y="13700"/>
                </a:lnTo>
                <a:lnTo>
                  <a:pt x="6984" y="13359"/>
                </a:lnTo>
                <a:lnTo>
                  <a:pt x="6595" y="12994"/>
                </a:lnTo>
                <a:lnTo>
                  <a:pt x="6205" y="12605"/>
                </a:lnTo>
                <a:lnTo>
                  <a:pt x="5840" y="12215"/>
                </a:lnTo>
                <a:lnTo>
                  <a:pt x="5500" y="11777"/>
                </a:lnTo>
                <a:lnTo>
                  <a:pt x="5135" y="11315"/>
                </a:lnTo>
                <a:lnTo>
                  <a:pt x="4794" y="10901"/>
                </a:lnTo>
                <a:lnTo>
                  <a:pt x="4599" y="10682"/>
                </a:lnTo>
                <a:lnTo>
                  <a:pt x="4405" y="10488"/>
                </a:lnTo>
                <a:lnTo>
                  <a:pt x="4137" y="10269"/>
                </a:lnTo>
                <a:lnTo>
                  <a:pt x="3845" y="10074"/>
                </a:lnTo>
                <a:lnTo>
                  <a:pt x="3553" y="9855"/>
                </a:lnTo>
                <a:lnTo>
                  <a:pt x="3285" y="9661"/>
                </a:lnTo>
                <a:lnTo>
                  <a:pt x="3261" y="9588"/>
                </a:lnTo>
                <a:lnTo>
                  <a:pt x="3602" y="9296"/>
                </a:lnTo>
                <a:lnTo>
                  <a:pt x="3967" y="9004"/>
                </a:lnTo>
                <a:lnTo>
                  <a:pt x="4332" y="8712"/>
                </a:lnTo>
                <a:lnTo>
                  <a:pt x="4672" y="8420"/>
                </a:lnTo>
                <a:lnTo>
                  <a:pt x="5646" y="7519"/>
                </a:lnTo>
                <a:lnTo>
                  <a:pt x="6595" y="6595"/>
                </a:lnTo>
                <a:lnTo>
                  <a:pt x="6984" y="6205"/>
                </a:lnTo>
                <a:lnTo>
                  <a:pt x="7349" y="5792"/>
                </a:lnTo>
                <a:lnTo>
                  <a:pt x="8055" y="4940"/>
                </a:lnTo>
                <a:lnTo>
                  <a:pt x="8760" y="4088"/>
                </a:lnTo>
                <a:lnTo>
                  <a:pt x="9466" y="3237"/>
                </a:lnTo>
                <a:lnTo>
                  <a:pt x="9855" y="2799"/>
                </a:lnTo>
                <a:lnTo>
                  <a:pt x="10269" y="2410"/>
                </a:lnTo>
                <a:lnTo>
                  <a:pt x="10707" y="2045"/>
                </a:lnTo>
                <a:lnTo>
                  <a:pt x="11169" y="1704"/>
                </a:lnTo>
                <a:lnTo>
                  <a:pt x="11631" y="1412"/>
                </a:lnTo>
                <a:lnTo>
                  <a:pt x="12142" y="1144"/>
                </a:lnTo>
                <a:lnTo>
                  <a:pt x="12678" y="950"/>
                </a:lnTo>
                <a:lnTo>
                  <a:pt x="13237" y="779"/>
                </a:lnTo>
                <a:lnTo>
                  <a:pt x="13797" y="658"/>
                </a:lnTo>
                <a:lnTo>
                  <a:pt x="14381" y="585"/>
                </a:lnTo>
                <a:lnTo>
                  <a:pt x="14941" y="560"/>
                </a:lnTo>
                <a:close/>
                <a:moveTo>
                  <a:pt x="11777" y="13237"/>
                </a:moveTo>
                <a:lnTo>
                  <a:pt x="11777" y="13602"/>
                </a:lnTo>
                <a:lnTo>
                  <a:pt x="11753" y="13967"/>
                </a:lnTo>
                <a:lnTo>
                  <a:pt x="11704" y="14746"/>
                </a:lnTo>
                <a:lnTo>
                  <a:pt x="11680" y="15549"/>
                </a:lnTo>
                <a:lnTo>
                  <a:pt x="11656" y="16328"/>
                </a:lnTo>
                <a:lnTo>
                  <a:pt x="11485" y="16084"/>
                </a:lnTo>
                <a:lnTo>
                  <a:pt x="11291" y="15865"/>
                </a:lnTo>
                <a:lnTo>
                  <a:pt x="10877" y="15427"/>
                </a:lnTo>
                <a:lnTo>
                  <a:pt x="10755" y="15257"/>
                </a:lnTo>
                <a:lnTo>
                  <a:pt x="10610" y="15062"/>
                </a:lnTo>
                <a:lnTo>
                  <a:pt x="10464" y="14868"/>
                </a:lnTo>
                <a:lnTo>
                  <a:pt x="10366" y="14770"/>
                </a:lnTo>
                <a:lnTo>
                  <a:pt x="10293" y="14722"/>
                </a:lnTo>
                <a:lnTo>
                  <a:pt x="10731" y="14284"/>
                </a:lnTo>
                <a:lnTo>
                  <a:pt x="11266" y="13773"/>
                </a:lnTo>
                <a:lnTo>
                  <a:pt x="11777" y="13237"/>
                </a:lnTo>
                <a:close/>
                <a:moveTo>
                  <a:pt x="3431" y="14381"/>
                </a:moveTo>
                <a:lnTo>
                  <a:pt x="3553" y="14405"/>
                </a:lnTo>
                <a:lnTo>
                  <a:pt x="3699" y="14454"/>
                </a:lnTo>
                <a:lnTo>
                  <a:pt x="3699" y="14527"/>
                </a:lnTo>
                <a:lnTo>
                  <a:pt x="3723" y="14576"/>
                </a:lnTo>
                <a:lnTo>
                  <a:pt x="3602" y="14576"/>
                </a:lnTo>
                <a:lnTo>
                  <a:pt x="3553" y="14600"/>
                </a:lnTo>
                <a:lnTo>
                  <a:pt x="3504" y="14649"/>
                </a:lnTo>
                <a:lnTo>
                  <a:pt x="3334" y="14843"/>
                </a:lnTo>
                <a:lnTo>
                  <a:pt x="3164" y="15038"/>
                </a:lnTo>
                <a:lnTo>
                  <a:pt x="2969" y="15233"/>
                </a:lnTo>
                <a:lnTo>
                  <a:pt x="2896" y="15330"/>
                </a:lnTo>
                <a:lnTo>
                  <a:pt x="2847" y="15452"/>
                </a:lnTo>
                <a:lnTo>
                  <a:pt x="2847" y="15525"/>
                </a:lnTo>
                <a:lnTo>
                  <a:pt x="2872" y="15573"/>
                </a:lnTo>
                <a:lnTo>
                  <a:pt x="2896" y="15622"/>
                </a:lnTo>
                <a:lnTo>
                  <a:pt x="2945" y="15646"/>
                </a:lnTo>
                <a:lnTo>
                  <a:pt x="3115" y="15646"/>
                </a:lnTo>
                <a:lnTo>
                  <a:pt x="3237" y="15598"/>
                </a:lnTo>
                <a:lnTo>
                  <a:pt x="3358" y="15525"/>
                </a:lnTo>
                <a:lnTo>
                  <a:pt x="3480" y="15427"/>
                </a:lnTo>
                <a:lnTo>
                  <a:pt x="3699" y="15208"/>
                </a:lnTo>
                <a:lnTo>
                  <a:pt x="3894" y="14941"/>
                </a:lnTo>
                <a:lnTo>
                  <a:pt x="3918" y="14868"/>
                </a:lnTo>
                <a:lnTo>
                  <a:pt x="3918" y="14795"/>
                </a:lnTo>
                <a:lnTo>
                  <a:pt x="3918" y="14722"/>
                </a:lnTo>
                <a:lnTo>
                  <a:pt x="3869" y="14673"/>
                </a:lnTo>
                <a:lnTo>
                  <a:pt x="3918" y="14697"/>
                </a:lnTo>
                <a:lnTo>
                  <a:pt x="3967" y="14770"/>
                </a:lnTo>
                <a:lnTo>
                  <a:pt x="3967" y="14819"/>
                </a:lnTo>
                <a:lnTo>
                  <a:pt x="3967" y="14892"/>
                </a:lnTo>
                <a:lnTo>
                  <a:pt x="3942" y="15087"/>
                </a:lnTo>
                <a:lnTo>
                  <a:pt x="3894" y="15281"/>
                </a:lnTo>
                <a:lnTo>
                  <a:pt x="3699" y="15671"/>
                </a:lnTo>
                <a:lnTo>
                  <a:pt x="3553" y="15938"/>
                </a:lnTo>
                <a:lnTo>
                  <a:pt x="3480" y="16060"/>
                </a:lnTo>
                <a:lnTo>
                  <a:pt x="3358" y="16157"/>
                </a:lnTo>
                <a:lnTo>
                  <a:pt x="3261" y="16230"/>
                </a:lnTo>
                <a:lnTo>
                  <a:pt x="3115" y="16303"/>
                </a:lnTo>
                <a:lnTo>
                  <a:pt x="2847" y="16376"/>
                </a:lnTo>
                <a:lnTo>
                  <a:pt x="2556" y="16425"/>
                </a:lnTo>
                <a:lnTo>
                  <a:pt x="2361" y="16449"/>
                </a:lnTo>
                <a:lnTo>
                  <a:pt x="2166" y="16449"/>
                </a:lnTo>
                <a:lnTo>
                  <a:pt x="2312" y="16182"/>
                </a:lnTo>
                <a:lnTo>
                  <a:pt x="2434" y="15890"/>
                </a:lnTo>
                <a:lnTo>
                  <a:pt x="2629" y="15403"/>
                </a:lnTo>
                <a:lnTo>
                  <a:pt x="2726" y="15160"/>
                </a:lnTo>
                <a:lnTo>
                  <a:pt x="2847" y="14916"/>
                </a:lnTo>
                <a:lnTo>
                  <a:pt x="2993" y="14697"/>
                </a:lnTo>
                <a:lnTo>
                  <a:pt x="3164" y="14503"/>
                </a:lnTo>
                <a:lnTo>
                  <a:pt x="3237" y="14430"/>
                </a:lnTo>
                <a:lnTo>
                  <a:pt x="3310" y="14405"/>
                </a:lnTo>
                <a:lnTo>
                  <a:pt x="3358" y="14381"/>
                </a:lnTo>
                <a:close/>
                <a:moveTo>
                  <a:pt x="3066" y="10001"/>
                </a:moveTo>
                <a:lnTo>
                  <a:pt x="3188" y="10147"/>
                </a:lnTo>
                <a:lnTo>
                  <a:pt x="3334" y="10293"/>
                </a:lnTo>
                <a:lnTo>
                  <a:pt x="3650" y="10488"/>
                </a:lnTo>
                <a:lnTo>
                  <a:pt x="3894" y="10682"/>
                </a:lnTo>
                <a:lnTo>
                  <a:pt x="4113" y="10877"/>
                </a:lnTo>
                <a:lnTo>
                  <a:pt x="4332" y="11096"/>
                </a:lnTo>
                <a:lnTo>
                  <a:pt x="4526" y="11315"/>
                </a:lnTo>
                <a:lnTo>
                  <a:pt x="4891" y="11777"/>
                </a:lnTo>
                <a:lnTo>
                  <a:pt x="5256" y="12264"/>
                </a:lnTo>
                <a:lnTo>
                  <a:pt x="5621" y="12702"/>
                </a:lnTo>
                <a:lnTo>
                  <a:pt x="6011" y="13140"/>
                </a:lnTo>
                <a:lnTo>
                  <a:pt x="6449" y="13529"/>
                </a:lnTo>
                <a:lnTo>
                  <a:pt x="6862" y="13919"/>
                </a:lnTo>
                <a:lnTo>
                  <a:pt x="7763" y="14697"/>
                </a:lnTo>
                <a:lnTo>
                  <a:pt x="8176" y="15087"/>
                </a:lnTo>
                <a:lnTo>
                  <a:pt x="8614" y="15500"/>
                </a:lnTo>
                <a:lnTo>
                  <a:pt x="8590" y="15525"/>
                </a:lnTo>
                <a:lnTo>
                  <a:pt x="8517" y="15573"/>
                </a:lnTo>
                <a:lnTo>
                  <a:pt x="8468" y="15646"/>
                </a:lnTo>
                <a:lnTo>
                  <a:pt x="8468" y="15719"/>
                </a:lnTo>
                <a:lnTo>
                  <a:pt x="8395" y="15914"/>
                </a:lnTo>
                <a:lnTo>
                  <a:pt x="8322" y="16133"/>
                </a:lnTo>
                <a:lnTo>
                  <a:pt x="8176" y="16547"/>
                </a:lnTo>
                <a:lnTo>
                  <a:pt x="7227" y="15817"/>
                </a:lnTo>
                <a:lnTo>
                  <a:pt x="6303" y="15062"/>
                </a:lnTo>
                <a:lnTo>
                  <a:pt x="5840" y="14649"/>
                </a:lnTo>
                <a:lnTo>
                  <a:pt x="5378" y="14259"/>
                </a:lnTo>
                <a:lnTo>
                  <a:pt x="4964" y="13846"/>
                </a:lnTo>
                <a:lnTo>
                  <a:pt x="4551" y="13408"/>
                </a:lnTo>
                <a:lnTo>
                  <a:pt x="3821" y="12580"/>
                </a:lnTo>
                <a:lnTo>
                  <a:pt x="3456" y="12142"/>
                </a:lnTo>
                <a:lnTo>
                  <a:pt x="3091" y="11729"/>
                </a:lnTo>
                <a:lnTo>
                  <a:pt x="2702" y="11315"/>
                </a:lnTo>
                <a:lnTo>
                  <a:pt x="2288" y="10950"/>
                </a:lnTo>
                <a:lnTo>
                  <a:pt x="1850" y="10609"/>
                </a:lnTo>
                <a:lnTo>
                  <a:pt x="1607" y="10464"/>
                </a:lnTo>
                <a:lnTo>
                  <a:pt x="1388" y="10318"/>
                </a:lnTo>
                <a:lnTo>
                  <a:pt x="1534" y="10318"/>
                </a:lnTo>
                <a:lnTo>
                  <a:pt x="1655" y="10293"/>
                </a:lnTo>
                <a:lnTo>
                  <a:pt x="1947" y="10245"/>
                </a:lnTo>
                <a:lnTo>
                  <a:pt x="2507" y="10147"/>
                </a:lnTo>
                <a:lnTo>
                  <a:pt x="3066" y="10001"/>
                </a:lnTo>
                <a:close/>
                <a:moveTo>
                  <a:pt x="4989" y="16328"/>
                </a:moveTo>
                <a:lnTo>
                  <a:pt x="5110" y="16352"/>
                </a:lnTo>
                <a:lnTo>
                  <a:pt x="5086" y="16401"/>
                </a:lnTo>
                <a:lnTo>
                  <a:pt x="5062" y="16474"/>
                </a:lnTo>
                <a:lnTo>
                  <a:pt x="4989" y="16522"/>
                </a:lnTo>
                <a:lnTo>
                  <a:pt x="4843" y="16620"/>
                </a:lnTo>
                <a:lnTo>
                  <a:pt x="4551" y="16741"/>
                </a:lnTo>
                <a:lnTo>
                  <a:pt x="4551" y="16741"/>
                </a:lnTo>
                <a:lnTo>
                  <a:pt x="4599" y="16620"/>
                </a:lnTo>
                <a:lnTo>
                  <a:pt x="4672" y="16474"/>
                </a:lnTo>
                <a:lnTo>
                  <a:pt x="4770" y="16376"/>
                </a:lnTo>
                <a:lnTo>
                  <a:pt x="4867" y="16328"/>
                </a:lnTo>
                <a:close/>
                <a:moveTo>
                  <a:pt x="3237" y="13846"/>
                </a:moveTo>
                <a:lnTo>
                  <a:pt x="3115" y="13894"/>
                </a:lnTo>
                <a:lnTo>
                  <a:pt x="2993" y="13943"/>
                </a:lnTo>
                <a:lnTo>
                  <a:pt x="2896" y="14016"/>
                </a:lnTo>
                <a:lnTo>
                  <a:pt x="2702" y="14211"/>
                </a:lnTo>
                <a:lnTo>
                  <a:pt x="2531" y="14430"/>
                </a:lnTo>
                <a:lnTo>
                  <a:pt x="2385" y="14673"/>
                </a:lnTo>
                <a:lnTo>
                  <a:pt x="2264" y="14941"/>
                </a:lnTo>
                <a:lnTo>
                  <a:pt x="2045" y="15500"/>
                </a:lnTo>
                <a:lnTo>
                  <a:pt x="1923" y="15768"/>
                </a:lnTo>
                <a:lnTo>
                  <a:pt x="1777" y="16036"/>
                </a:lnTo>
                <a:lnTo>
                  <a:pt x="1607" y="16279"/>
                </a:lnTo>
                <a:lnTo>
                  <a:pt x="1509" y="16376"/>
                </a:lnTo>
                <a:lnTo>
                  <a:pt x="1412" y="16449"/>
                </a:lnTo>
                <a:lnTo>
                  <a:pt x="1363" y="16522"/>
                </a:lnTo>
                <a:lnTo>
                  <a:pt x="1315" y="16595"/>
                </a:lnTo>
                <a:lnTo>
                  <a:pt x="1290" y="16668"/>
                </a:lnTo>
                <a:lnTo>
                  <a:pt x="1315" y="16741"/>
                </a:lnTo>
                <a:lnTo>
                  <a:pt x="1339" y="16814"/>
                </a:lnTo>
                <a:lnTo>
                  <a:pt x="1388" y="16863"/>
                </a:lnTo>
                <a:lnTo>
                  <a:pt x="1436" y="16887"/>
                </a:lnTo>
                <a:lnTo>
                  <a:pt x="1534" y="16912"/>
                </a:lnTo>
                <a:lnTo>
                  <a:pt x="1631" y="16912"/>
                </a:lnTo>
                <a:lnTo>
                  <a:pt x="1728" y="16887"/>
                </a:lnTo>
                <a:lnTo>
                  <a:pt x="2288" y="16887"/>
                </a:lnTo>
                <a:lnTo>
                  <a:pt x="2556" y="16863"/>
                </a:lnTo>
                <a:lnTo>
                  <a:pt x="2799" y="16839"/>
                </a:lnTo>
                <a:lnTo>
                  <a:pt x="3042" y="16790"/>
                </a:lnTo>
                <a:lnTo>
                  <a:pt x="3285" y="16717"/>
                </a:lnTo>
                <a:lnTo>
                  <a:pt x="3431" y="16644"/>
                </a:lnTo>
                <a:lnTo>
                  <a:pt x="3553" y="16571"/>
                </a:lnTo>
                <a:lnTo>
                  <a:pt x="3650" y="16474"/>
                </a:lnTo>
                <a:lnTo>
                  <a:pt x="3772" y="16376"/>
                </a:lnTo>
                <a:lnTo>
                  <a:pt x="3918" y="16157"/>
                </a:lnTo>
                <a:lnTo>
                  <a:pt x="4064" y="15865"/>
                </a:lnTo>
                <a:lnTo>
                  <a:pt x="4210" y="15549"/>
                </a:lnTo>
                <a:lnTo>
                  <a:pt x="4283" y="15306"/>
                </a:lnTo>
                <a:lnTo>
                  <a:pt x="4332" y="15062"/>
                </a:lnTo>
                <a:lnTo>
                  <a:pt x="4380" y="14795"/>
                </a:lnTo>
                <a:lnTo>
                  <a:pt x="4356" y="14576"/>
                </a:lnTo>
                <a:lnTo>
                  <a:pt x="4356" y="14478"/>
                </a:lnTo>
                <a:lnTo>
                  <a:pt x="4307" y="14405"/>
                </a:lnTo>
                <a:lnTo>
                  <a:pt x="4259" y="14332"/>
                </a:lnTo>
                <a:lnTo>
                  <a:pt x="4186" y="14284"/>
                </a:lnTo>
                <a:lnTo>
                  <a:pt x="4113" y="14186"/>
                </a:lnTo>
                <a:lnTo>
                  <a:pt x="4040" y="14089"/>
                </a:lnTo>
                <a:lnTo>
                  <a:pt x="3942" y="14016"/>
                </a:lnTo>
                <a:lnTo>
                  <a:pt x="3845" y="13967"/>
                </a:lnTo>
                <a:lnTo>
                  <a:pt x="3626" y="13870"/>
                </a:lnTo>
                <a:lnTo>
                  <a:pt x="3383" y="13846"/>
                </a:lnTo>
                <a:close/>
                <a:moveTo>
                  <a:pt x="4818" y="15817"/>
                </a:moveTo>
                <a:lnTo>
                  <a:pt x="4697" y="15865"/>
                </a:lnTo>
                <a:lnTo>
                  <a:pt x="4575" y="15914"/>
                </a:lnTo>
                <a:lnTo>
                  <a:pt x="4453" y="15987"/>
                </a:lnTo>
                <a:lnTo>
                  <a:pt x="4356" y="16084"/>
                </a:lnTo>
                <a:lnTo>
                  <a:pt x="4259" y="16206"/>
                </a:lnTo>
                <a:lnTo>
                  <a:pt x="4161" y="16328"/>
                </a:lnTo>
                <a:lnTo>
                  <a:pt x="4088" y="16474"/>
                </a:lnTo>
                <a:lnTo>
                  <a:pt x="4040" y="16620"/>
                </a:lnTo>
                <a:lnTo>
                  <a:pt x="3991" y="16766"/>
                </a:lnTo>
                <a:lnTo>
                  <a:pt x="3967" y="16912"/>
                </a:lnTo>
                <a:lnTo>
                  <a:pt x="3967" y="17058"/>
                </a:lnTo>
                <a:lnTo>
                  <a:pt x="3991" y="17155"/>
                </a:lnTo>
                <a:lnTo>
                  <a:pt x="4064" y="17252"/>
                </a:lnTo>
                <a:lnTo>
                  <a:pt x="4161" y="17301"/>
                </a:lnTo>
                <a:lnTo>
                  <a:pt x="4210" y="17325"/>
                </a:lnTo>
                <a:lnTo>
                  <a:pt x="4259" y="17301"/>
                </a:lnTo>
                <a:lnTo>
                  <a:pt x="4502" y="17228"/>
                </a:lnTo>
                <a:lnTo>
                  <a:pt x="4721" y="17131"/>
                </a:lnTo>
                <a:lnTo>
                  <a:pt x="4989" y="17009"/>
                </a:lnTo>
                <a:lnTo>
                  <a:pt x="5135" y="16936"/>
                </a:lnTo>
                <a:lnTo>
                  <a:pt x="5256" y="16863"/>
                </a:lnTo>
                <a:lnTo>
                  <a:pt x="5354" y="16766"/>
                </a:lnTo>
                <a:lnTo>
                  <a:pt x="5427" y="16668"/>
                </a:lnTo>
                <a:lnTo>
                  <a:pt x="5500" y="16547"/>
                </a:lnTo>
                <a:lnTo>
                  <a:pt x="5524" y="16401"/>
                </a:lnTo>
                <a:lnTo>
                  <a:pt x="5524" y="16328"/>
                </a:lnTo>
                <a:lnTo>
                  <a:pt x="5500" y="16230"/>
                </a:lnTo>
                <a:lnTo>
                  <a:pt x="5451" y="16133"/>
                </a:lnTo>
                <a:lnTo>
                  <a:pt x="5402" y="16060"/>
                </a:lnTo>
                <a:lnTo>
                  <a:pt x="5305" y="15963"/>
                </a:lnTo>
                <a:lnTo>
                  <a:pt x="5208" y="15890"/>
                </a:lnTo>
                <a:lnTo>
                  <a:pt x="5086" y="15841"/>
                </a:lnTo>
                <a:lnTo>
                  <a:pt x="4964" y="15817"/>
                </a:lnTo>
                <a:close/>
                <a:moveTo>
                  <a:pt x="10001" y="14965"/>
                </a:moveTo>
                <a:lnTo>
                  <a:pt x="10099" y="15184"/>
                </a:lnTo>
                <a:lnTo>
                  <a:pt x="10220" y="15379"/>
                </a:lnTo>
                <a:lnTo>
                  <a:pt x="10488" y="15719"/>
                </a:lnTo>
                <a:lnTo>
                  <a:pt x="10731" y="16011"/>
                </a:lnTo>
                <a:lnTo>
                  <a:pt x="10999" y="16303"/>
                </a:lnTo>
                <a:lnTo>
                  <a:pt x="11242" y="16595"/>
                </a:lnTo>
                <a:lnTo>
                  <a:pt x="11339" y="16766"/>
                </a:lnTo>
                <a:lnTo>
                  <a:pt x="11412" y="16936"/>
                </a:lnTo>
                <a:lnTo>
                  <a:pt x="11437" y="17009"/>
                </a:lnTo>
                <a:lnTo>
                  <a:pt x="11485" y="17058"/>
                </a:lnTo>
                <a:lnTo>
                  <a:pt x="11558" y="17082"/>
                </a:lnTo>
                <a:lnTo>
                  <a:pt x="11607" y="17106"/>
                </a:lnTo>
                <a:lnTo>
                  <a:pt x="11607" y="17350"/>
                </a:lnTo>
                <a:lnTo>
                  <a:pt x="11583" y="17593"/>
                </a:lnTo>
                <a:lnTo>
                  <a:pt x="11412" y="17471"/>
                </a:lnTo>
                <a:lnTo>
                  <a:pt x="11266" y="17325"/>
                </a:lnTo>
                <a:lnTo>
                  <a:pt x="10974" y="17009"/>
                </a:lnTo>
                <a:lnTo>
                  <a:pt x="10488" y="16328"/>
                </a:lnTo>
                <a:lnTo>
                  <a:pt x="10099" y="15817"/>
                </a:lnTo>
                <a:lnTo>
                  <a:pt x="9855" y="15549"/>
                </a:lnTo>
                <a:lnTo>
                  <a:pt x="9709" y="15427"/>
                </a:lnTo>
                <a:lnTo>
                  <a:pt x="9588" y="15306"/>
                </a:lnTo>
                <a:lnTo>
                  <a:pt x="9855" y="15111"/>
                </a:lnTo>
                <a:lnTo>
                  <a:pt x="9928" y="15038"/>
                </a:lnTo>
                <a:lnTo>
                  <a:pt x="10001" y="14965"/>
                </a:lnTo>
                <a:close/>
                <a:moveTo>
                  <a:pt x="15135" y="1"/>
                </a:moveTo>
                <a:lnTo>
                  <a:pt x="14551" y="25"/>
                </a:lnTo>
                <a:lnTo>
                  <a:pt x="13967" y="74"/>
                </a:lnTo>
                <a:lnTo>
                  <a:pt x="13408" y="171"/>
                </a:lnTo>
                <a:lnTo>
                  <a:pt x="12824" y="293"/>
                </a:lnTo>
                <a:lnTo>
                  <a:pt x="12264" y="487"/>
                </a:lnTo>
                <a:lnTo>
                  <a:pt x="11753" y="706"/>
                </a:lnTo>
                <a:lnTo>
                  <a:pt x="11242" y="974"/>
                </a:lnTo>
                <a:lnTo>
                  <a:pt x="10755" y="1290"/>
                </a:lnTo>
                <a:lnTo>
                  <a:pt x="10318" y="1631"/>
                </a:lnTo>
                <a:lnTo>
                  <a:pt x="9880" y="2020"/>
                </a:lnTo>
                <a:lnTo>
                  <a:pt x="9466" y="2434"/>
                </a:lnTo>
                <a:lnTo>
                  <a:pt x="9052" y="2847"/>
                </a:lnTo>
                <a:lnTo>
                  <a:pt x="8663" y="3310"/>
                </a:lnTo>
                <a:lnTo>
                  <a:pt x="7933" y="4234"/>
                </a:lnTo>
                <a:lnTo>
                  <a:pt x="7203" y="5135"/>
                </a:lnTo>
                <a:lnTo>
                  <a:pt x="6814" y="5597"/>
                </a:lnTo>
                <a:lnTo>
                  <a:pt x="6400" y="6011"/>
                </a:lnTo>
                <a:lnTo>
                  <a:pt x="6205" y="6205"/>
                </a:lnTo>
                <a:lnTo>
                  <a:pt x="5889" y="6205"/>
                </a:lnTo>
                <a:lnTo>
                  <a:pt x="5548" y="6230"/>
                </a:lnTo>
                <a:lnTo>
                  <a:pt x="4916" y="6303"/>
                </a:lnTo>
                <a:lnTo>
                  <a:pt x="3991" y="6376"/>
                </a:lnTo>
                <a:lnTo>
                  <a:pt x="3066" y="6400"/>
                </a:lnTo>
                <a:lnTo>
                  <a:pt x="901" y="6400"/>
                </a:lnTo>
                <a:lnTo>
                  <a:pt x="171" y="6351"/>
                </a:lnTo>
                <a:lnTo>
                  <a:pt x="122" y="6351"/>
                </a:lnTo>
                <a:lnTo>
                  <a:pt x="74" y="6376"/>
                </a:lnTo>
                <a:lnTo>
                  <a:pt x="25" y="6449"/>
                </a:lnTo>
                <a:lnTo>
                  <a:pt x="1" y="6546"/>
                </a:lnTo>
                <a:lnTo>
                  <a:pt x="25" y="6619"/>
                </a:lnTo>
                <a:lnTo>
                  <a:pt x="1" y="6716"/>
                </a:lnTo>
                <a:lnTo>
                  <a:pt x="49" y="6789"/>
                </a:lnTo>
                <a:lnTo>
                  <a:pt x="195" y="7008"/>
                </a:lnTo>
                <a:lnTo>
                  <a:pt x="366" y="7227"/>
                </a:lnTo>
                <a:lnTo>
                  <a:pt x="731" y="7617"/>
                </a:lnTo>
                <a:lnTo>
                  <a:pt x="1120" y="7982"/>
                </a:lnTo>
                <a:lnTo>
                  <a:pt x="1534" y="8347"/>
                </a:lnTo>
                <a:lnTo>
                  <a:pt x="1923" y="8712"/>
                </a:lnTo>
                <a:lnTo>
                  <a:pt x="2337" y="9101"/>
                </a:lnTo>
                <a:lnTo>
                  <a:pt x="2507" y="9296"/>
                </a:lnTo>
                <a:lnTo>
                  <a:pt x="2702" y="9466"/>
                </a:lnTo>
                <a:lnTo>
                  <a:pt x="1923" y="9661"/>
                </a:lnTo>
                <a:lnTo>
                  <a:pt x="1680" y="9709"/>
                </a:lnTo>
                <a:lnTo>
                  <a:pt x="1412" y="9734"/>
                </a:lnTo>
                <a:lnTo>
                  <a:pt x="1193" y="9807"/>
                </a:lnTo>
                <a:lnTo>
                  <a:pt x="1071" y="9855"/>
                </a:lnTo>
                <a:lnTo>
                  <a:pt x="974" y="9928"/>
                </a:lnTo>
                <a:lnTo>
                  <a:pt x="925" y="9953"/>
                </a:lnTo>
                <a:lnTo>
                  <a:pt x="925" y="10001"/>
                </a:lnTo>
                <a:lnTo>
                  <a:pt x="925" y="10099"/>
                </a:lnTo>
                <a:lnTo>
                  <a:pt x="852" y="10123"/>
                </a:lnTo>
                <a:lnTo>
                  <a:pt x="804" y="10172"/>
                </a:lnTo>
                <a:lnTo>
                  <a:pt x="779" y="10220"/>
                </a:lnTo>
                <a:lnTo>
                  <a:pt x="755" y="10293"/>
                </a:lnTo>
                <a:lnTo>
                  <a:pt x="755" y="10342"/>
                </a:lnTo>
                <a:lnTo>
                  <a:pt x="755" y="10391"/>
                </a:lnTo>
                <a:lnTo>
                  <a:pt x="779" y="10439"/>
                </a:lnTo>
                <a:lnTo>
                  <a:pt x="852" y="10512"/>
                </a:lnTo>
                <a:lnTo>
                  <a:pt x="1363" y="10901"/>
                </a:lnTo>
                <a:lnTo>
                  <a:pt x="1850" y="11291"/>
                </a:lnTo>
                <a:lnTo>
                  <a:pt x="2312" y="11729"/>
                </a:lnTo>
                <a:lnTo>
                  <a:pt x="2774" y="12167"/>
                </a:lnTo>
                <a:lnTo>
                  <a:pt x="3164" y="12629"/>
                </a:lnTo>
                <a:lnTo>
                  <a:pt x="3553" y="13091"/>
                </a:lnTo>
                <a:lnTo>
                  <a:pt x="3967" y="13554"/>
                </a:lnTo>
                <a:lnTo>
                  <a:pt x="4356" y="13992"/>
                </a:lnTo>
                <a:lnTo>
                  <a:pt x="4794" y="14454"/>
                </a:lnTo>
                <a:lnTo>
                  <a:pt x="5256" y="14892"/>
                </a:lnTo>
                <a:lnTo>
                  <a:pt x="5743" y="15330"/>
                </a:lnTo>
                <a:lnTo>
                  <a:pt x="6230" y="15744"/>
                </a:lnTo>
                <a:lnTo>
                  <a:pt x="7227" y="16522"/>
                </a:lnTo>
                <a:lnTo>
                  <a:pt x="8249" y="17301"/>
                </a:lnTo>
                <a:lnTo>
                  <a:pt x="8347" y="17350"/>
                </a:lnTo>
                <a:lnTo>
                  <a:pt x="8444" y="17350"/>
                </a:lnTo>
                <a:lnTo>
                  <a:pt x="8517" y="17325"/>
                </a:lnTo>
                <a:lnTo>
                  <a:pt x="8590" y="17277"/>
                </a:lnTo>
                <a:lnTo>
                  <a:pt x="8639" y="17204"/>
                </a:lnTo>
                <a:lnTo>
                  <a:pt x="8663" y="17106"/>
                </a:lnTo>
                <a:lnTo>
                  <a:pt x="8663" y="17009"/>
                </a:lnTo>
                <a:lnTo>
                  <a:pt x="8614" y="16912"/>
                </a:lnTo>
                <a:lnTo>
                  <a:pt x="8760" y="16620"/>
                </a:lnTo>
                <a:lnTo>
                  <a:pt x="8858" y="16328"/>
                </a:lnTo>
                <a:lnTo>
                  <a:pt x="8955" y="16011"/>
                </a:lnTo>
                <a:lnTo>
                  <a:pt x="9004" y="15695"/>
                </a:lnTo>
                <a:lnTo>
                  <a:pt x="9174" y="15598"/>
                </a:lnTo>
                <a:lnTo>
                  <a:pt x="9466" y="15914"/>
                </a:lnTo>
                <a:lnTo>
                  <a:pt x="9831" y="16376"/>
                </a:lnTo>
                <a:lnTo>
                  <a:pt x="10196" y="16887"/>
                </a:lnTo>
                <a:lnTo>
                  <a:pt x="10464" y="17252"/>
                </a:lnTo>
                <a:lnTo>
                  <a:pt x="10755" y="17617"/>
                </a:lnTo>
                <a:lnTo>
                  <a:pt x="10901" y="17788"/>
                </a:lnTo>
                <a:lnTo>
                  <a:pt x="11072" y="17934"/>
                </a:lnTo>
                <a:lnTo>
                  <a:pt x="11242" y="18080"/>
                </a:lnTo>
                <a:lnTo>
                  <a:pt x="11437" y="18201"/>
                </a:lnTo>
                <a:lnTo>
                  <a:pt x="11510" y="18226"/>
                </a:lnTo>
                <a:lnTo>
                  <a:pt x="11558" y="18250"/>
                </a:lnTo>
                <a:lnTo>
                  <a:pt x="11631" y="18250"/>
                </a:lnTo>
                <a:lnTo>
                  <a:pt x="11704" y="18226"/>
                </a:lnTo>
                <a:lnTo>
                  <a:pt x="11826" y="18226"/>
                </a:lnTo>
                <a:lnTo>
                  <a:pt x="11948" y="18177"/>
                </a:lnTo>
                <a:lnTo>
                  <a:pt x="12045" y="18128"/>
                </a:lnTo>
                <a:lnTo>
                  <a:pt x="12094" y="18007"/>
                </a:lnTo>
                <a:lnTo>
                  <a:pt x="12167" y="17763"/>
                </a:lnTo>
                <a:lnTo>
                  <a:pt x="12191" y="17520"/>
                </a:lnTo>
                <a:lnTo>
                  <a:pt x="12240" y="17033"/>
                </a:lnTo>
                <a:lnTo>
                  <a:pt x="12264" y="16279"/>
                </a:lnTo>
                <a:lnTo>
                  <a:pt x="12264" y="15549"/>
                </a:lnTo>
                <a:lnTo>
                  <a:pt x="12288" y="14746"/>
                </a:lnTo>
                <a:lnTo>
                  <a:pt x="12337" y="13967"/>
                </a:lnTo>
                <a:lnTo>
                  <a:pt x="12361" y="13651"/>
                </a:lnTo>
                <a:lnTo>
                  <a:pt x="12386" y="13335"/>
                </a:lnTo>
                <a:lnTo>
                  <a:pt x="12361" y="13018"/>
                </a:lnTo>
                <a:lnTo>
                  <a:pt x="12337" y="12848"/>
                </a:lnTo>
                <a:lnTo>
                  <a:pt x="12288" y="12726"/>
                </a:lnTo>
                <a:lnTo>
                  <a:pt x="12775" y="12191"/>
                </a:lnTo>
                <a:lnTo>
                  <a:pt x="13335" y="11607"/>
                </a:lnTo>
                <a:lnTo>
                  <a:pt x="13943" y="11047"/>
                </a:lnTo>
                <a:lnTo>
                  <a:pt x="14527" y="10464"/>
                </a:lnTo>
                <a:lnTo>
                  <a:pt x="15087" y="9880"/>
                </a:lnTo>
                <a:lnTo>
                  <a:pt x="15622" y="9247"/>
                </a:lnTo>
                <a:lnTo>
                  <a:pt x="15865" y="8931"/>
                </a:lnTo>
                <a:lnTo>
                  <a:pt x="16157" y="8639"/>
                </a:lnTo>
                <a:lnTo>
                  <a:pt x="16717" y="8055"/>
                </a:lnTo>
                <a:lnTo>
                  <a:pt x="17277" y="7446"/>
                </a:lnTo>
                <a:lnTo>
                  <a:pt x="17471" y="7227"/>
                </a:lnTo>
                <a:lnTo>
                  <a:pt x="17666" y="6960"/>
                </a:lnTo>
                <a:lnTo>
                  <a:pt x="17836" y="6716"/>
                </a:lnTo>
                <a:lnTo>
                  <a:pt x="17982" y="6449"/>
                </a:lnTo>
                <a:lnTo>
                  <a:pt x="18104" y="6157"/>
                </a:lnTo>
                <a:lnTo>
                  <a:pt x="18250" y="5889"/>
                </a:lnTo>
                <a:lnTo>
                  <a:pt x="18347" y="5597"/>
                </a:lnTo>
                <a:lnTo>
                  <a:pt x="18445" y="5305"/>
                </a:lnTo>
                <a:lnTo>
                  <a:pt x="18591" y="4721"/>
                </a:lnTo>
                <a:lnTo>
                  <a:pt x="18688" y="4113"/>
                </a:lnTo>
                <a:lnTo>
                  <a:pt x="18736" y="3480"/>
                </a:lnTo>
                <a:lnTo>
                  <a:pt x="18736" y="2872"/>
                </a:lnTo>
                <a:lnTo>
                  <a:pt x="18712" y="2312"/>
                </a:lnTo>
                <a:lnTo>
                  <a:pt x="18688" y="1899"/>
                </a:lnTo>
                <a:lnTo>
                  <a:pt x="18639" y="1436"/>
                </a:lnTo>
                <a:lnTo>
                  <a:pt x="18542" y="998"/>
                </a:lnTo>
                <a:lnTo>
                  <a:pt x="18493" y="828"/>
                </a:lnTo>
                <a:lnTo>
                  <a:pt x="18420" y="658"/>
                </a:lnTo>
                <a:lnTo>
                  <a:pt x="18323" y="536"/>
                </a:lnTo>
                <a:lnTo>
                  <a:pt x="18226" y="463"/>
                </a:lnTo>
                <a:lnTo>
                  <a:pt x="18104" y="414"/>
                </a:lnTo>
                <a:lnTo>
                  <a:pt x="17982" y="439"/>
                </a:lnTo>
                <a:lnTo>
                  <a:pt x="17447" y="268"/>
                </a:lnTo>
                <a:lnTo>
                  <a:pt x="16863" y="147"/>
                </a:lnTo>
                <a:lnTo>
                  <a:pt x="16303" y="49"/>
                </a:lnTo>
                <a:lnTo>
                  <a:pt x="15719" y="1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6D9EEB"/>
              </a:solidFill>
            </a:endParaRPr>
          </a:p>
        </p:txBody>
      </p:sp>
      <p:sp>
        <p:nvSpPr>
          <p:cNvPr id="237" name="Google Shape;237;p21"/>
          <p:cNvSpPr/>
          <p:nvPr/>
        </p:nvSpPr>
        <p:spPr>
          <a:xfrm>
            <a:off x="6161833" y="1376613"/>
            <a:ext cx="426316" cy="414270"/>
          </a:xfrm>
          <a:custGeom>
            <a:avLst/>
            <a:gdLst/>
            <a:ahLst/>
            <a:cxnLst/>
            <a:rect l="l" t="t" r="r" b="b"/>
            <a:pathLst>
              <a:path w="15501" h="15063" extrusionOk="0">
                <a:moveTo>
                  <a:pt x="7957" y="925"/>
                </a:moveTo>
                <a:lnTo>
                  <a:pt x="8249" y="1533"/>
                </a:lnTo>
                <a:lnTo>
                  <a:pt x="8103" y="1606"/>
                </a:lnTo>
                <a:lnTo>
                  <a:pt x="7957" y="1704"/>
                </a:lnTo>
                <a:lnTo>
                  <a:pt x="7933" y="1752"/>
                </a:lnTo>
                <a:lnTo>
                  <a:pt x="7933" y="1339"/>
                </a:lnTo>
                <a:lnTo>
                  <a:pt x="7957" y="925"/>
                </a:lnTo>
                <a:close/>
                <a:moveTo>
                  <a:pt x="8371" y="1801"/>
                </a:moveTo>
                <a:lnTo>
                  <a:pt x="8492" y="2020"/>
                </a:lnTo>
                <a:lnTo>
                  <a:pt x="8346" y="2117"/>
                </a:lnTo>
                <a:lnTo>
                  <a:pt x="8200" y="2215"/>
                </a:lnTo>
                <a:lnTo>
                  <a:pt x="8079" y="2288"/>
                </a:lnTo>
                <a:lnTo>
                  <a:pt x="7957" y="2409"/>
                </a:lnTo>
                <a:lnTo>
                  <a:pt x="7933" y="2069"/>
                </a:lnTo>
                <a:lnTo>
                  <a:pt x="8127" y="1971"/>
                </a:lnTo>
                <a:lnTo>
                  <a:pt x="8249" y="1898"/>
                </a:lnTo>
                <a:lnTo>
                  <a:pt x="8371" y="1801"/>
                </a:lnTo>
                <a:close/>
                <a:moveTo>
                  <a:pt x="8663" y="2336"/>
                </a:moveTo>
                <a:lnTo>
                  <a:pt x="8784" y="2628"/>
                </a:lnTo>
                <a:lnTo>
                  <a:pt x="8687" y="2653"/>
                </a:lnTo>
                <a:lnTo>
                  <a:pt x="8590" y="2726"/>
                </a:lnTo>
                <a:lnTo>
                  <a:pt x="8419" y="2847"/>
                </a:lnTo>
                <a:lnTo>
                  <a:pt x="8225" y="2993"/>
                </a:lnTo>
                <a:lnTo>
                  <a:pt x="8054" y="3164"/>
                </a:lnTo>
                <a:lnTo>
                  <a:pt x="8006" y="2750"/>
                </a:lnTo>
                <a:lnTo>
                  <a:pt x="8176" y="2653"/>
                </a:lnTo>
                <a:lnTo>
                  <a:pt x="8322" y="2531"/>
                </a:lnTo>
                <a:lnTo>
                  <a:pt x="8565" y="2385"/>
                </a:lnTo>
                <a:lnTo>
                  <a:pt x="8663" y="2336"/>
                </a:lnTo>
                <a:close/>
                <a:moveTo>
                  <a:pt x="8979" y="2945"/>
                </a:moveTo>
                <a:lnTo>
                  <a:pt x="8979" y="2969"/>
                </a:lnTo>
                <a:lnTo>
                  <a:pt x="9076" y="3164"/>
                </a:lnTo>
                <a:lnTo>
                  <a:pt x="8857" y="3285"/>
                </a:lnTo>
                <a:lnTo>
                  <a:pt x="8663" y="3431"/>
                </a:lnTo>
                <a:lnTo>
                  <a:pt x="8371" y="3626"/>
                </a:lnTo>
                <a:lnTo>
                  <a:pt x="8079" y="3821"/>
                </a:lnTo>
                <a:lnTo>
                  <a:pt x="8054" y="3504"/>
                </a:lnTo>
                <a:lnTo>
                  <a:pt x="8200" y="3456"/>
                </a:lnTo>
                <a:lnTo>
                  <a:pt x="8322" y="3383"/>
                </a:lnTo>
                <a:lnTo>
                  <a:pt x="8541" y="3212"/>
                </a:lnTo>
                <a:lnTo>
                  <a:pt x="8833" y="3018"/>
                </a:lnTo>
                <a:lnTo>
                  <a:pt x="8979" y="2945"/>
                </a:lnTo>
                <a:close/>
                <a:moveTo>
                  <a:pt x="9271" y="3529"/>
                </a:moveTo>
                <a:lnTo>
                  <a:pt x="9393" y="3796"/>
                </a:lnTo>
                <a:lnTo>
                  <a:pt x="8736" y="4186"/>
                </a:lnTo>
                <a:lnTo>
                  <a:pt x="8419" y="4380"/>
                </a:lnTo>
                <a:lnTo>
                  <a:pt x="8249" y="4478"/>
                </a:lnTo>
                <a:lnTo>
                  <a:pt x="8103" y="4599"/>
                </a:lnTo>
                <a:lnTo>
                  <a:pt x="8079" y="4113"/>
                </a:lnTo>
                <a:lnTo>
                  <a:pt x="8225" y="4088"/>
                </a:lnTo>
                <a:lnTo>
                  <a:pt x="8371" y="4040"/>
                </a:lnTo>
                <a:lnTo>
                  <a:pt x="8663" y="3894"/>
                </a:lnTo>
                <a:lnTo>
                  <a:pt x="9052" y="3650"/>
                </a:lnTo>
                <a:lnTo>
                  <a:pt x="9271" y="3529"/>
                </a:lnTo>
                <a:close/>
                <a:moveTo>
                  <a:pt x="9587" y="4186"/>
                </a:moveTo>
                <a:lnTo>
                  <a:pt x="9660" y="4332"/>
                </a:lnTo>
                <a:lnTo>
                  <a:pt x="9490" y="4429"/>
                </a:lnTo>
                <a:lnTo>
                  <a:pt x="9344" y="4551"/>
                </a:lnTo>
                <a:lnTo>
                  <a:pt x="9052" y="4770"/>
                </a:lnTo>
                <a:lnTo>
                  <a:pt x="8809" y="4916"/>
                </a:lnTo>
                <a:lnTo>
                  <a:pt x="8590" y="5110"/>
                </a:lnTo>
                <a:lnTo>
                  <a:pt x="8371" y="5305"/>
                </a:lnTo>
                <a:lnTo>
                  <a:pt x="8176" y="5524"/>
                </a:lnTo>
                <a:lnTo>
                  <a:pt x="8127" y="4794"/>
                </a:lnTo>
                <a:lnTo>
                  <a:pt x="8322" y="4794"/>
                </a:lnTo>
                <a:lnTo>
                  <a:pt x="8492" y="4721"/>
                </a:lnTo>
                <a:lnTo>
                  <a:pt x="8833" y="4575"/>
                </a:lnTo>
                <a:lnTo>
                  <a:pt x="9222" y="4380"/>
                </a:lnTo>
                <a:lnTo>
                  <a:pt x="9587" y="4186"/>
                </a:lnTo>
                <a:close/>
                <a:moveTo>
                  <a:pt x="14965" y="5938"/>
                </a:moveTo>
                <a:lnTo>
                  <a:pt x="14795" y="6059"/>
                </a:lnTo>
                <a:lnTo>
                  <a:pt x="14649" y="6205"/>
                </a:lnTo>
                <a:lnTo>
                  <a:pt x="14576" y="6181"/>
                </a:lnTo>
                <a:lnTo>
                  <a:pt x="14332" y="6157"/>
                </a:lnTo>
                <a:lnTo>
                  <a:pt x="14965" y="5938"/>
                </a:lnTo>
                <a:close/>
                <a:moveTo>
                  <a:pt x="2190" y="5840"/>
                </a:moveTo>
                <a:lnTo>
                  <a:pt x="2093" y="5986"/>
                </a:lnTo>
                <a:lnTo>
                  <a:pt x="2044" y="6132"/>
                </a:lnTo>
                <a:lnTo>
                  <a:pt x="2044" y="6181"/>
                </a:lnTo>
                <a:lnTo>
                  <a:pt x="2044" y="6254"/>
                </a:lnTo>
                <a:lnTo>
                  <a:pt x="1874" y="6181"/>
                </a:lnTo>
                <a:lnTo>
                  <a:pt x="1679" y="6108"/>
                </a:lnTo>
                <a:lnTo>
                  <a:pt x="1266" y="5962"/>
                </a:lnTo>
                <a:lnTo>
                  <a:pt x="2190" y="5840"/>
                </a:lnTo>
                <a:close/>
                <a:moveTo>
                  <a:pt x="3018" y="5743"/>
                </a:moveTo>
                <a:lnTo>
                  <a:pt x="2677" y="6132"/>
                </a:lnTo>
                <a:lnTo>
                  <a:pt x="2555" y="6302"/>
                </a:lnTo>
                <a:lnTo>
                  <a:pt x="2288" y="6278"/>
                </a:lnTo>
                <a:lnTo>
                  <a:pt x="2312" y="6254"/>
                </a:lnTo>
                <a:lnTo>
                  <a:pt x="2409" y="6181"/>
                </a:lnTo>
                <a:lnTo>
                  <a:pt x="2482" y="6059"/>
                </a:lnTo>
                <a:lnTo>
                  <a:pt x="2604" y="5938"/>
                </a:lnTo>
                <a:lnTo>
                  <a:pt x="2750" y="5816"/>
                </a:lnTo>
                <a:lnTo>
                  <a:pt x="2823" y="5767"/>
                </a:lnTo>
                <a:lnTo>
                  <a:pt x="3018" y="5743"/>
                </a:lnTo>
                <a:close/>
                <a:moveTo>
                  <a:pt x="9879" y="4672"/>
                </a:moveTo>
                <a:lnTo>
                  <a:pt x="9977" y="4818"/>
                </a:lnTo>
                <a:lnTo>
                  <a:pt x="9952" y="4818"/>
                </a:lnTo>
                <a:lnTo>
                  <a:pt x="9733" y="5062"/>
                </a:lnTo>
                <a:lnTo>
                  <a:pt x="9490" y="5281"/>
                </a:lnTo>
                <a:lnTo>
                  <a:pt x="8979" y="5719"/>
                </a:lnTo>
                <a:lnTo>
                  <a:pt x="8590" y="6035"/>
                </a:lnTo>
                <a:lnTo>
                  <a:pt x="8395" y="6181"/>
                </a:lnTo>
                <a:lnTo>
                  <a:pt x="8200" y="6351"/>
                </a:lnTo>
                <a:lnTo>
                  <a:pt x="8176" y="5694"/>
                </a:lnTo>
                <a:lnTo>
                  <a:pt x="8468" y="5573"/>
                </a:lnTo>
                <a:lnTo>
                  <a:pt x="8736" y="5402"/>
                </a:lnTo>
                <a:lnTo>
                  <a:pt x="9247" y="5086"/>
                </a:lnTo>
                <a:lnTo>
                  <a:pt x="9539" y="4916"/>
                </a:lnTo>
                <a:lnTo>
                  <a:pt x="9709" y="4794"/>
                </a:lnTo>
                <a:lnTo>
                  <a:pt x="9879" y="4672"/>
                </a:lnTo>
                <a:close/>
                <a:moveTo>
                  <a:pt x="3967" y="5597"/>
                </a:moveTo>
                <a:lnTo>
                  <a:pt x="3869" y="5719"/>
                </a:lnTo>
                <a:lnTo>
                  <a:pt x="3723" y="5986"/>
                </a:lnTo>
                <a:lnTo>
                  <a:pt x="3553" y="6229"/>
                </a:lnTo>
                <a:lnTo>
                  <a:pt x="3504" y="6327"/>
                </a:lnTo>
                <a:lnTo>
                  <a:pt x="3456" y="6424"/>
                </a:lnTo>
                <a:lnTo>
                  <a:pt x="3164" y="6375"/>
                </a:lnTo>
                <a:lnTo>
                  <a:pt x="2920" y="6327"/>
                </a:lnTo>
                <a:lnTo>
                  <a:pt x="3066" y="6181"/>
                </a:lnTo>
                <a:lnTo>
                  <a:pt x="3431" y="5792"/>
                </a:lnTo>
                <a:lnTo>
                  <a:pt x="3602" y="5646"/>
                </a:lnTo>
                <a:lnTo>
                  <a:pt x="3967" y="5597"/>
                </a:lnTo>
                <a:close/>
                <a:moveTo>
                  <a:pt x="5110" y="5354"/>
                </a:moveTo>
                <a:lnTo>
                  <a:pt x="4989" y="5475"/>
                </a:lnTo>
                <a:lnTo>
                  <a:pt x="4867" y="5597"/>
                </a:lnTo>
                <a:lnTo>
                  <a:pt x="4648" y="5865"/>
                </a:lnTo>
                <a:lnTo>
                  <a:pt x="4380" y="6205"/>
                </a:lnTo>
                <a:lnTo>
                  <a:pt x="4234" y="6400"/>
                </a:lnTo>
                <a:lnTo>
                  <a:pt x="4113" y="6594"/>
                </a:lnTo>
                <a:lnTo>
                  <a:pt x="3723" y="6497"/>
                </a:lnTo>
                <a:lnTo>
                  <a:pt x="3821" y="6400"/>
                </a:lnTo>
                <a:lnTo>
                  <a:pt x="3869" y="6278"/>
                </a:lnTo>
                <a:lnTo>
                  <a:pt x="3991" y="6084"/>
                </a:lnTo>
                <a:lnTo>
                  <a:pt x="4137" y="5865"/>
                </a:lnTo>
                <a:lnTo>
                  <a:pt x="4307" y="5694"/>
                </a:lnTo>
                <a:lnTo>
                  <a:pt x="4405" y="5597"/>
                </a:lnTo>
                <a:lnTo>
                  <a:pt x="4526" y="5500"/>
                </a:lnTo>
                <a:lnTo>
                  <a:pt x="5110" y="5354"/>
                </a:lnTo>
                <a:close/>
                <a:moveTo>
                  <a:pt x="14065" y="6254"/>
                </a:moveTo>
                <a:lnTo>
                  <a:pt x="14138" y="6327"/>
                </a:lnTo>
                <a:lnTo>
                  <a:pt x="14235" y="6375"/>
                </a:lnTo>
                <a:lnTo>
                  <a:pt x="14430" y="6448"/>
                </a:lnTo>
                <a:lnTo>
                  <a:pt x="14186" y="6740"/>
                </a:lnTo>
                <a:lnTo>
                  <a:pt x="14016" y="6643"/>
                </a:lnTo>
                <a:lnTo>
                  <a:pt x="13846" y="6546"/>
                </a:lnTo>
                <a:lnTo>
                  <a:pt x="13675" y="6497"/>
                </a:lnTo>
                <a:lnTo>
                  <a:pt x="13481" y="6448"/>
                </a:lnTo>
                <a:lnTo>
                  <a:pt x="14065" y="6254"/>
                </a:lnTo>
                <a:close/>
                <a:moveTo>
                  <a:pt x="5573" y="5451"/>
                </a:moveTo>
                <a:lnTo>
                  <a:pt x="5719" y="5621"/>
                </a:lnTo>
                <a:lnTo>
                  <a:pt x="5840" y="5767"/>
                </a:lnTo>
                <a:lnTo>
                  <a:pt x="5816" y="5767"/>
                </a:lnTo>
                <a:lnTo>
                  <a:pt x="5670" y="5840"/>
                </a:lnTo>
                <a:lnTo>
                  <a:pt x="5548" y="5962"/>
                </a:lnTo>
                <a:lnTo>
                  <a:pt x="5354" y="6205"/>
                </a:lnTo>
                <a:lnTo>
                  <a:pt x="5110" y="6473"/>
                </a:lnTo>
                <a:lnTo>
                  <a:pt x="4989" y="6619"/>
                </a:lnTo>
                <a:lnTo>
                  <a:pt x="4916" y="6765"/>
                </a:lnTo>
                <a:lnTo>
                  <a:pt x="4429" y="6667"/>
                </a:lnTo>
                <a:lnTo>
                  <a:pt x="4551" y="6546"/>
                </a:lnTo>
                <a:lnTo>
                  <a:pt x="4648" y="6424"/>
                </a:lnTo>
                <a:lnTo>
                  <a:pt x="4843" y="6157"/>
                </a:lnTo>
                <a:lnTo>
                  <a:pt x="5159" y="5816"/>
                </a:lnTo>
                <a:lnTo>
                  <a:pt x="5354" y="5646"/>
                </a:lnTo>
                <a:lnTo>
                  <a:pt x="5475" y="5548"/>
                </a:lnTo>
                <a:lnTo>
                  <a:pt x="5548" y="5451"/>
                </a:lnTo>
                <a:close/>
                <a:moveTo>
                  <a:pt x="6035" y="5962"/>
                </a:moveTo>
                <a:lnTo>
                  <a:pt x="6278" y="6254"/>
                </a:lnTo>
                <a:lnTo>
                  <a:pt x="6157" y="6424"/>
                </a:lnTo>
                <a:lnTo>
                  <a:pt x="6011" y="6643"/>
                </a:lnTo>
                <a:lnTo>
                  <a:pt x="5889" y="6862"/>
                </a:lnTo>
                <a:lnTo>
                  <a:pt x="5840" y="6935"/>
                </a:lnTo>
                <a:lnTo>
                  <a:pt x="5840" y="7008"/>
                </a:lnTo>
                <a:lnTo>
                  <a:pt x="5232" y="6838"/>
                </a:lnTo>
                <a:lnTo>
                  <a:pt x="5402" y="6692"/>
                </a:lnTo>
                <a:lnTo>
                  <a:pt x="5548" y="6546"/>
                </a:lnTo>
                <a:lnTo>
                  <a:pt x="5767" y="6278"/>
                </a:lnTo>
                <a:lnTo>
                  <a:pt x="5889" y="6157"/>
                </a:lnTo>
                <a:lnTo>
                  <a:pt x="6011" y="6011"/>
                </a:lnTo>
                <a:lnTo>
                  <a:pt x="6035" y="5962"/>
                </a:lnTo>
                <a:close/>
                <a:moveTo>
                  <a:pt x="7519" y="925"/>
                </a:moveTo>
                <a:lnTo>
                  <a:pt x="7470" y="1120"/>
                </a:lnTo>
                <a:lnTo>
                  <a:pt x="7470" y="1314"/>
                </a:lnTo>
                <a:lnTo>
                  <a:pt x="7470" y="1704"/>
                </a:lnTo>
                <a:lnTo>
                  <a:pt x="7495" y="2093"/>
                </a:lnTo>
                <a:lnTo>
                  <a:pt x="7519" y="2482"/>
                </a:lnTo>
                <a:lnTo>
                  <a:pt x="7592" y="3285"/>
                </a:lnTo>
                <a:lnTo>
                  <a:pt x="7665" y="4234"/>
                </a:lnTo>
                <a:lnTo>
                  <a:pt x="7714" y="5183"/>
                </a:lnTo>
                <a:lnTo>
                  <a:pt x="7714" y="6132"/>
                </a:lnTo>
                <a:lnTo>
                  <a:pt x="7714" y="7081"/>
                </a:lnTo>
                <a:lnTo>
                  <a:pt x="7519" y="6886"/>
                </a:lnTo>
                <a:lnTo>
                  <a:pt x="7324" y="6716"/>
                </a:lnTo>
                <a:lnTo>
                  <a:pt x="7032" y="6473"/>
                </a:lnTo>
                <a:lnTo>
                  <a:pt x="6522" y="5913"/>
                </a:lnTo>
                <a:lnTo>
                  <a:pt x="5986" y="5354"/>
                </a:lnTo>
                <a:lnTo>
                  <a:pt x="5792" y="5159"/>
                </a:lnTo>
                <a:lnTo>
                  <a:pt x="5670" y="5086"/>
                </a:lnTo>
                <a:lnTo>
                  <a:pt x="5573" y="5013"/>
                </a:lnTo>
                <a:lnTo>
                  <a:pt x="5719" y="4721"/>
                </a:lnTo>
                <a:lnTo>
                  <a:pt x="5913" y="4453"/>
                </a:lnTo>
                <a:lnTo>
                  <a:pt x="6278" y="3894"/>
                </a:lnTo>
                <a:lnTo>
                  <a:pt x="6449" y="3626"/>
                </a:lnTo>
                <a:lnTo>
                  <a:pt x="6570" y="3358"/>
                </a:lnTo>
                <a:lnTo>
                  <a:pt x="6692" y="3066"/>
                </a:lnTo>
                <a:lnTo>
                  <a:pt x="6789" y="2774"/>
                </a:lnTo>
                <a:lnTo>
                  <a:pt x="6984" y="2166"/>
                </a:lnTo>
                <a:lnTo>
                  <a:pt x="7203" y="1558"/>
                </a:lnTo>
                <a:lnTo>
                  <a:pt x="7349" y="1217"/>
                </a:lnTo>
                <a:lnTo>
                  <a:pt x="7519" y="925"/>
                </a:lnTo>
                <a:close/>
                <a:moveTo>
                  <a:pt x="6497" y="6497"/>
                </a:moveTo>
                <a:lnTo>
                  <a:pt x="6522" y="6521"/>
                </a:lnTo>
                <a:lnTo>
                  <a:pt x="6716" y="6716"/>
                </a:lnTo>
                <a:lnTo>
                  <a:pt x="6643" y="6765"/>
                </a:lnTo>
                <a:lnTo>
                  <a:pt x="6595" y="6789"/>
                </a:lnTo>
                <a:lnTo>
                  <a:pt x="6497" y="6911"/>
                </a:lnTo>
                <a:lnTo>
                  <a:pt x="6400" y="7008"/>
                </a:lnTo>
                <a:lnTo>
                  <a:pt x="6327" y="7130"/>
                </a:lnTo>
                <a:lnTo>
                  <a:pt x="5986" y="7057"/>
                </a:lnTo>
                <a:lnTo>
                  <a:pt x="6059" y="7008"/>
                </a:lnTo>
                <a:lnTo>
                  <a:pt x="6132" y="6935"/>
                </a:lnTo>
                <a:lnTo>
                  <a:pt x="6254" y="6838"/>
                </a:lnTo>
                <a:lnTo>
                  <a:pt x="6497" y="6497"/>
                </a:lnTo>
                <a:close/>
                <a:moveTo>
                  <a:pt x="13286" y="6521"/>
                </a:moveTo>
                <a:lnTo>
                  <a:pt x="13627" y="6740"/>
                </a:lnTo>
                <a:lnTo>
                  <a:pt x="13967" y="6935"/>
                </a:lnTo>
                <a:lnTo>
                  <a:pt x="13870" y="7032"/>
                </a:lnTo>
                <a:lnTo>
                  <a:pt x="13724" y="7178"/>
                </a:lnTo>
                <a:lnTo>
                  <a:pt x="13578" y="7081"/>
                </a:lnTo>
                <a:lnTo>
                  <a:pt x="13456" y="7032"/>
                </a:lnTo>
                <a:lnTo>
                  <a:pt x="13164" y="6911"/>
                </a:lnTo>
                <a:lnTo>
                  <a:pt x="12897" y="6813"/>
                </a:lnTo>
                <a:lnTo>
                  <a:pt x="12653" y="6716"/>
                </a:lnTo>
                <a:lnTo>
                  <a:pt x="13286" y="6521"/>
                </a:lnTo>
                <a:close/>
                <a:moveTo>
                  <a:pt x="10171" y="5062"/>
                </a:moveTo>
                <a:lnTo>
                  <a:pt x="10220" y="5135"/>
                </a:lnTo>
                <a:lnTo>
                  <a:pt x="10196" y="5159"/>
                </a:lnTo>
                <a:lnTo>
                  <a:pt x="9587" y="5816"/>
                </a:lnTo>
                <a:lnTo>
                  <a:pt x="9003" y="6521"/>
                </a:lnTo>
                <a:lnTo>
                  <a:pt x="8809" y="6716"/>
                </a:lnTo>
                <a:lnTo>
                  <a:pt x="8590" y="6935"/>
                </a:lnTo>
                <a:lnTo>
                  <a:pt x="8371" y="7154"/>
                </a:lnTo>
                <a:lnTo>
                  <a:pt x="8152" y="7373"/>
                </a:lnTo>
                <a:lnTo>
                  <a:pt x="8200" y="6740"/>
                </a:lnTo>
                <a:lnTo>
                  <a:pt x="8444" y="6570"/>
                </a:lnTo>
                <a:lnTo>
                  <a:pt x="8663" y="6400"/>
                </a:lnTo>
                <a:lnTo>
                  <a:pt x="9101" y="6035"/>
                </a:lnTo>
                <a:lnTo>
                  <a:pt x="9660" y="5573"/>
                </a:lnTo>
                <a:lnTo>
                  <a:pt x="9928" y="5329"/>
                </a:lnTo>
                <a:lnTo>
                  <a:pt x="10171" y="5062"/>
                </a:lnTo>
                <a:close/>
                <a:moveTo>
                  <a:pt x="10488" y="5329"/>
                </a:moveTo>
                <a:lnTo>
                  <a:pt x="10731" y="5427"/>
                </a:lnTo>
                <a:lnTo>
                  <a:pt x="10999" y="5500"/>
                </a:lnTo>
                <a:lnTo>
                  <a:pt x="11510" y="5597"/>
                </a:lnTo>
                <a:lnTo>
                  <a:pt x="11850" y="5670"/>
                </a:lnTo>
                <a:lnTo>
                  <a:pt x="12167" y="5694"/>
                </a:lnTo>
                <a:lnTo>
                  <a:pt x="12824" y="5719"/>
                </a:lnTo>
                <a:lnTo>
                  <a:pt x="13529" y="5743"/>
                </a:lnTo>
                <a:lnTo>
                  <a:pt x="14235" y="5792"/>
                </a:lnTo>
                <a:lnTo>
                  <a:pt x="13505" y="6059"/>
                </a:lnTo>
                <a:lnTo>
                  <a:pt x="12799" y="6278"/>
                </a:lnTo>
                <a:lnTo>
                  <a:pt x="11339" y="6692"/>
                </a:lnTo>
                <a:lnTo>
                  <a:pt x="9612" y="7130"/>
                </a:lnTo>
                <a:lnTo>
                  <a:pt x="9149" y="7251"/>
                </a:lnTo>
                <a:lnTo>
                  <a:pt x="8663" y="7373"/>
                </a:lnTo>
                <a:lnTo>
                  <a:pt x="9101" y="6862"/>
                </a:lnTo>
                <a:lnTo>
                  <a:pt x="9758" y="6132"/>
                </a:lnTo>
                <a:lnTo>
                  <a:pt x="10098" y="5767"/>
                </a:lnTo>
                <a:lnTo>
                  <a:pt x="10439" y="5402"/>
                </a:lnTo>
                <a:lnTo>
                  <a:pt x="10488" y="5329"/>
                </a:lnTo>
                <a:close/>
                <a:moveTo>
                  <a:pt x="6862" y="6886"/>
                </a:moveTo>
                <a:lnTo>
                  <a:pt x="7349" y="7422"/>
                </a:lnTo>
                <a:lnTo>
                  <a:pt x="7349" y="7422"/>
                </a:lnTo>
                <a:lnTo>
                  <a:pt x="6570" y="7203"/>
                </a:lnTo>
                <a:lnTo>
                  <a:pt x="6668" y="7105"/>
                </a:lnTo>
                <a:lnTo>
                  <a:pt x="6765" y="7008"/>
                </a:lnTo>
                <a:lnTo>
                  <a:pt x="6862" y="6911"/>
                </a:lnTo>
                <a:lnTo>
                  <a:pt x="6862" y="6886"/>
                </a:lnTo>
                <a:close/>
                <a:moveTo>
                  <a:pt x="12386" y="6789"/>
                </a:moveTo>
                <a:lnTo>
                  <a:pt x="12483" y="6911"/>
                </a:lnTo>
                <a:lnTo>
                  <a:pt x="12629" y="7008"/>
                </a:lnTo>
                <a:lnTo>
                  <a:pt x="12775" y="7105"/>
                </a:lnTo>
                <a:lnTo>
                  <a:pt x="12921" y="7178"/>
                </a:lnTo>
                <a:lnTo>
                  <a:pt x="13432" y="7422"/>
                </a:lnTo>
                <a:lnTo>
                  <a:pt x="13140" y="7641"/>
                </a:lnTo>
                <a:lnTo>
                  <a:pt x="12970" y="7543"/>
                </a:lnTo>
                <a:lnTo>
                  <a:pt x="12799" y="7470"/>
                </a:lnTo>
                <a:lnTo>
                  <a:pt x="12483" y="7349"/>
                </a:lnTo>
                <a:lnTo>
                  <a:pt x="12045" y="7154"/>
                </a:lnTo>
                <a:lnTo>
                  <a:pt x="11826" y="7057"/>
                </a:lnTo>
                <a:lnTo>
                  <a:pt x="11607" y="7008"/>
                </a:lnTo>
                <a:lnTo>
                  <a:pt x="12386" y="6789"/>
                </a:lnTo>
                <a:close/>
                <a:moveTo>
                  <a:pt x="11461" y="7057"/>
                </a:moveTo>
                <a:lnTo>
                  <a:pt x="11534" y="7154"/>
                </a:lnTo>
                <a:lnTo>
                  <a:pt x="11631" y="7251"/>
                </a:lnTo>
                <a:lnTo>
                  <a:pt x="11850" y="7397"/>
                </a:lnTo>
                <a:lnTo>
                  <a:pt x="12069" y="7519"/>
                </a:lnTo>
                <a:lnTo>
                  <a:pt x="12313" y="7641"/>
                </a:lnTo>
                <a:lnTo>
                  <a:pt x="12532" y="7762"/>
                </a:lnTo>
                <a:lnTo>
                  <a:pt x="12799" y="7908"/>
                </a:lnTo>
                <a:lnTo>
                  <a:pt x="12483" y="8152"/>
                </a:lnTo>
                <a:lnTo>
                  <a:pt x="12410" y="8054"/>
                </a:lnTo>
                <a:lnTo>
                  <a:pt x="12337" y="7981"/>
                </a:lnTo>
                <a:lnTo>
                  <a:pt x="12240" y="7908"/>
                </a:lnTo>
                <a:lnTo>
                  <a:pt x="12118" y="7860"/>
                </a:lnTo>
                <a:lnTo>
                  <a:pt x="11875" y="7762"/>
                </a:lnTo>
                <a:lnTo>
                  <a:pt x="11656" y="7689"/>
                </a:lnTo>
                <a:lnTo>
                  <a:pt x="11145" y="7470"/>
                </a:lnTo>
                <a:lnTo>
                  <a:pt x="10901" y="7349"/>
                </a:lnTo>
                <a:lnTo>
                  <a:pt x="10634" y="7251"/>
                </a:lnTo>
                <a:lnTo>
                  <a:pt x="11437" y="7057"/>
                </a:lnTo>
                <a:close/>
                <a:moveTo>
                  <a:pt x="10439" y="7324"/>
                </a:moveTo>
                <a:lnTo>
                  <a:pt x="10512" y="7422"/>
                </a:lnTo>
                <a:lnTo>
                  <a:pt x="10609" y="7495"/>
                </a:lnTo>
                <a:lnTo>
                  <a:pt x="10828" y="7665"/>
                </a:lnTo>
                <a:lnTo>
                  <a:pt x="11047" y="7787"/>
                </a:lnTo>
                <a:lnTo>
                  <a:pt x="11291" y="7884"/>
                </a:lnTo>
                <a:lnTo>
                  <a:pt x="11996" y="8176"/>
                </a:lnTo>
                <a:lnTo>
                  <a:pt x="12167" y="8249"/>
                </a:lnTo>
                <a:lnTo>
                  <a:pt x="12215" y="8273"/>
                </a:lnTo>
                <a:lnTo>
                  <a:pt x="12288" y="8298"/>
                </a:lnTo>
                <a:lnTo>
                  <a:pt x="11996" y="8541"/>
                </a:lnTo>
                <a:lnTo>
                  <a:pt x="11972" y="8541"/>
                </a:lnTo>
                <a:lnTo>
                  <a:pt x="11583" y="8444"/>
                </a:lnTo>
                <a:lnTo>
                  <a:pt x="11218" y="8322"/>
                </a:lnTo>
                <a:lnTo>
                  <a:pt x="10853" y="8152"/>
                </a:lnTo>
                <a:lnTo>
                  <a:pt x="10512" y="7957"/>
                </a:lnTo>
                <a:lnTo>
                  <a:pt x="10098" y="7714"/>
                </a:lnTo>
                <a:lnTo>
                  <a:pt x="9879" y="7592"/>
                </a:lnTo>
                <a:lnTo>
                  <a:pt x="9660" y="7495"/>
                </a:lnTo>
                <a:lnTo>
                  <a:pt x="10439" y="7324"/>
                </a:lnTo>
                <a:close/>
                <a:moveTo>
                  <a:pt x="8225" y="8103"/>
                </a:moveTo>
                <a:lnTo>
                  <a:pt x="8638" y="8249"/>
                </a:lnTo>
                <a:lnTo>
                  <a:pt x="9028" y="8419"/>
                </a:lnTo>
                <a:lnTo>
                  <a:pt x="8930" y="8517"/>
                </a:lnTo>
                <a:lnTo>
                  <a:pt x="8784" y="8638"/>
                </a:lnTo>
                <a:lnTo>
                  <a:pt x="8711" y="8711"/>
                </a:lnTo>
                <a:lnTo>
                  <a:pt x="8687" y="8784"/>
                </a:lnTo>
                <a:lnTo>
                  <a:pt x="8225" y="8103"/>
                </a:lnTo>
                <a:close/>
                <a:moveTo>
                  <a:pt x="7689" y="8663"/>
                </a:moveTo>
                <a:lnTo>
                  <a:pt x="7714" y="9003"/>
                </a:lnTo>
                <a:lnTo>
                  <a:pt x="7689" y="9003"/>
                </a:lnTo>
                <a:lnTo>
                  <a:pt x="7519" y="8930"/>
                </a:lnTo>
                <a:lnTo>
                  <a:pt x="7665" y="8687"/>
                </a:lnTo>
                <a:lnTo>
                  <a:pt x="7689" y="8663"/>
                </a:lnTo>
                <a:close/>
                <a:moveTo>
                  <a:pt x="9344" y="7592"/>
                </a:moveTo>
                <a:lnTo>
                  <a:pt x="9612" y="7787"/>
                </a:lnTo>
                <a:lnTo>
                  <a:pt x="9904" y="7981"/>
                </a:lnTo>
                <a:lnTo>
                  <a:pt x="10463" y="8322"/>
                </a:lnTo>
                <a:lnTo>
                  <a:pt x="10755" y="8492"/>
                </a:lnTo>
                <a:lnTo>
                  <a:pt x="11047" y="8638"/>
                </a:lnTo>
                <a:lnTo>
                  <a:pt x="11364" y="8760"/>
                </a:lnTo>
                <a:lnTo>
                  <a:pt x="11680" y="8833"/>
                </a:lnTo>
                <a:lnTo>
                  <a:pt x="11510" y="9003"/>
                </a:lnTo>
                <a:lnTo>
                  <a:pt x="11485" y="9028"/>
                </a:lnTo>
                <a:lnTo>
                  <a:pt x="10463" y="8565"/>
                </a:lnTo>
                <a:lnTo>
                  <a:pt x="9952" y="8371"/>
                </a:lnTo>
                <a:lnTo>
                  <a:pt x="9417" y="8176"/>
                </a:lnTo>
                <a:lnTo>
                  <a:pt x="8979" y="7981"/>
                </a:lnTo>
                <a:lnTo>
                  <a:pt x="8736" y="7884"/>
                </a:lnTo>
                <a:lnTo>
                  <a:pt x="8468" y="7811"/>
                </a:lnTo>
                <a:lnTo>
                  <a:pt x="8906" y="7714"/>
                </a:lnTo>
                <a:lnTo>
                  <a:pt x="9344" y="7592"/>
                </a:lnTo>
                <a:close/>
                <a:moveTo>
                  <a:pt x="9368" y="8565"/>
                </a:moveTo>
                <a:lnTo>
                  <a:pt x="9733" y="8687"/>
                </a:lnTo>
                <a:lnTo>
                  <a:pt x="9660" y="8760"/>
                </a:lnTo>
                <a:lnTo>
                  <a:pt x="9198" y="9076"/>
                </a:lnTo>
                <a:lnTo>
                  <a:pt x="9101" y="9149"/>
                </a:lnTo>
                <a:lnTo>
                  <a:pt x="9003" y="9247"/>
                </a:lnTo>
                <a:lnTo>
                  <a:pt x="8760" y="8906"/>
                </a:lnTo>
                <a:lnTo>
                  <a:pt x="8784" y="8906"/>
                </a:lnTo>
                <a:lnTo>
                  <a:pt x="8930" y="8809"/>
                </a:lnTo>
                <a:lnTo>
                  <a:pt x="9052" y="8711"/>
                </a:lnTo>
                <a:lnTo>
                  <a:pt x="9174" y="8638"/>
                </a:lnTo>
                <a:lnTo>
                  <a:pt x="9344" y="8590"/>
                </a:lnTo>
                <a:lnTo>
                  <a:pt x="9368" y="8565"/>
                </a:lnTo>
                <a:close/>
                <a:moveTo>
                  <a:pt x="828" y="6181"/>
                </a:moveTo>
                <a:lnTo>
                  <a:pt x="1168" y="6302"/>
                </a:lnTo>
                <a:lnTo>
                  <a:pt x="1533" y="6400"/>
                </a:lnTo>
                <a:lnTo>
                  <a:pt x="2239" y="6546"/>
                </a:lnTo>
                <a:lnTo>
                  <a:pt x="2507" y="6570"/>
                </a:lnTo>
                <a:lnTo>
                  <a:pt x="2750" y="6594"/>
                </a:lnTo>
                <a:lnTo>
                  <a:pt x="3018" y="6619"/>
                </a:lnTo>
                <a:lnTo>
                  <a:pt x="3285" y="6643"/>
                </a:lnTo>
                <a:lnTo>
                  <a:pt x="4356" y="6911"/>
                </a:lnTo>
                <a:lnTo>
                  <a:pt x="5159" y="7081"/>
                </a:lnTo>
                <a:lnTo>
                  <a:pt x="5938" y="7300"/>
                </a:lnTo>
                <a:lnTo>
                  <a:pt x="7519" y="7762"/>
                </a:lnTo>
                <a:lnTo>
                  <a:pt x="6546" y="8273"/>
                </a:lnTo>
                <a:lnTo>
                  <a:pt x="5548" y="8736"/>
                </a:lnTo>
                <a:lnTo>
                  <a:pt x="4697" y="9076"/>
                </a:lnTo>
                <a:lnTo>
                  <a:pt x="4453" y="9198"/>
                </a:lnTo>
                <a:lnTo>
                  <a:pt x="4332" y="9271"/>
                </a:lnTo>
                <a:lnTo>
                  <a:pt x="4234" y="9368"/>
                </a:lnTo>
                <a:lnTo>
                  <a:pt x="4210" y="9320"/>
                </a:lnTo>
                <a:lnTo>
                  <a:pt x="3991" y="9003"/>
                </a:lnTo>
                <a:lnTo>
                  <a:pt x="3748" y="8687"/>
                </a:lnTo>
                <a:lnTo>
                  <a:pt x="3456" y="8395"/>
                </a:lnTo>
                <a:lnTo>
                  <a:pt x="3164" y="8127"/>
                </a:lnTo>
                <a:lnTo>
                  <a:pt x="2531" y="7616"/>
                </a:lnTo>
                <a:lnTo>
                  <a:pt x="2239" y="7373"/>
                </a:lnTo>
                <a:lnTo>
                  <a:pt x="1947" y="7105"/>
                </a:lnTo>
                <a:lnTo>
                  <a:pt x="1728" y="6911"/>
                </a:lnTo>
                <a:lnTo>
                  <a:pt x="1485" y="6716"/>
                </a:lnTo>
                <a:lnTo>
                  <a:pt x="1047" y="6375"/>
                </a:lnTo>
                <a:lnTo>
                  <a:pt x="828" y="6181"/>
                </a:lnTo>
                <a:close/>
                <a:moveTo>
                  <a:pt x="10098" y="8833"/>
                </a:moveTo>
                <a:lnTo>
                  <a:pt x="10658" y="9076"/>
                </a:lnTo>
                <a:lnTo>
                  <a:pt x="10366" y="9247"/>
                </a:lnTo>
                <a:lnTo>
                  <a:pt x="10098" y="9393"/>
                </a:lnTo>
                <a:lnTo>
                  <a:pt x="9758" y="9612"/>
                </a:lnTo>
                <a:lnTo>
                  <a:pt x="9612" y="9758"/>
                </a:lnTo>
                <a:lnTo>
                  <a:pt x="9466" y="9904"/>
                </a:lnTo>
                <a:lnTo>
                  <a:pt x="9125" y="9417"/>
                </a:lnTo>
                <a:lnTo>
                  <a:pt x="9198" y="9393"/>
                </a:lnTo>
                <a:lnTo>
                  <a:pt x="9271" y="9368"/>
                </a:lnTo>
                <a:lnTo>
                  <a:pt x="9417" y="9271"/>
                </a:lnTo>
                <a:lnTo>
                  <a:pt x="9660" y="9101"/>
                </a:lnTo>
                <a:lnTo>
                  <a:pt x="10098" y="8857"/>
                </a:lnTo>
                <a:lnTo>
                  <a:pt x="10098" y="8833"/>
                </a:lnTo>
                <a:close/>
                <a:moveTo>
                  <a:pt x="7324" y="9174"/>
                </a:moveTo>
                <a:lnTo>
                  <a:pt x="7446" y="9222"/>
                </a:lnTo>
                <a:lnTo>
                  <a:pt x="7519" y="9295"/>
                </a:lnTo>
                <a:lnTo>
                  <a:pt x="7738" y="9393"/>
                </a:lnTo>
                <a:lnTo>
                  <a:pt x="7738" y="9855"/>
                </a:lnTo>
                <a:lnTo>
                  <a:pt x="7738" y="10001"/>
                </a:lnTo>
                <a:lnTo>
                  <a:pt x="7495" y="9855"/>
                </a:lnTo>
                <a:lnTo>
                  <a:pt x="7251" y="9733"/>
                </a:lnTo>
                <a:lnTo>
                  <a:pt x="7105" y="9685"/>
                </a:lnTo>
                <a:lnTo>
                  <a:pt x="6984" y="9660"/>
                </a:lnTo>
                <a:lnTo>
                  <a:pt x="7324" y="9174"/>
                </a:lnTo>
                <a:close/>
                <a:moveTo>
                  <a:pt x="6911" y="9758"/>
                </a:moveTo>
                <a:lnTo>
                  <a:pt x="7008" y="9879"/>
                </a:lnTo>
                <a:lnTo>
                  <a:pt x="7130" y="10001"/>
                </a:lnTo>
                <a:lnTo>
                  <a:pt x="7373" y="10196"/>
                </a:lnTo>
                <a:lnTo>
                  <a:pt x="7543" y="10317"/>
                </a:lnTo>
                <a:lnTo>
                  <a:pt x="7762" y="10415"/>
                </a:lnTo>
                <a:lnTo>
                  <a:pt x="7762" y="10926"/>
                </a:lnTo>
                <a:lnTo>
                  <a:pt x="7470" y="10707"/>
                </a:lnTo>
                <a:lnTo>
                  <a:pt x="7203" y="10488"/>
                </a:lnTo>
                <a:lnTo>
                  <a:pt x="7057" y="10415"/>
                </a:lnTo>
                <a:lnTo>
                  <a:pt x="6911" y="10317"/>
                </a:lnTo>
                <a:lnTo>
                  <a:pt x="6741" y="10269"/>
                </a:lnTo>
                <a:lnTo>
                  <a:pt x="6570" y="10244"/>
                </a:lnTo>
                <a:lnTo>
                  <a:pt x="6911" y="9758"/>
                </a:lnTo>
                <a:close/>
                <a:moveTo>
                  <a:pt x="11072" y="9271"/>
                </a:moveTo>
                <a:lnTo>
                  <a:pt x="11291" y="9368"/>
                </a:lnTo>
                <a:lnTo>
                  <a:pt x="11266" y="9490"/>
                </a:lnTo>
                <a:lnTo>
                  <a:pt x="11266" y="9612"/>
                </a:lnTo>
                <a:lnTo>
                  <a:pt x="11096" y="9685"/>
                </a:lnTo>
                <a:lnTo>
                  <a:pt x="10950" y="9782"/>
                </a:lnTo>
                <a:lnTo>
                  <a:pt x="10658" y="9977"/>
                </a:lnTo>
                <a:lnTo>
                  <a:pt x="10293" y="10220"/>
                </a:lnTo>
                <a:lnTo>
                  <a:pt x="10123" y="10366"/>
                </a:lnTo>
                <a:lnTo>
                  <a:pt x="10050" y="10439"/>
                </a:lnTo>
                <a:lnTo>
                  <a:pt x="10001" y="10536"/>
                </a:lnTo>
                <a:lnTo>
                  <a:pt x="10001" y="10585"/>
                </a:lnTo>
                <a:lnTo>
                  <a:pt x="10025" y="10609"/>
                </a:lnTo>
                <a:lnTo>
                  <a:pt x="10123" y="10609"/>
                </a:lnTo>
                <a:lnTo>
                  <a:pt x="10220" y="10585"/>
                </a:lnTo>
                <a:lnTo>
                  <a:pt x="10390" y="10512"/>
                </a:lnTo>
                <a:lnTo>
                  <a:pt x="10561" y="10390"/>
                </a:lnTo>
                <a:lnTo>
                  <a:pt x="10731" y="10269"/>
                </a:lnTo>
                <a:lnTo>
                  <a:pt x="10999" y="10074"/>
                </a:lnTo>
                <a:lnTo>
                  <a:pt x="11291" y="9904"/>
                </a:lnTo>
                <a:lnTo>
                  <a:pt x="11339" y="10171"/>
                </a:lnTo>
                <a:lnTo>
                  <a:pt x="11412" y="10390"/>
                </a:lnTo>
                <a:lnTo>
                  <a:pt x="11145" y="10488"/>
                </a:lnTo>
                <a:lnTo>
                  <a:pt x="10877" y="10634"/>
                </a:lnTo>
                <a:lnTo>
                  <a:pt x="10731" y="10682"/>
                </a:lnTo>
                <a:lnTo>
                  <a:pt x="10561" y="10804"/>
                </a:lnTo>
                <a:lnTo>
                  <a:pt x="10415" y="10926"/>
                </a:lnTo>
                <a:lnTo>
                  <a:pt x="10342" y="10999"/>
                </a:lnTo>
                <a:lnTo>
                  <a:pt x="10317" y="11072"/>
                </a:lnTo>
                <a:lnTo>
                  <a:pt x="9879" y="10463"/>
                </a:lnTo>
                <a:lnTo>
                  <a:pt x="9587" y="10050"/>
                </a:lnTo>
                <a:lnTo>
                  <a:pt x="9733" y="10001"/>
                </a:lnTo>
                <a:lnTo>
                  <a:pt x="9904" y="9928"/>
                </a:lnTo>
                <a:lnTo>
                  <a:pt x="10196" y="9758"/>
                </a:lnTo>
                <a:lnTo>
                  <a:pt x="10634" y="9514"/>
                </a:lnTo>
                <a:lnTo>
                  <a:pt x="11047" y="9295"/>
                </a:lnTo>
                <a:lnTo>
                  <a:pt x="11072" y="9271"/>
                </a:lnTo>
                <a:close/>
                <a:moveTo>
                  <a:pt x="11534" y="10780"/>
                </a:moveTo>
                <a:lnTo>
                  <a:pt x="11656" y="11193"/>
                </a:lnTo>
                <a:lnTo>
                  <a:pt x="11631" y="11193"/>
                </a:lnTo>
                <a:lnTo>
                  <a:pt x="11437" y="11364"/>
                </a:lnTo>
                <a:lnTo>
                  <a:pt x="11218" y="11510"/>
                </a:lnTo>
                <a:lnTo>
                  <a:pt x="11023" y="11631"/>
                </a:lnTo>
                <a:lnTo>
                  <a:pt x="10828" y="11753"/>
                </a:lnTo>
                <a:lnTo>
                  <a:pt x="10804" y="11777"/>
                </a:lnTo>
                <a:lnTo>
                  <a:pt x="10439" y="11242"/>
                </a:lnTo>
                <a:lnTo>
                  <a:pt x="10512" y="11242"/>
                </a:lnTo>
                <a:lnTo>
                  <a:pt x="10585" y="11218"/>
                </a:lnTo>
                <a:lnTo>
                  <a:pt x="10731" y="11145"/>
                </a:lnTo>
                <a:lnTo>
                  <a:pt x="10999" y="10974"/>
                </a:lnTo>
                <a:lnTo>
                  <a:pt x="11534" y="10780"/>
                </a:lnTo>
                <a:close/>
                <a:moveTo>
                  <a:pt x="6522" y="10342"/>
                </a:moveTo>
                <a:lnTo>
                  <a:pt x="6668" y="10439"/>
                </a:lnTo>
                <a:lnTo>
                  <a:pt x="6838" y="10561"/>
                </a:lnTo>
                <a:lnTo>
                  <a:pt x="7105" y="10853"/>
                </a:lnTo>
                <a:lnTo>
                  <a:pt x="7251" y="10999"/>
                </a:lnTo>
                <a:lnTo>
                  <a:pt x="7397" y="11120"/>
                </a:lnTo>
                <a:lnTo>
                  <a:pt x="7568" y="11218"/>
                </a:lnTo>
                <a:lnTo>
                  <a:pt x="7738" y="11291"/>
                </a:lnTo>
                <a:lnTo>
                  <a:pt x="7762" y="11291"/>
                </a:lnTo>
                <a:lnTo>
                  <a:pt x="7762" y="12021"/>
                </a:lnTo>
                <a:lnTo>
                  <a:pt x="7665" y="11948"/>
                </a:lnTo>
                <a:lnTo>
                  <a:pt x="7568" y="11875"/>
                </a:lnTo>
                <a:lnTo>
                  <a:pt x="7397" y="11704"/>
                </a:lnTo>
                <a:lnTo>
                  <a:pt x="7057" y="11364"/>
                </a:lnTo>
                <a:lnTo>
                  <a:pt x="6862" y="11193"/>
                </a:lnTo>
                <a:lnTo>
                  <a:pt x="6619" y="11072"/>
                </a:lnTo>
                <a:lnTo>
                  <a:pt x="6376" y="10999"/>
                </a:lnTo>
                <a:lnTo>
                  <a:pt x="6132" y="10926"/>
                </a:lnTo>
                <a:lnTo>
                  <a:pt x="6522" y="10342"/>
                </a:lnTo>
                <a:close/>
                <a:moveTo>
                  <a:pt x="11753" y="11510"/>
                </a:moveTo>
                <a:lnTo>
                  <a:pt x="11826" y="11802"/>
                </a:lnTo>
                <a:lnTo>
                  <a:pt x="11704" y="11826"/>
                </a:lnTo>
                <a:lnTo>
                  <a:pt x="11607" y="11899"/>
                </a:lnTo>
                <a:lnTo>
                  <a:pt x="11412" y="12021"/>
                </a:lnTo>
                <a:lnTo>
                  <a:pt x="11291" y="12167"/>
                </a:lnTo>
                <a:lnTo>
                  <a:pt x="11218" y="12240"/>
                </a:lnTo>
                <a:lnTo>
                  <a:pt x="11193" y="12313"/>
                </a:lnTo>
                <a:lnTo>
                  <a:pt x="10901" y="11899"/>
                </a:lnTo>
                <a:lnTo>
                  <a:pt x="11120" y="11850"/>
                </a:lnTo>
                <a:lnTo>
                  <a:pt x="11339" y="11777"/>
                </a:lnTo>
                <a:lnTo>
                  <a:pt x="11558" y="11656"/>
                </a:lnTo>
                <a:lnTo>
                  <a:pt x="11753" y="11510"/>
                </a:lnTo>
                <a:close/>
                <a:moveTo>
                  <a:pt x="6059" y="11047"/>
                </a:moveTo>
                <a:lnTo>
                  <a:pt x="6303" y="11218"/>
                </a:lnTo>
                <a:lnTo>
                  <a:pt x="6546" y="11388"/>
                </a:lnTo>
                <a:lnTo>
                  <a:pt x="6789" y="11583"/>
                </a:lnTo>
                <a:lnTo>
                  <a:pt x="6984" y="11802"/>
                </a:lnTo>
                <a:lnTo>
                  <a:pt x="7251" y="12069"/>
                </a:lnTo>
                <a:lnTo>
                  <a:pt x="7397" y="12215"/>
                </a:lnTo>
                <a:lnTo>
                  <a:pt x="7543" y="12313"/>
                </a:lnTo>
                <a:lnTo>
                  <a:pt x="7276" y="12459"/>
                </a:lnTo>
                <a:lnTo>
                  <a:pt x="7154" y="12386"/>
                </a:lnTo>
                <a:lnTo>
                  <a:pt x="7008" y="12337"/>
                </a:lnTo>
                <a:lnTo>
                  <a:pt x="6765" y="12215"/>
                </a:lnTo>
                <a:lnTo>
                  <a:pt x="6522" y="12069"/>
                </a:lnTo>
                <a:lnTo>
                  <a:pt x="6327" y="11948"/>
                </a:lnTo>
                <a:lnTo>
                  <a:pt x="6157" y="11802"/>
                </a:lnTo>
                <a:lnTo>
                  <a:pt x="5962" y="11656"/>
                </a:lnTo>
                <a:lnTo>
                  <a:pt x="5767" y="11534"/>
                </a:lnTo>
                <a:lnTo>
                  <a:pt x="6059" y="11047"/>
                </a:lnTo>
                <a:close/>
                <a:moveTo>
                  <a:pt x="5670" y="11680"/>
                </a:moveTo>
                <a:lnTo>
                  <a:pt x="5719" y="11777"/>
                </a:lnTo>
                <a:lnTo>
                  <a:pt x="5792" y="11850"/>
                </a:lnTo>
                <a:lnTo>
                  <a:pt x="5938" y="12021"/>
                </a:lnTo>
                <a:lnTo>
                  <a:pt x="6108" y="12167"/>
                </a:lnTo>
                <a:lnTo>
                  <a:pt x="6278" y="12288"/>
                </a:lnTo>
                <a:lnTo>
                  <a:pt x="6546" y="12483"/>
                </a:lnTo>
                <a:lnTo>
                  <a:pt x="6716" y="12580"/>
                </a:lnTo>
                <a:lnTo>
                  <a:pt x="6887" y="12678"/>
                </a:lnTo>
                <a:lnTo>
                  <a:pt x="6522" y="12848"/>
                </a:lnTo>
                <a:lnTo>
                  <a:pt x="6230" y="12653"/>
                </a:lnTo>
                <a:lnTo>
                  <a:pt x="5938" y="12434"/>
                </a:lnTo>
                <a:lnTo>
                  <a:pt x="5694" y="12215"/>
                </a:lnTo>
                <a:lnTo>
                  <a:pt x="5475" y="12021"/>
                </a:lnTo>
                <a:lnTo>
                  <a:pt x="5621" y="11777"/>
                </a:lnTo>
                <a:lnTo>
                  <a:pt x="5670" y="11680"/>
                </a:lnTo>
                <a:close/>
                <a:moveTo>
                  <a:pt x="11899" y="12094"/>
                </a:moveTo>
                <a:lnTo>
                  <a:pt x="12021" y="12605"/>
                </a:lnTo>
                <a:lnTo>
                  <a:pt x="11899" y="12726"/>
                </a:lnTo>
                <a:lnTo>
                  <a:pt x="11777" y="12848"/>
                </a:lnTo>
                <a:lnTo>
                  <a:pt x="11729" y="12921"/>
                </a:lnTo>
                <a:lnTo>
                  <a:pt x="11680" y="12994"/>
                </a:lnTo>
                <a:lnTo>
                  <a:pt x="11680" y="13018"/>
                </a:lnTo>
                <a:lnTo>
                  <a:pt x="11266" y="12434"/>
                </a:lnTo>
                <a:lnTo>
                  <a:pt x="11412" y="12386"/>
                </a:lnTo>
                <a:lnTo>
                  <a:pt x="11558" y="12313"/>
                </a:lnTo>
                <a:lnTo>
                  <a:pt x="11729" y="12215"/>
                </a:lnTo>
                <a:lnTo>
                  <a:pt x="11899" y="12094"/>
                </a:lnTo>
                <a:close/>
                <a:moveTo>
                  <a:pt x="5329" y="12240"/>
                </a:moveTo>
                <a:lnTo>
                  <a:pt x="5402" y="12361"/>
                </a:lnTo>
                <a:lnTo>
                  <a:pt x="5500" y="12483"/>
                </a:lnTo>
                <a:lnTo>
                  <a:pt x="5670" y="12678"/>
                </a:lnTo>
                <a:lnTo>
                  <a:pt x="5913" y="12897"/>
                </a:lnTo>
                <a:lnTo>
                  <a:pt x="6157" y="13067"/>
                </a:lnTo>
                <a:lnTo>
                  <a:pt x="5743" y="13335"/>
                </a:lnTo>
                <a:lnTo>
                  <a:pt x="5646" y="13310"/>
                </a:lnTo>
                <a:lnTo>
                  <a:pt x="5475" y="13237"/>
                </a:lnTo>
                <a:lnTo>
                  <a:pt x="5305" y="13164"/>
                </a:lnTo>
                <a:lnTo>
                  <a:pt x="5135" y="13043"/>
                </a:lnTo>
                <a:lnTo>
                  <a:pt x="4940" y="12970"/>
                </a:lnTo>
                <a:lnTo>
                  <a:pt x="4891" y="12945"/>
                </a:lnTo>
                <a:lnTo>
                  <a:pt x="5110" y="12605"/>
                </a:lnTo>
                <a:lnTo>
                  <a:pt x="5329" y="12240"/>
                </a:lnTo>
                <a:close/>
                <a:moveTo>
                  <a:pt x="12094" y="13043"/>
                </a:moveTo>
                <a:lnTo>
                  <a:pt x="12215" y="13748"/>
                </a:lnTo>
                <a:lnTo>
                  <a:pt x="11802" y="13189"/>
                </a:lnTo>
                <a:lnTo>
                  <a:pt x="11850" y="13189"/>
                </a:lnTo>
                <a:lnTo>
                  <a:pt x="11923" y="13164"/>
                </a:lnTo>
                <a:lnTo>
                  <a:pt x="11972" y="13140"/>
                </a:lnTo>
                <a:lnTo>
                  <a:pt x="12094" y="13043"/>
                </a:lnTo>
                <a:close/>
                <a:moveTo>
                  <a:pt x="4745" y="13140"/>
                </a:moveTo>
                <a:lnTo>
                  <a:pt x="4891" y="13310"/>
                </a:lnTo>
                <a:lnTo>
                  <a:pt x="5062" y="13456"/>
                </a:lnTo>
                <a:lnTo>
                  <a:pt x="5305" y="13602"/>
                </a:lnTo>
                <a:lnTo>
                  <a:pt x="4964" y="13846"/>
                </a:lnTo>
                <a:lnTo>
                  <a:pt x="4891" y="13773"/>
                </a:lnTo>
                <a:lnTo>
                  <a:pt x="4818" y="13700"/>
                </a:lnTo>
                <a:lnTo>
                  <a:pt x="4648" y="13627"/>
                </a:lnTo>
                <a:lnTo>
                  <a:pt x="4551" y="13554"/>
                </a:lnTo>
                <a:lnTo>
                  <a:pt x="4405" y="13529"/>
                </a:lnTo>
                <a:lnTo>
                  <a:pt x="4575" y="13335"/>
                </a:lnTo>
                <a:lnTo>
                  <a:pt x="4745" y="13140"/>
                </a:lnTo>
                <a:close/>
                <a:moveTo>
                  <a:pt x="8200" y="8833"/>
                </a:moveTo>
                <a:lnTo>
                  <a:pt x="8371" y="9076"/>
                </a:lnTo>
                <a:lnTo>
                  <a:pt x="8663" y="9514"/>
                </a:lnTo>
                <a:lnTo>
                  <a:pt x="8979" y="9928"/>
                </a:lnTo>
                <a:lnTo>
                  <a:pt x="9587" y="10780"/>
                </a:lnTo>
                <a:lnTo>
                  <a:pt x="10171" y="11583"/>
                </a:lnTo>
                <a:lnTo>
                  <a:pt x="10731" y="12410"/>
                </a:lnTo>
                <a:lnTo>
                  <a:pt x="11291" y="13213"/>
                </a:lnTo>
                <a:lnTo>
                  <a:pt x="11850" y="13992"/>
                </a:lnTo>
                <a:lnTo>
                  <a:pt x="11729" y="13943"/>
                </a:lnTo>
                <a:lnTo>
                  <a:pt x="11072" y="13554"/>
                </a:lnTo>
                <a:lnTo>
                  <a:pt x="10415" y="13189"/>
                </a:lnTo>
                <a:lnTo>
                  <a:pt x="9831" y="12921"/>
                </a:lnTo>
                <a:lnTo>
                  <a:pt x="9539" y="12799"/>
                </a:lnTo>
                <a:lnTo>
                  <a:pt x="9222" y="12678"/>
                </a:lnTo>
                <a:lnTo>
                  <a:pt x="8760" y="12507"/>
                </a:lnTo>
                <a:lnTo>
                  <a:pt x="8517" y="12410"/>
                </a:lnTo>
                <a:lnTo>
                  <a:pt x="8273" y="12337"/>
                </a:lnTo>
                <a:lnTo>
                  <a:pt x="8273" y="12288"/>
                </a:lnTo>
                <a:lnTo>
                  <a:pt x="8322" y="11996"/>
                </a:lnTo>
                <a:lnTo>
                  <a:pt x="8346" y="11680"/>
                </a:lnTo>
                <a:lnTo>
                  <a:pt x="8346" y="11388"/>
                </a:lnTo>
                <a:lnTo>
                  <a:pt x="8322" y="11072"/>
                </a:lnTo>
                <a:lnTo>
                  <a:pt x="8273" y="10463"/>
                </a:lnTo>
                <a:lnTo>
                  <a:pt x="8225" y="9855"/>
                </a:lnTo>
                <a:lnTo>
                  <a:pt x="8200" y="8833"/>
                </a:lnTo>
                <a:close/>
                <a:moveTo>
                  <a:pt x="7324" y="8346"/>
                </a:moveTo>
                <a:lnTo>
                  <a:pt x="6935" y="8906"/>
                </a:lnTo>
                <a:lnTo>
                  <a:pt x="6570" y="9441"/>
                </a:lnTo>
                <a:lnTo>
                  <a:pt x="5962" y="10439"/>
                </a:lnTo>
                <a:lnTo>
                  <a:pt x="5354" y="11437"/>
                </a:lnTo>
                <a:lnTo>
                  <a:pt x="4818" y="12386"/>
                </a:lnTo>
                <a:lnTo>
                  <a:pt x="4502" y="12848"/>
                </a:lnTo>
                <a:lnTo>
                  <a:pt x="4356" y="13067"/>
                </a:lnTo>
                <a:lnTo>
                  <a:pt x="4161" y="13286"/>
                </a:lnTo>
                <a:lnTo>
                  <a:pt x="3967" y="13529"/>
                </a:lnTo>
                <a:lnTo>
                  <a:pt x="3796" y="13773"/>
                </a:lnTo>
                <a:lnTo>
                  <a:pt x="3650" y="14040"/>
                </a:lnTo>
                <a:lnTo>
                  <a:pt x="3504" y="14308"/>
                </a:lnTo>
                <a:lnTo>
                  <a:pt x="3577" y="13578"/>
                </a:lnTo>
                <a:lnTo>
                  <a:pt x="3699" y="12897"/>
                </a:lnTo>
                <a:lnTo>
                  <a:pt x="3821" y="12215"/>
                </a:lnTo>
                <a:lnTo>
                  <a:pt x="3967" y="11558"/>
                </a:lnTo>
                <a:lnTo>
                  <a:pt x="4113" y="10926"/>
                </a:lnTo>
                <a:lnTo>
                  <a:pt x="4234" y="10269"/>
                </a:lnTo>
                <a:lnTo>
                  <a:pt x="4332" y="9612"/>
                </a:lnTo>
                <a:lnTo>
                  <a:pt x="4307" y="9539"/>
                </a:lnTo>
                <a:lnTo>
                  <a:pt x="4453" y="9587"/>
                </a:lnTo>
                <a:lnTo>
                  <a:pt x="4624" y="9563"/>
                </a:lnTo>
                <a:lnTo>
                  <a:pt x="4818" y="9514"/>
                </a:lnTo>
                <a:lnTo>
                  <a:pt x="5013" y="9441"/>
                </a:lnTo>
                <a:lnTo>
                  <a:pt x="5354" y="9271"/>
                </a:lnTo>
                <a:lnTo>
                  <a:pt x="5646" y="9149"/>
                </a:lnTo>
                <a:lnTo>
                  <a:pt x="6497" y="8760"/>
                </a:lnTo>
                <a:lnTo>
                  <a:pt x="7324" y="8346"/>
                </a:lnTo>
                <a:close/>
                <a:moveTo>
                  <a:pt x="4234" y="13700"/>
                </a:moveTo>
                <a:lnTo>
                  <a:pt x="4307" y="13773"/>
                </a:lnTo>
                <a:lnTo>
                  <a:pt x="4380" y="13821"/>
                </a:lnTo>
                <a:lnTo>
                  <a:pt x="4551" y="13943"/>
                </a:lnTo>
                <a:lnTo>
                  <a:pt x="4697" y="14016"/>
                </a:lnTo>
                <a:lnTo>
                  <a:pt x="4307" y="14259"/>
                </a:lnTo>
                <a:lnTo>
                  <a:pt x="4161" y="14332"/>
                </a:lnTo>
                <a:lnTo>
                  <a:pt x="3991" y="14405"/>
                </a:lnTo>
                <a:lnTo>
                  <a:pt x="3650" y="14502"/>
                </a:lnTo>
                <a:lnTo>
                  <a:pt x="3748" y="14429"/>
                </a:lnTo>
                <a:lnTo>
                  <a:pt x="3821" y="14332"/>
                </a:lnTo>
                <a:lnTo>
                  <a:pt x="3967" y="14113"/>
                </a:lnTo>
                <a:lnTo>
                  <a:pt x="4113" y="13894"/>
                </a:lnTo>
                <a:lnTo>
                  <a:pt x="4234" y="13700"/>
                </a:lnTo>
                <a:close/>
                <a:moveTo>
                  <a:pt x="7835" y="0"/>
                </a:moveTo>
                <a:lnTo>
                  <a:pt x="7762" y="25"/>
                </a:lnTo>
                <a:lnTo>
                  <a:pt x="7689" y="73"/>
                </a:lnTo>
                <a:lnTo>
                  <a:pt x="7641" y="73"/>
                </a:lnTo>
                <a:lnTo>
                  <a:pt x="7495" y="146"/>
                </a:lnTo>
                <a:lnTo>
                  <a:pt x="7373" y="244"/>
                </a:lnTo>
                <a:lnTo>
                  <a:pt x="7276" y="341"/>
                </a:lnTo>
                <a:lnTo>
                  <a:pt x="7178" y="463"/>
                </a:lnTo>
                <a:lnTo>
                  <a:pt x="6984" y="730"/>
                </a:lnTo>
                <a:lnTo>
                  <a:pt x="6838" y="1047"/>
                </a:lnTo>
                <a:lnTo>
                  <a:pt x="6716" y="1387"/>
                </a:lnTo>
                <a:lnTo>
                  <a:pt x="6619" y="1704"/>
                </a:lnTo>
                <a:lnTo>
                  <a:pt x="6449" y="2288"/>
                </a:lnTo>
                <a:lnTo>
                  <a:pt x="6230" y="2920"/>
                </a:lnTo>
                <a:lnTo>
                  <a:pt x="6108" y="3237"/>
                </a:lnTo>
                <a:lnTo>
                  <a:pt x="5962" y="3529"/>
                </a:lnTo>
                <a:lnTo>
                  <a:pt x="5767" y="3845"/>
                </a:lnTo>
                <a:lnTo>
                  <a:pt x="5548" y="4161"/>
                </a:lnTo>
                <a:lnTo>
                  <a:pt x="5378" y="4478"/>
                </a:lnTo>
                <a:lnTo>
                  <a:pt x="5281" y="4648"/>
                </a:lnTo>
                <a:lnTo>
                  <a:pt x="5208" y="4818"/>
                </a:lnTo>
                <a:lnTo>
                  <a:pt x="4891" y="4916"/>
                </a:lnTo>
                <a:lnTo>
                  <a:pt x="4575" y="4989"/>
                </a:lnTo>
                <a:lnTo>
                  <a:pt x="3918" y="5110"/>
                </a:lnTo>
                <a:lnTo>
                  <a:pt x="2580" y="5305"/>
                </a:lnTo>
                <a:lnTo>
                  <a:pt x="1801" y="5402"/>
                </a:lnTo>
                <a:lnTo>
                  <a:pt x="998" y="5500"/>
                </a:lnTo>
                <a:lnTo>
                  <a:pt x="755" y="5524"/>
                </a:lnTo>
                <a:lnTo>
                  <a:pt x="511" y="5524"/>
                </a:lnTo>
                <a:lnTo>
                  <a:pt x="244" y="5548"/>
                </a:lnTo>
                <a:lnTo>
                  <a:pt x="146" y="5597"/>
                </a:lnTo>
                <a:lnTo>
                  <a:pt x="49" y="5646"/>
                </a:lnTo>
                <a:lnTo>
                  <a:pt x="0" y="5719"/>
                </a:lnTo>
                <a:lnTo>
                  <a:pt x="0" y="5792"/>
                </a:lnTo>
                <a:lnTo>
                  <a:pt x="0" y="5865"/>
                </a:lnTo>
                <a:lnTo>
                  <a:pt x="0" y="5962"/>
                </a:lnTo>
                <a:lnTo>
                  <a:pt x="49" y="6035"/>
                </a:lnTo>
                <a:lnTo>
                  <a:pt x="146" y="6229"/>
                </a:lnTo>
                <a:lnTo>
                  <a:pt x="292" y="6375"/>
                </a:lnTo>
                <a:lnTo>
                  <a:pt x="438" y="6497"/>
                </a:lnTo>
                <a:lnTo>
                  <a:pt x="682" y="6716"/>
                </a:lnTo>
                <a:lnTo>
                  <a:pt x="925" y="6935"/>
                </a:lnTo>
                <a:lnTo>
                  <a:pt x="1460" y="7349"/>
                </a:lnTo>
                <a:lnTo>
                  <a:pt x="1971" y="7811"/>
                </a:lnTo>
                <a:lnTo>
                  <a:pt x="2507" y="8273"/>
                </a:lnTo>
                <a:lnTo>
                  <a:pt x="2847" y="8565"/>
                </a:lnTo>
                <a:lnTo>
                  <a:pt x="3188" y="8882"/>
                </a:lnTo>
                <a:lnTo>
                  <a:pt x="3504" y="9222"/>
                </a:lnTo>
                <a:lnTo>
                  <a:pt x="3650" y="9417"/>
                </a:lnTo>
                <a:lnTo>
                  <a:pt x="3772" y="9612"/>
                </a:lnTo>
                <a:lnTo>
                  <a:pt x="3821" y="9685"/>
                </a:lnTo>
                <a:lnTo>
                  <a:pt x="3918" y="9709"/>
                </a:lnTo>
                <a:lnTo>
                  <a:pt x="3748" y="10342"/>
                </a:lnTo>
                <a:lnTo>
                  <a:pt x="3602" y="10974"/>
                </a:lnTo>
                <a:lnTo>
                  <a:pt x="3334" y="12264"/>
                </a:lnTo>
                <a:lnTo>
                  <a:pt x="3212" y="12872"/>
                </a:lnTo>
                <a:lnTo>
                  <a:pt x="3091" y="13529"/>
                </a:lnTo>
                <a:lnTo>
                  <a:pt x="3042" y="13870"/>
                </a:lnTo>
                <a:lnTo>
                  <a:pt x="2993" y="14186"/>
                </a:lnTo>
                <a:lnTo>
                  <a:pt x="2993" y="14502"/>
                </a:lnTo>
                <a:lnTo>
                  <a:pt x="3018" y="14819"/>
                </a:lnTo>
                <a:lnTo>
                  <a:pt x="3042" y="14916"/>
                </a:lnTo>
                <a:lnTo>
                  <a:pt x="3091" y="14965"/>
                </a:lnTo>
                <a:lnTo>
                  <a:pt x="3188" y="15013"/>
                </a:lnTo>
                <a:lnTo>
                  <a:pt x="3261" y="15013"/>
                </a:lnTo>
                <a:lnTo>
                  <a:pt x="3383" y="15038"/>
                </a:lnTo>
                <a:lnTo>
                  <a:pt x="3529" y="15062"/>
                </a:lnTo>
                <a:lnTo>
                  <a:pt x="3675" y="15038"/>
                </a:lnTo>
                <a:lnTo>
                  <a:pt x="3796" y="15013"/>
                </a:lnTo>
                <a:lnTo>
                  <a:pt x="4088" y="14940"/>
                </a:lnTo>
                <a:lnTo>
                  <a:pt x="4405" y="14794"/>
                </a:lnTo>
                <a:lnTo>
                  <a:pt x="4672" y="14624"/>
                </a:lnTo>
                <a:lnTo>
                  <a:pt x="4964" y="14454"/>
                </a:lnTo>
                <a:lnTo>
                  <a:pt x="5402" y="14138"/>
                </a:lnTo>
                <a:lnTo>
                  <a:pt x="5719" y="13943"/>
                </a:lnTo>
                <a:lnTo>
                  <a:pt x="6035" y="13748"/>
                </a:lnTo>
                <a:lnTo>
                  <a:pt x="6716" y="13383"/>
                </a:lnTo>
                <a:lnTo>
                  <a:pt x="7373" y="13018"/>
                </a:lnTo>
                <a:lnTo>
                  <a:pt x="7689" y="12824"/>
                </a:lnTo>
                <a:lnTo>
                  <a:pt x="8006" y="12629"/>
                </a:lnTo>
                <a:lnTo>
                  <a:pt x="8127" y="12726"/>
                </a:lnTo>
                <a:lnTo>
                  <a:pt x="8273" y="12799"/>
                </a:lnTo>
                <a:lnTo>
                  <a:pt x="8590" y="12945"/>
                </a:lnTo>
                <a:lnTo>
                  <a:pt x="9320" y="13213"/>
                </a:lnTo>
                <a:lnTo>
                  <a:pt x="9685" y="13383"/>
                </a:lnTo>
                <a:lnTo>
                  <a:pt x="10050" y="13554"/>
                </a:lnTo>
                <a:lnTo>
                  <a:pt x="10707" y="13894"/>
                </a:lnTo>
                <a:lnTo>
                  <a:pt x="11364" y="14283"/>
                </a:lnTo>
                <a:lnTo>
                  <a:pt x="11607" y="14454"/>
                </a:lnTo>
                <a:lnTo>
                  <a:pt x="11875" y="14624"/>
                </a:lnTo>
                <a:lnTo>
                  <a:pt x="12021" y="14697"/>
                </a:lnTo>
                <a:lnTo>
                  <a:pt x="12167" y="14770"/>
                </a:lnTo>
                <a:lnTo>
                  <a:pt x="12313" y="14794"/>
                </a:lnTo>
                <a:lnTo>
                  <a:pt x="12459" y="14770"/>
                </a:lnTo>
                <a:lnTo>
                  <a:pt x="12507" y="14770"/>
                </a:lnTo>
                <a:lnTo>
                  <a:pt x="12532" y="14721"/>
                </a:lnTo>
                <a:lnTo>
                  <a:pt x="12629" y="14697"/>
                </a:lnTo>
                <a:lnTo>
                  <a:pt x="12702" y="14648"/>
                </a:lnTo>
                <a:lnTo>
                  <a:pt x="12751" y="14575"/>
                </a:lnTo>
                <a:lnTo>
                  <a:pt x="12775" y="14478"/>
                </a:lnTo>
                <a:lnTo>
                  <a:pt x="12751" y="14065"/>
                </a:lnTo>
                <a:lnTo>
                  <a:pt x="12702" y="13651"/>
                </a:lnTo>
                <a:lnTo>
                  <a:pt x="12629" y="13262"/>
                </a:lnTo>
                <a:lnTo>
                  <a:pt x="12556" y="12848"/>
                </a:lnTo>
                <a:lnTo>
                  <a:pt x="12337" y="12045"/>
                </a:lnTo>
                <a:lnTo>
                  <a:pt x="12118" y="11242"/>
                </a:lnTo>
                <a:lnTo>
                  <a:pt x="11899" y="10463"/>
                </a:lnTo>
                <a:lnTo>
                  <a:pt x="11875" y="10390"/>
                </a:lnTo>
                <a:lnTo>
                  <a:pt x="11680" y="9685"/>
                </a:lnTo>
                <a:lnTo>
                  <a:pt x="11680" y="9636"/>
                </a:lnTo>
                <a:lnTo>
                  <a:pt x="11656" y="9563"/>
                </a:lnTo>
                <a:lnTo>
                  <a:pt x="11631" y="9514"/>
                </a:lnTo>
                <a:lnTo>
                  <a:pt x="11680" y="9490"/>
                </a:lnTo>
                <a:lnTo>
                  <a:pt x="11729" y="9466"/>
                </a:lnTo>
                <a:lnTo>
                  <a:pt x="11802" y="9393"/>
                </a:lnTo>
                <a:lnTo>
                  <a:pt x="11850" y="9344"/>
                </a:lnTo>
                <a:lnTo>
                  <a:pt x="12094" y="9101"/>
                </a:lnTo>
                <a:lnTo>
                  <a:pt x="12361" y="8882"/>
                </a:lnTo>
                <a:lnTo>
                  <a:pt x="12897" y="8419"/>
                </a:lnTo>
                <a:lnTo>
                  <a:pt x="13432" y="8006"/>
                </a:lnTo>
                <a:lnTo>
                  <a:pt x="13967" y="7568"/>
                </a:lnTo>
                <a:lnTo>
                  <a:pt x="14211" y="7324"/>
                </a:lnTo>
                <a:lnTo>
                  <a:pt x="14454" y="7105"/>
                </a:lnTo>
                <a:lnTo>
                  <a:pt x="14697" y="6838"/>
                </a:lnTo>
                <a:lnTo>
                  <a:pt x="14892" y="6570"/>
                </a:lnTo>
                <a:lnTo>
                  <a:pt x="15232" y="6205"/>
                </a:lnTo>
                <a:lnTo>
                  <a:pt x="15403" y="5986"/>
                </a:lnTo>
                <a:lnTo>
                  <a:pt x="15451" y="5889"/>
                </a:lnTo>
                <a:lnTo>
                  <a:pt x="15500" y="5767"/>
                </a:lnTo>
                <a:lnTo>
                  <a:pt x="15500" y="5743"/>
                </a:lnTo>
                <a:lnTo>
                  <a:pt x="15476" y="5646"/>
                </a:lnTo>
                <a:lnTo>
                  <a:pt x="15427" y="5573"/>
                </a:lnTo>
                <a:lnTo>
                  <a:pt x="15354" y="5475"/>
                </a:lnTo>
                <a:lnTo>
                  <a:pt x="15257" y="5427"/>
                </a:lnTo>
                <a:lnTo>
                  <a:pt x="15135" y="5378"/>
                </a:lnTo>
                <a:lnTo>
                  <a:pt x="15013" y="5354"/>
                </a:lnTo>
                <a:lnTo>
                  <a:pt x="14770" y="5329"/>
                </a:lnTo>
                <a:lnTo>
                  <a:pt x="14527" y="5305"/>
                </a:lnTo>
                <a:lnTo>
                  <a:pt x="13797" y="5256"/>
                </a:lnTo>
                <a:lnTo>
                  <a:pt x="13091" y="5208"/>
                </a:lnTo>
                <a:lnTo>
                  <a:pt x="12410" y="5208"/>
                </a:lnTo>
                <a:lnTo>
                  <a:pt x="11753" y="5159"/>
                </a:lnTo>
                <a:lnTo>
                  <a:pt x="11485" y="5135"/>
                </a:lnTo>
                <a:lnTo>
                  <a:pt x="11218" y="5086"/>
                </a:lnTo>
                <a:lnTo>
                  <a:pt x="10950" y="5013"/>
                </a:lnTo>
                <a:lnTo>
                  <a:pt x="10682" y="4989"/>
                </a:lnTo>
                <a:lnTo>
                  <a:pt x="10658" y="4940"/>
                </a:lnTo>
                <a:lnTo>
                  <a:pt x="10634" y="4867"/>
                </a:lnTo>
                <a:lnTo>
                  <a:pt x="10415" y="4599"/>
                </a:lnTo>
                <a:lnTo>
                  <a:pt x="10220" y="4332"/>
                </a:lnTo>
                <a:lnTo>
                  <a:pt x="10025" y="4040"/>
                </a:lnTo>
                <a:lnTo>
                  <a:pt x="9855" y="3748"/>
                </a:lnTo>
                <a:lnTo>
                  <a:pt x="9514" y="3164"/>
                </a:lnTo>
                <a:lnTo>
                  <a:pt x="9222" y="2531"/>
                </a:lnTo>
                <a:lnTo>
                  <a:pt x="8638" y="1290"/>
                </a:lnTo>
                <a:lnTo>
                  <a:pt x="8322" y="682"/>
                </a:lnTo>
                <a:lnTo>
                  <a:pt x="7981" y="73"/>
                </a:lnTo>
                <a:lnTo>
                  <a:pt x="7908" y="25"/>
                </a:lnTo>
                <a:lnTo>
                  <a:pt x="7835" y="0"/>
                </a:ln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6D9EEB"/>
              </a:solidFill>
            </a:endParaRPr>
          </a:p>
        </p:txBody>
      </p:sp>
      <p:sp>
        <p:nvSpPr>
          <p:cNvPr id="238" name="Google Shape;238;p21"/>
          <p:cNvSpPr/>
          <p:nvPr/>
        </p:nvSpPr>
        <p:spPr>
          <a:xfrm rot="2487106">
            <a:off x="5887685" y="3256298"/>
            <a:ext cx="303293" cy="294723"/>
          </a:xfrm>
          <a:custGeom>
            <a:avLst/>
            <a:gdLst/>
            <a:ahLst/>
            <a:cxnLst/>
            <a:rect l="l" t="t" r="r" b="b"/>
            <a:pathLst>
              <a:path w="15501" h="15063" extrusionOk="0">
                <a:moveTo>
                  <a:pt x="7957" y="925"/>
                </a:moveTo>
                <a:lnTo>
                  <a:pt x="8249" y="1533"/>
                </a:lnTo>
                <a:lnTo>
                  <a:pt x="8103" y="1606"/>
                </a:lnTo>
                <a:lnTo>
                  <a:pt x="7957" y="1704"/>
                </a:lnTo>
                <a:lnTo>
                  <a:pt x="7933" y="1752"/>
                </a:lnTo>
                <a:lnTo>
                  <a:pt x="7933" y="1339"/>
                </a:lnTo>
                <a:lnTo>
                  <a:pt x="7957" y="925"/>
                </a:lnTo>
                <a:close/>
                <a:moveTo>
                  <a:pt x="8371" y="1801"/>
                </a:moveTo>
                <a:lnTo>
                  <a:pt x="8492" y="2020"/>
                </a:lnTo>
                <a:lnTo>
                  <a:pt x="8346" y="2117"/>
                </a:lnTo>
                <a:lnTo>
                  <a:pt x="8200" y="2215"/>
                </a:lnTo>
                <a:lnTo>
                  <a:pt x="8079" y="2288"/>
                </a:lnTo>
                <a:lnTo>
                  <a:pt x="7957" y="2409"/>
                </a:lnTo>
                <a:lnTo>
                  <a:pt x="7933" y="2069"/>
                </a:lnTo>
                <a:lnTo>
                  <a:pt x="8127" y="1971"/>
                </a:lnTo>
                <a:lnTo>
                  <a:pt x="8249" y="1898"/>
                </a:lnTo>
                <a:lnTo>
                  <a:pt x="8371" y="1801"/>
                </a:lnTo>
                <a:close/>
                <a:moveTo>
                  <a:pt x="8663" y="2336"/>
                </a:moveTo>
                <a:lnTo>
                  <a:pt x="8784" y="2628"/>
                </a:lnTo>
                <a:lnTo>
                  <a:pt x="8687" y="2653"/>
                </a:lnTo>
                <a:lnTo>
                  <a:pt x="8590" y="2726"/>
                </a:lnTo>
                <a:lnTo>
                  <a:pt x="8419" y="2847"/>
                </a:lnTo>
                <a:lnTo>
                  <a:pt x="8225" y="2993"/>
                </a:lnTo>
                <a:lnTo>
                  <a:pt x="8054" y="3164"/>
                </a:lnTo>
                <a:lnTo>
                  <a:pt x="8006" y="2750"/>
                </a:lnTo>
                <a:lnTo>
                  <a:pt x="8176" y="2653"/>
                </a:lnTo>
                <a:lnTo>
                  <a:pt x="8322" y="2531"/>
                </a:lnTo>
                <a:lnTo>
                  <a:pt x="8565" y="2385"/>
                </a:lnTo>
                <a:lnTo>
                  <a:pt x="8663" y="2336"/>
                </a:lnTo>
                <a:close/>
                <a:moveTo>
                  <a:pt x="8979" y="2945"/>
                </a:moveTo>
                <a:lnTo>
                  <a:pt x="8979" y="2969"/>
                </a:lnTo>
                <a:lnTo>
                  <a:pt x="9076" y="3164"/>
                </a:lnTo>
                <a:lnTo>
                  <a:pt x="8857" y="3285"/>
                </a:lnTo>
                <a:lnTo>
                  <a:pt x="8663" y="3431"/>
                </a:lnTo>
                <a:lnTo>
                  <a:pt x="8371" y="3626"/>
                </a:lnTo>
                <a:lnTo>
                  <a:pt x="8079" y="3821"/>
                </a:lnTo>
                <a:lnTo>
                  <a:pt x="8054" y="3504"/>
                </a:lnTo>
                <a:lnTo>
                  <a:pt x="8200" y="3456"/>
                </a:lnTo>
                <a:lnTo>
                  <a:pt x="8322" y="3383"/>
                </a:lnTo>
                <a:lnTo>
                  <a:pt x="8541" y="3212"/>
                </a:lnTo>
                <a:lnTo>
                  <a:pt x="8833" y="3018"/>
                </a:lnTo>
                <a:lnTo>
                  <a:pt x="8979" y="2945"/>
                </a:lnTo>
                <a:close/>
                <a:moveTo>
                  <a:pt x="9271" y="3529"/>
                </a:moveTo>
                <a:lnTo>
                  <a:pt x="9393" y="3796"/>
                </a:lnTo>
                <a:lnTo>
                  <a:pt x="8736" y="4186"/>
                </a:lnTo>
                <a:lnTo>
                  <a:pt x="8419" y="4380"/>
                </a:lnTo>
                <a:lnTo>
                  <a:pt x="8249" y="4478"/>
                </a:lnTo>
                <a:lnTo>
                  <a:pt x="8103" y="4599"/>
                </a:lnTo>
                <a:lnTo>
                  <a:pt x="8079" y="4113"/>
                </a:lnTo>
                <a:lnTo>
                  <a:pt x="8225" y="4088"/>
                </a:lnTo>
                <a:lnTo>
                  <a:pt x="8371" y="4040"/>
                </a:lnTo>
                <a:lnTo>
                  <a:pt x="8663" y="3894"/>
                </a:lnTo>
                <a:lnTo>
                  <a:pt x="9052" y="3650"/>
                </a:lnTo>
                <a:lnTo>
                  <a:pt x="9271" y="3529"/>
                </a:lnTo>
                <a:close/>
                <a:moveTo>
                  <a:pt x="9587" y="4186"/>
                </a:moveTo>
                <a:lnTo>
                  <a:pt x="9660" y="4332"/>
                </a:lnTo>
                <a:lnTo>
                  <a:pt x="9490" y="4429"/>
                </a:lnTo>
                <a:lnTo>
                  <a:pt x="9344" y="4551"/>
                </a:lnTo>
                <a:lnTo>
                  <a:pt x="9052" y="4770"/>
                </a:lnTo>
                <a:lnTo>
                  <a:pt x="8809" y="4916"/>
                </a:lnTo>
                <a:lnTo>
                  <a:pt x="8590" y="5110"/>
                </a:lnTo>
                <a:lnTo>
                  <a:pt x="8371" y="5305"/>
                </a:lnTo>
                <a:lnTo>
                  <a:pt x="8176" y="5524"/>
                </a:lnTo>
                <a:lnTo>
                  <a:pt x="8127" y="4794"/>
                </a:lnTo>
                <a:lnTo>
                  <a:pt x="8322" y="4794"/>
                </a:lnTo>
                <a:lnTo>
                  <a:pt x="8492" y="4721"/>
                </a:lnTo>
                <a:lnTo>
                  <a:pt x="8833" y="4575"/>
                </a:lnTo>
                <a:lnTo>
                  <a:pt x="9222" y="4380"/>
                </a:lnTo>
                <a:lnTo>
                  <a:pt x="9587" y="4186"/>
                </a:lnTo>
                <a:close/>
                <a:moveTo>
                  <a:pt x="14965" y="5938"/>
                </a:moveTo>
                <a:lnTo>
                  <a:pt x="14795" y="6059"/>
                </a:lnTo>
                <a:lnTo>
                  <a:pt x="14649" y="6205"/>
                </a:lnTo>
                <a:lnTo>
                  <a:pt x="14576" y="6181"/>
                </a:lnTo>
                <a:lnTo>
                  <a:pt x="14332" y="6157"/>
                </a:lnTo>
                <a:lnTo>
                  <a:pt x="14965" y="5938"/>
                </a:lnTo>
                <a:close/>
                <a:moveTo>
                  <a:pt x="2190" y="5840"/>
                </a:moveTo>
                <a:lnTo>
                  <a:pt x="2093" y="5986"/>
                </a:lnTo>
                <a:lnTo>
                  <a:pt x="2044" y="6132"/>
                </a:lnTo>
                <a:lnTo>
                  <a:pt x="2044" y="6181"/>
                </a:lnTo>
                <a:lnTo>
                  <a:pt x="2044" y="6254"/>
                </a:lnTo>
                <a:lnTo>
                  <a:pt x="1874" y="6181"/>
                </a:lnTo>
                <a:lnTo>
                  <a:pt x="1679" y="6108"/>
                </a:lnTo>
                <a:lnTo>
                  <a:pt x="1266" y="5962"/>
                </a:lnTo>
                <a:lnTo>
                  <a:pt x="2190" y="5840"/>
                </a:lnTo>
                <a:close/>
                <a:moveTo>
                  <a:pt x="3018" y="5743"/>
                </a:moveTo>
                <a:lnTo>
                  <a:pt x="2677" y="6132"/>
                </a:lnTo>
                <a:lnTo>
                  <a:pt x="2555" y="6302"/>
                </a:lnTo>
                <a:lnTo>
                  <a:pt x="2288" y="6278"/>
                </a:lnTo>
                <a:lnTo>
                  <a:pt x="2312" y="6254"/>
                </a:lnTo>
                <a:lnTo>
                  <a:pt x="2409" y="6181"/>
                </a:lnTo>
                <a:lnTo>
                  <a:pt x="2482" y="6059"/>
                </a:lnTo>
                <a:lnTo>
                  <a:pt x="2604" y="5938"/>
                </a:lnTo>
                <a:lnTo>
                  <a:pt x="2750" y="5816"/>
                </a:lnTo>
                <a:lnTo>
                  <a:pt x="2823" y="5767"/>
                </a:lnTo>
                <a:lnTo>
                  <a:pt x="3018" y="5743"/>
                </a:lnTo>
                <a:close/>
                <a:moveTo>
                  <a:pt x="9879" y="4672"/>
                </a:moveTo>
                <a:lnTo>
                  <a:pt x="9977" y="4818"/>
                </a:lnTo>
                <a:lnTo>
                  <a:pt x="9952" y="4818"/>
                </a:lnTo>
                <a:lnTo>
                  <a:pt x="9733" y="5062"/>
                </a:lnTo>
                <a:lnTo>
                  <a:pt x="9490" y="5281"/>
                </a:lnTo>
                <a:lnTo>
                  <a:pt x="8979" y="5719"/>
                </a:lnTo>
                <a:lnTo>
                  <a:pt x="8590" y="6035"/>
                </a:lnTo>
                <a:lnTo>
                  <a:pt x="8395" y="6181"/>
                </a:lnTo>
                <a:lnTo>
                  <a:pt x="8200" y="6351"/>
                </a:lnTo>
                <a:lnTo>
                  <a:pt x="8176" y="5694"/>
                </a:lnTo>
                <a:lnTo>
                  <a:pt x="8468" y="5573"/>
                </a:lnTo>
                <a:lnTo>
                  <a:pt x="8736" y="5402"/>
                </a:lnTo>
                <a:lnTo>
                  <a:pt x="9247" y="5086"/>
                </a:lnTo>
                <a:lnTo>
                  <a:pt x="9539" y="4916"/>
                </a:lnTo>
                <a:lnTo>
                  <a:pt x="9709" y="4794"/>
                </a:lnTo>
                <a:lnTo>
                  <a:pt x="9879" y="4672"/>
                </a:lnTo>
                <a:close/>
                <a:moveTo>
                  <a:pt x="3967" y="5597"/>
                </a:moveTo>
                <a:lnTo>
                  <a:pt x="3869" y="5719"/>
                </a:lnTo>
                <a:lnTo>
                  <a:pt x="3723" y="5986"/>
                </a:lnTo>
                <a:lnTo>
                  <a:pt x="3553" y="6229"/>
                </a:lnTo>
                <a:lnTo>
                  <a:pt x="3504" y="6327"/>
                </a:lnTo>
                <a:lnTo>
                  <a:pt x="3456" y="6424"/>
                </a:lnTo>
                <a:lnTo>
                  <a:pt x="3164" y="6375"/>
                </a:lnTo>
                <a:lnTo>
                  <a:pt x="2920" y="6327"/>
                </a:lnTo>
                <a:lnTo>
                  <a:pt x="3066" y="6181"/>
                </a:lnTo>
                <a:lnTo>
                  <a:pt x="3431" y="5792"/>
                </a:lnTo>
                <a:lnTo>
                  <a:pt x="3602" y="5646"/>
                </a:lnTo>
                <a:lnTo>
                  <a:pt x="3967" y="5597"/>
                </a:lnTo>
                <a:close/>
                <a:moveTo>
                  <a:pt x="5110" y="5354"/>
                </a:moveTo>
                <a:lnTo>
                  <a:pt x="4989" y="5475"/>
                </a:lnTo>
                <a:lnTo>
                  <a:pt x="4867" y="5597"/>
                </a:lnTo>
                <a:lnTo>
                  <a:pt x="4648" y="5865"/>
                </a:lnTo>
                <a:lnTo>
                  <a:pt x="4380" y="6205"/>
                </a:lnTo>
                <a:lnTo>
                  <a:pt x="4234" y="6400"/>
                </a:lnTo>
                <a:lnTo>
                  <a:pt x="4113" y="6594"/>
                </a:lnTo>
                <a:lnTo>
                  <a:pt x="3723" y="6497"/>
                </a:lnTo>
                <a:lnTo>
                  <a:pt x="3821" y="6400"/>
                </a:lnTo>
                <a:lnTo>
                  <a:pt x="3869" y="6278"/>
                </a:lnTo>
                <a:lnTo>
                  <a:pt x="3991" y="6084"/>
                </a:lnTo>
                <a:lnTo>
                  <a:pt x="4137" y="5865"/>
                </a:lnTo>
                <a:lnTo>
                  <a:pt x="4307" y="5694"/>
                </a:lnTo>
                <a:lnTo>
                  <a:pt x="4405" y="5597"/>
                </a:lnTo>
                <a:lnTo>
                  <a:pt x="4526" y="5500"/>
                </a:lnTo>
                <a:lnTo>
                  <a:pt x="5110" y="5354"/>
                </a:lnTo>
                <a:close/>
                <a:moveTo>
                  <a:pt x="14065" y="6254"/>
                </a:moveTo>
                <a:lnTo>
                  <a:pt x="14138" y="6327"/>
                </a:lnTo>
                <a:lnTo>
                  <a:pt x="14235" y="6375"/>
                </a:lnTo>
                <a:lnTo>
                  <a:pt x="14430" y="6448"/>
                </a:lnTo>
                <a:lnTo>
                  <a:pt x="14186" y="6740"/>
                </a:lnTo>
                <a:lnTo>
                  <a:pt x="14016" y="6643"/>
                </a:lnTo>
                <a:lnTo>
                  <a:pt x="13846" y="6546"/>
                </a:lnTo>
                <a:lnTo>
                  <a:pt x="13675" y="6497"/>
                </a:lnTo>
                <a:lnTo>
                  <a:pt x="13481" y="6448"/>
                </a:lnTo>
                <a:lnTo>
                  <a:pt x="14065" y="6254"/>
                </a:lnTo>
                <a:close/>
                <a:moveTo>
                  <a:pt x="5573" y="5451"/>
                </a:moveTo>
                <a:lnTo>
                  <a:pt x="5719" y="5621"/>
                </a:lnTo>
                <a:lnTo>
                  <a:pt x="5840" y="5767"/>
                </a:lnTo>
                <a:lnTo>
                  <a:pt x="5816" y="5767"/>
                </a:lnTo>
                <a:lnTo>
                  <a:pt x="5670" y="5840"/>
                </a:lnTo>
                <a:lnTo>
                  <a:pt x="5548" y="5962"/>
                </a:lnTo>
                <a:lnTo>
                  <a:pt x="5354" y="6205"/>
                </a:lnTo>
                <a:lnTo>
                  <a:pt x="5110" y="6473"/>
                </a:lnTo>
                <a:lnTo>
                  <a:pt x="4989" y="6619"/>
                </a:lnTo>
                <a:lnTo>
                  <a:pt x="4916" y="6765"/>
                </a:lnTo>
                <a:lnTo>
                  <a:pt x="4429" y="6667"/>
                </a:lnTo>
                <a:lnTo>
                  <a:pt x="4551" y="6546"/>
                </a:lnTo>
                <a:lnTo>
                  <a:pt x="4648" y="6424"/>
                </a:lnTo>
                <a:lnTo>
                  <a:pt x="4843" y="6157"/>
                </a:lnTo>
                <a:lnTo>
                  <a:pt x="5159" y="5816"/>
                </a:lnTo>
                <a:lnTo>
                  <a:pt x="5354" y="5646"/>
                </a:lnTo>
                <a:lnTo>
                  <a:pt x="5475" y="5548"/>
                </a:lnTo>
                <a:lnTo>
                  <a:pt x="5548" y="5451"/>
                </a:lnTo>
                <a:close/>
                <a:moveTo>
                  <a:pt x="6035" y="5962"/>
                </a:moveTo>
                <a:lnTo>
                  <a:pt x="6278" y="6254"/>
                </a:lnTo>
                <a:lnTo>
                  <a:pt x="6157" y="6424"/>
                </a:lnTo>
                <a:lnTo>
                  <a:pt x="6011" y="6643"/>
                </a:lnTo>
                <a:lnTo>
                  <a:pt x="5889" y="6862"/>
                </a:lnTo>
                <a:lnTo>
                  <a:pt x="5840" y="6935"/>
                </a:lnTo>
                <a:lnTo>
                  <a:pt x="5840" y="7008"/>
                </a:lnTo>
                <a:lnTo>
                  <a:pt x="5232" y="6838"/>
                </a:lnTo>
                <a:lnTo>
                  <a:pt x="5402" y="6692"/>
                </a:lnTo>
                <a:lnTo>
                  <a:pt x="5548" y="6546"/>
                </a:lnTo>
                <a:lnTo>
                  <a:pt x="5767" y="6278"/>
                </a:lnTo>
                <a:lnTo>
                  <a:pt x="5889" y="6157"/>
                </a:lnTo>
                <a:lnTo>
                  <a:pt x="6011" y="6011"/>
                </a:lnTo>
                <a:lnTo>
                  <a:pt x="6035" y="5962"/>
                </a:lnTo>
                <a:close/>
                <a:moveTo>
                  <a:pt x="7519" y="925"/>
                </a:moveTo>
                <a:lnTo>
                  <a:pt x="7470" y="1120"/>
                </a:lnTo>
                <a:lnTo>
                  <a:pt x="7470" y="1314"/>
                </a:lnTo>
                <a:lnTo>
                  <a:pt x="7470" y="1704"/>
                </a:lnTo>
                <a:lnTo>
                  <a:pt x="7495" y="2093"/>
                </a:lnTo>
                <a:lnTo>
                  <a:pt x="7519" y="2482"/>
                </a:lnTo>
                <a:lnTo>
                  <a:pt x="7592" y="3285"/>
                </a:lnTo>
                <a:lnTo>
                  <a:pt x="7665" y="4234"/>
                </a:lnTo>
                <a:lnTo>
                  <a:pt x="7714" y="5183"/>
                </a:lnTo>
                <a:lnTo>
                  <a:pt x="7714" y="6132"/>
                </a:lnTo>
                <a:lnTo>
                  <a:pt x="7714" y="7081"/>
                </a:lnTo>
                <a:lnTo>
                  <a:pt x="7519" y="6886"/>
                </a:lnTo>
                <a:lnTo>
                  <a:pt x="7324" y="6716"/>
                </a:lnTo>
                <a:lnTo>
                  <a:pt x="7032" y="6473"/>
                </a:lnTo>
                <a:lnTo>
                  <a:pt x="6522" y="5913"/>
                </a:lnTo>
                <a:lnTo>
                  <a:pt x="5986" y="5354"/>
                </a:lnTo>
                <a:lnTo>
                  <a:pt x="5792" y="5159"/>
                </a:lnTo>
                <a:lnTo>
                  <a:pt x="5670" y="5086"/>
                </a:lnTo>
                <a:lnTo>
                  <a:pt x="5573" y="5013"/>
                </a:lnTo>
                <a:lnTo>
                  <a:pt x="5719" y="4721"/>
                </a:lnTo>
                <a:lnTo>
                  <a:pt x="5913" y="4453"/>
                </a:lnTo>
                <a:lnTo>
                  <a:pt x="6278" y="3894"/>
                </a:lnTo>
                <a:lnTo>
                  <a:pt x="6449" y="3626"/>
                </a:lnTo>
                <a:lnTo>
                  <a:pt x="6570" y="3358"/>
                </a:lnTo>
                <a:lnTo>
                  <a:pt x="6692" y="3066"/>
                </a:lnTo>
                <a:lnTo>
                  <a:pt x="6789" y="2774"/>
                </a:lnTo>
                <a:lnTo>
                  <a:pt x="6984" y="2166"/>
                </a:lnTo>
                <a:lnTo>
                  <a:pt x="7203" y="1558"/>
                </a:lnTo>
                <a:lnTo>
                  <a:pt x="7349" y="1217"/>
                </a:lnTo>
                <a:lnTo>
                  <a:pt x="7519" y="925"/>
                </a:lnTo>
                <a:close/>
                <a:moveTo>
                  <a:pt x="6497" y="6497"/>
                </a:moveTo>
                <a:lnTo>
                  <a:pt x="6522" y="6521"/>
                </a:lnTo>
                <a:lnTo>
                  <a:pt x="6716" y="6716"/>
                </a:lnTo>
                <a:lnTo>
                  <a:pt x="6643" y="6765"/>
                </a:lnTo>
                <a:lnTo>
                  <a:pt x="6595" y="6789"/>
                </a:lnTo>
                <a:lnTo>
                  <a:pt x="6497" y="6911"/>
                </a:lnTo>
                <a:lnTo>
                  <a:pt x="6400" y="7008"/>
                </a:lnTo>
                <a:lnTo>
                  <a:pt x="6327" y="7130"/>
                </a:lnTo>
                <a:lnTo>
                  <a:pt x="5986" y="7057"/>
                </a:lnTo>
                <a:lnTo>
                  <a:pt x="6059" y="7008"/>
                </a:lnTo>
                <a:lnTo>
                  <a:pt x="6132" y="6935"/>
                </a:lnTo>
                <a:lnTo>
                  <a:pt x="6254" y="6838"/>
                </a:lnTo>
                <a:lnTo>
                  <a:pt x="6497" y="6497"/>
                </a:lnTo>
                <a:close/>
                <a:moveTo>
                  <a:pt x="13286" y="6521"/>
                </a:moveTo>
                <a:lnTo>
                  <a:pt x="13627" y="6740"/>
                </a:lnTo>
                <a:lnTo>
                  <a:pt x="13967" y="6935"/>
                </a:lnTo>
                <a:lnTo>
                  <a:pt x="13870" y="7032"/>
                </a:lnTo>
                <a:lnTo>
                  <a:pt x="13724" y="7178"/>
                </a:lnTo>
                <a:lnTo>
                  <a:pt x="13578" y="7081"/>
                </a:lnTo>
                <a:lnTo>
                  <a:pt x="13456" y="7032"/>
                </a:lnTo>
                <a:lnTo>
                  <a:pt x="13164" y="6911"/>
                </a:lnTo>
                <a:lnTo>
                  <a:pt x="12897" y="6813"/>
                </a:lnTo>
                <a:lnTo>
                  <a:pt x="12653" y="6716"/>
                </a:lnTo>
                <a:lnTo>
                  <a:pt x="13286" y="6521"/>
                </a:lnTo>
                <a:close/>
                <a:moveTo>
                  <a:pt x="10171" y="5062"/>
                </a:moveTo>
                <a:lnTo>
                  <a:pt x="10220" y="5135"/>
                </a:lnTo>
                <a:lnTo>
                  <a:pt x="10196" y="5159"/>
                </a:lnTo>
                <a:lnTo>
                  <a:pt x="9587" y="5816"/>
                </a:lnTo>
                <a:lnTo>
                  <a:pt x="9003" y="6521"/>
                </a:lnTo>
                <a:lnTo>
                  <a:pt x="8809" y="6716"/>
                </a:lnTo>
                <a:lnTo>
                  <a:pt x="8590" y="6935"/>
                </a:lnTo>
                <a:lnTo>
                  <a:pt x="8371" y="7154"/>
                </a:lnTo>
                <a:lnTo>
                  <a:pt x="8152" y="7373"/>
                </a:lnTo>
                <a:lnTo>
                  <a:pt x="8200" y="6740"/>
                </a:lnTo>
                <a:lnTo>
                  <a:pt x="8444" y="6570"/>
                </a:lnTo>
                <a:lnTo>
                  <a:pt x="8663" y="6400"/>
                </a:lnTo>
                <a:lnTo>
                  <a:pt x="9101" y="6035"/>
                </a:lnTo>
                <a:lnTo>
                  <a:pt x="9660" y="5573"/>
                </a:lnTo>
                <a:lnTo>
                  <a:pt x="9928" y="5329"/>
                </a:lnTo>
                <a:lnTo>
                  <a:pt x="10171" y="5062"/>
                </a:lnTo>
                <a:close/>
                <a:moveTo>
                  <a:pt x="10488" y="5329"/>
                </a:moveTo>
                <a:lnTo>
                  <a:pt x="10731" y="5427"/>
                </a:lnTo>
                <a:lnTo>
                  <a:pt x="10999" y="5500"/>
                </a:lnTo>
                <a:lnTo>
                  <a:pt x="11510" y="5597"/>
                </a:lnTo>
                <a:lnTo>
                  <a:pt x="11850" y="5670"/>
                </a:lnTo>
                <a:lnTo>
                  <a:pt x="12167" y="5694"/>
                </a:lnTo>
                <a:lnTo>
                  <a:pt x="12824" y="5719"/>
                </a:lnTo>
                <a:lnTo>
                  <a:pt x="13529" y="5743"/>
                </a:lnTo>
                <a:lnTo>
                  <a:pt x="14235" y="5792"/>
                </a:lnTo>
                <a:lnTo>
                  <a:pt x="13505" y="6059"/>
                </a:lnTo>
                <a:lnTo>
                  <a:pt x="12799" y="6278"/>
                </a:lnTo>
                <a:lnTo>
                  <a:pt x="11339" y="6692"/>
                </a:lnTo>
                <a:lnTo>
                  <a:pt x="9612" y="7130"/>
                </a:lnTo>
                <a:lnTo>
                  <a:pt x="9149" y="7251"/>
                </a:lnTo>
                <a:lnTo>
                  <a:pt x="8663" y="7373"/>
                </a:lnTo>
                <a:lnTo>
                  <a:pt x="9101" y="6862"/>
                </a:lnTo>
                <a:lnTo>
                  <a:pt x="9758" y="6132"/>
                </a:lnTo>
                <a:lnTo>
                  <a:pt x="10098" y="5767"/>
                </a:lnTo>
                <a:lnTo>
                  <a:pt x="10439" y="5402"/>
                </a:lnTo>
                <a:lnTo>
                  <a:pt x="10488" y="5329"/>
                </a:lnTo>
                <a:close/>
                <a:moveTo>
                  <a:pt x="6862" y="6886"/>
                </a:moveTo>
                <a:lnTo>
                  <a:pt x="7349" y="7422"/>
                </a:lnTo>
                <a:lnTo>
                  <a:pt x="7349" y="7422"/>
                </a:lnTo>
                <a:lnTo>
                  <a:pt x="6570" y="7203"/>
                </a:lnTo>
                <a:lnTo>
                  <a:pt x="6668" y="7105"/>
                </a:lnTo>
                <a:lnTo>
                  <a:pt x="6765" y="7008"/>
                </a:lnTo>
                <a:lnTo>
                  <a:pt x="6862" y="6911"/>
                </a:lnTo>
                <a:lnTo>
                  <a:pt x="6862" y="6886"/>
                </a:lnTo>
                <a:close/>
                <a:moveTo>
                  <a:pt x="12386" y="6789"/>
                </a:moveTo>
                <a:lnTo>
                  <a:pt x="12483" y="6911"/>
                </a:lnTo>
                <a:lnTo>
                  <a:pt x="12629" y="7008"/>
                </a:lnTo>
                <a:lnTo>
                  <a:pt x="12775" y="7105"/>
                </a:lnTo>
                <a:lnTo>
                  <a:pt x="12921" y="7178"/>
                </a:lnTo>
                <a:lnTo>
                  <a:pt x="13432" y="7422"/>
                </a:lnTo>
                <a:lnTo>
                  <a:pt x="13140" y="7641"/>
                </a:lnTo>
                <a:lnTo>
                  <a:pt x="12970" y="7543"/>
                </a:lnTo>
                <a:lnTo>
                  <a:pt x="12799" y="7470"/>
                </a:lnTo>
                <a:lnTo>
                  <a:pt x="12483" y="7349"/>
                </a:lnTo>
                <a:lnTo>
                  <a:pt x="12045" y="7154"/>
                </a:lnTo>
                <a:lnTo>
                  <a:pt x="11826" y="7057"/>
                </a:lnTo>
                <a:lnTo>
                  <a:pt x="11607" y="7008"/>
                </a:lnTo>
                <a:lnTo>
                  <a:pt x="12386" y="6789"/>
                </a:lnTo>
                <a:close/>
                <a:moveTo>
                  <a:pt x="11461" y="7057"/>
                </a:moveTo>
                <a:lnTo>
                  <a:pt x="11534" y="7154"/>
                </a:lnTo>
                <a:lnTo>
                  <a:pt x="11631" y="7251"/>
                </a:lnTo>
                <a:lnTo>
                  <a:pt x="11850" y="7397"/>
                </a:lnTo>
                <a:lnTo>
                  <a:pt x="12069" y="7519"/>
                </a:lnTo>
                <a:lnTo>
                  <a:pt x="12313" y="7641"/>
                </a:lnTo>
                <a:lnTo>
                  <a:pt x="12532" y="7762"/>
                </a:lnTo>
                <a:lnTo>
                  <a:pt x="12799" y="7908"/>
                </a:lnTo>
                <a:lnTo>
                  <a:pt x="12483" y="8152"/>
                </a:lnTo>
                <a:lnTo>
                  <a:pt x="12410" y="8054"/>
                </a:lnTo>
                <a:lnTo>
                  <a:pt x="12337" y="7981"/>
                </a:lnTo>
                <a:lnTo>
                  <a:pt x="12240" y="7908"/>
                </a:lnTo>
                <a:lnTo>
                  <a:pt x="12118" y="7860"/>
                </a:lnTo>
                <a:lnTo>
                  <a:pt x="11875" y="7762"/>
                </a:lnTo>
                <a:lnTo>
                  <a:pt x="11656" y="7689"/>
                </a:lnTo>
                <a:lnTo>
                  <a:pt x="11145" y="7470"/>
                </a:lnTo>
                <a:lnTo>
                  <a:pt x="10901" y="7349"/>
                </a:lnTo>
                <a:lnTo>
                  <a:pt x="10634" y="7251"/>
                </a:lnTo>
                <a:lnTo>
                  <a:pt x="11437" y="7057"/>
                </a:lnTo>
                <a:close/>
                <a:moveTo>
                  <a:pt x="10439" y="7324"/>
                </a:moveTo>
                <a:lnTo>
                  <a:pt x="10512" y="7422"/>
                </a:lnTo>
                <a:lnTo>
                  <a:pt x="10609" y="7495"/>
                </a:lnTo>
                <a:lnTo>
                  <a:pt x="10828" y="7665"/>
                </a:lnTo>
                <a:lnTo>
                  <a:pt x="11047" y="7787"/>
                </a:lnTo>
                <a:lnTo>
                  <a:pt x="11291" y="7884"/>
                </a:lnTo>
                <a:lnTo>
                  <a:pt x="11996" y="8176"/>
                </a:lnTo>
                <a:lnTo>
                  <a:pt x="12167" y="8249"/>
                </a:lnTo>
                <a:lnTo>
                  <a:pt x="12215" y="8273"/>
                </a:lnTo>
                <a:lnTo>
                  <a:pt x="12288" y="8298"/>
                </a:lnTo>
                <a:lnTo>
                  <a:pt x="11996" y="8541"/>
                </a:lnTo>
                <a:lnTo>
                  <a:pt x="11972" y="8541"/>
                </a:lnTo>
                <a:lnTo>
                  <a:pt x="11583" y="8444"/>
                </a:lnTo>
                <a:lnTo>
                  <a:pt x="11218" y="8322"/>
                </a:lnTo>
                <a:lnTo>
                  <a:pt x="10853" y="8152"/>
                </a:lnTo>
                <a:lnTo>
                  <a:pt x="10512" y="7957"/>
                </a:lnTo>
                <a:lnTo>
                  <a:pt x="10098" y="7714"/>
                </a:lnTo>
                <a:lnTo>
                  <a:pt x="9879" y="7592"/>
                </a:lnTo>
                <a:lnTo>
                  <a:pt x="9660" y="7495"/>
                </a:lnTo>
                <a:lnTo>
                  <a:pt x="10439" y="7324"/>
                </a:lnTo>
                <a:close/>
                <a:moveTo>
                  <a:pt x="8225" y="8103"/>
                </a:moveTo>
                <a:lnTo>
                  <a:pt x="8638" y="8249"/>
                </a:lnTo>
                <a:lnTo>
                  <a:pt x="9028" y="8419"/>
                </a:lnTo>
                <a:lnTo>
                  <a:pt x="8930" y="8517"/>
                </a:lnTo>
                <a:lnTo>
                  <a:pt x="8784" y="8638"/>
                </a:lnTo>
                <a:lnTo>
                  <a:pt x="8711" y="8711"/>
                </a:lnTo>
                <a:lnTo>
                  <a:pt x="8687" y="8784"/>
                </a:lnTo>
                <a:lnTo>
                  <a:pt x="8225" y="8103"/>
                </a:lnTo>
                <a:close/>
                <a:moveTo>
                  <a:pt x="7689" y="8663"/>
                </a:moveTo>
                <a:lnTo>
                  <a:pt x="7714" y="9003"/>
                </a:lnTo>
                <a:lnTo>
                  <a:pt x="7689" y="9003"/>
                </a:lnTo>
                <a:lnTo>
                  <a:pt x="7519" y="8930"/>
                </a:lnTo>
                <a:lnTo>
                  <a:pt x="7665" y="8687"/>
                </a:lnTo>
                <a:lnTo>
                  <a:pt x="7689" y="8663"/>
                </a:lnTo>
                <a:close/>
                <a:moveTo>
                  <a:pt x="9344" y="7592"/>
                </a:moveTo>
                <a:lnTo>
                  <a:pt x="9612" y="7787"/>
                </a:lnTo>
                <a:lnTo>
                  <a:pt x="9904" y="7981"/>
                </a:lnTo>
                <a:lnTo>
                  <a:pt x="10463" y="8322"/>
                </a:lnTo>
                <a:lnTo>
                  <a:pt x="10755" y="8492"/>
                </a:lnTo>
                <a:lnTo>
                  <a:pt x="11047" y="8638"/>
                </a:lnTo>
                <a:lnTo>
                  <a:pt x="11364" y="8760"/>
                </a:lnTo>
                <a:lnTo>
                  <a:pt x="11680" y="8833"/>
                </a:lnTo>
                <a:lnTo>
                  <a:pt x="11510" y="9003"/>
                </a:lnTo>
                <a:lnTo>
                  <a:pt x="11485" y="9028"/>
                </a:lnTo>
                <a:lnTo>
                  <a:pt x="10463" y="8565"/>
                </a:lnTo>
                <a:lnTo>
                  <a:pt x="9952" y="8371"/>
                </a:lnTo>
                <a:lnTo>
                  <a:pt x="9417" y="8176"/>
                </a:lnTo>
                <a:lnTo>
                  <a:pt x="8979" y="7981"/>
                </a:lnTo>
                <a:lnTo>
                  <a:pt x="8736" y="7884"/>
                </a:lnTo>
                <a:lnTo>
                  <a:pt x="8468" y="7811"/>
                </a:lnTo>
                <a:lnTo>
                  <a:pt x="8906" y="7714"/>
                </a:lnTo>
                <a:lnTo>
                  <a:pt x="9344" y="7592"/>
                </a:lnTo>
                <a:close/>
                <a:moveTo>
                  <a:pt x="9368" y="8565"/>
                </a:moveTo>
                <a:lnTo>
                  <a:pt x="9733" y="8687"/>
                </a:lnTo>
                <a:lnTo>
                  <a:pt x="9660" y="8760"/>
                </a:lnTo>
                <a:lnTo>
                  <a:pt x="9198" y="9076"/>
                </a:lnTo>
                <a:lnTo>
                  <a:pt x="9101" y="9149"/>
                </a:lnTo>
                <a:lnTo>
                  <a:pt x="9003" y="9247"/>
                </a:lnTo>
                <a:lnTo>
                  <a:pt x="8760" y="8906"/>
                </a:lnTo>
                <a:lnTo>
                  <a:pt x="8784" y="8906"/>
                </a:lnTo>
                <a:lnTo>
                  <a:pt x="8930" y="8809"/>
                </a:lnTo>
                <a:lnTo>
                  <a:pt x="9052" y="8711"/>
                </a:lnTo>
                <a:lnTo>
                  <a:pt x="9174" y="8638"/>
                </a:lnTo>
                <a:lnTo>
                  <a:pt x="9344" y="8590"/>
                </a:lnTo>
                <a:lnTo>
                  <a:pt x="9368" y="8565"/>
                </a:lnTo>
                <a:close/>
                <a:moveTo>
                  <a:pt x="828" y="6181"/>
                </a:moveTo>
                <a:lnTo>
                  <a:pt x="1168" y="6302"/>
                </a:lnTo>
                <a:lnTo>
                  <a:pt x="1533" y="6400"/>
                </a:lnTo>
                <a:lnTo>
                  <a:pt x="2239" y="6546"/>
                </a:lnTo>
                <a:lnTo>
                  <a:pt x="2507" y="6570"/>
                </a:lnTo>
                <a:lnTo>
                  <a:pt x="2750" y="6594"/>
                </a:lnTo>
                <a:lnTo>
                  <a:pt x="3018" y="6619"/>
                </a:lnTo>
                <a:lnTo>
                  <a:pt x="3285" y="6643"/>
                </a:lnTo>
                <a:lnTo>
                  <a:pt x="4356" y="6911"/>
                </a:lnTo>
                <a:lnTo>
                  <a:pt x="5159" y="7081"/>
                </a:lnTo>
                <a:lnTo>
                  <a:pt x="5938" y="7300"/>
                </a:lnTo>
                <a:lnTo>
                  <a:pt x="7519" y="7762"/>
                </a:lnTo>
                <a:lnTo>
                  <a:pt x="6546" y="8273"/>
                </a:lnTo>
                <a:lnTo>
                  <a:pt x="5548" y="8736"/>
                </a:lnTo>
                <a:lnTo>
                  <a:pt x="4697" y="9076"/>
                </a:lnTo>
                <a:lnTo>
                  <a:pt x="4453" y="9198"/>
                </a:lnTo>
                <a:lnTo>
                  <a:pt x="4332" y="9271"/>
                </a:lnTo>
                <a:lnTo>
                  <a:pt x="4234" y="9368"/>
                </a:lnTo>
                <a:lnTo>
                  <a:pt x="4210" y="9320"/>
                </a:lnTo>
                <a:lnTo>
                  <a:pt x="3991" y="9003"/>
                </a:lnTo>
                <a:lnTo>
                  <a:pt x="3748" y="8687"/>
                </a:lnTo>
                <a:lnTo>
                  <a:pt x="3456" y="8395"/>
                </a:lnTo>
                <a:lnTo>
                  <a:pt x="3164" y="8127"/>
                </a:lnTo>
                <a:lnTo>
                  <a:pt x="2531" y="7616"/>
                </a:lnTo>
                <a:lnTo>
                  <a:pt x="2239" y="7373"/>
                </a:lnTo>
                <a:lnTo>
                  <a:pt x="1947" y="7105"/>
                </a:lnTo>
                <a:lnTo>
                  <a:pt x="1728" y="6911"/>
                </a:lnTo>
                <a:lnTo>
                  <a:pt x="1485" y="6716"/>
                </a:lnTo>
                <a:lnTo>
                  <a:pt x="1047" y="6375"/>
                </a:lnTo>
                <a:lnTo>
                  <a:pt x="828" y="6181"/>
                </a:lnTo>
                <a:close/>
                <a:moveTo>
                  <a:pt x="10098" y="8833"/>
                </a:moveTo>
                <a:lnTo>
                  <a:pt x="10658" y="9076"/>
                </a:lnTo>
                <a:lnTo>
                  <a:pt x="10366" y="9247"/>
                </a:lnTo>
                <a:lnTo>
                  <a:pt x="10098" y="9393"/>
                </a:lnTo>
                <a:lnTo>
                  <a:pt x="9758" y="9612"/>
                </a:lnTo>
                <a:lnTo>
                  <a:pt x="9612" y="9758"/>
                </a:lnTo>
                <a:lnTo>
                  <a:pt x="9466" y="9904"/>
                </a:lnTo>
                <a:lnTo>
                  <a:pt x="9125" y="9417"/>
                </a:lnTo>
                <a:lnTo>
                  <a:pt x="9198" y="9393"/>
                </a:lnTo>
                <a:lnTo>
                  <a:pt x="9271" y="9368"/>
                </a:lnTo>
                <a:lnTo>
                  <a:pt x="9417" y="9271"/>
                </a:lnTo>
                <a:lnTo>
                  <a:pt x="9660" y="9101"/>
                </a:lnTo>
                <a:lnTo>
                  <a:pt x="10098" y="8857"/>
                </a:lnTo>
                <a:lnTo>
                  <a:pt x="10098" y="8833"/>
                </a:lnTo>
                <a:close/>
                <a:moveTo>
                  <a:pt x="7324" y="9174"/>
                </a:moveTo>
                <a:lnTo>
                  <a:pt x="7446" y="9222"/>
                </a:lnTo>
                <a:lnTo>
                  <a:pt x="7519" y="9295"/>
                </a:lnTo>
                <a:lnTo>
                  <a:pt x="7738" y="9393"/>
                </a:lnTo>
                <a:lnTo>
                  <a:pt x="7738" y="9855"/>
                </a:lnTo>
                <a:lnTo>
                  <a:pt x="7738" y="10001"/>
                </a:lnTo>
                <a:lnTo>
                  <a:pt x="7495" y="9855"/>
                </a:lnTo>
                <a:lnTo>
                  <a:pt x="7251" y="9733"/>
                </a:lnTo>
                <a:lnTo>
                  <a:pt x="7105" y="9685"/>
                </a:lnTo>
                <a:lnTo>
                  <a:pt x="6984" y="9660"/>
                </a:lnTo>
                <a:lnTo>
                  <a:pt x="7324" y="9174"/>
                </a:lnTo>
                <a:close/>
                <a:moveTo>
                  <a:pt x="6911" y="9758"/>
                </a:moveTo>
                <a:lnTo>
                  <a:pt x="7008" y="9879"/>
                </a:lnTo>
                <a:lnTo>
                  <a:pt x="7130" y="10001"/>
                </a:lnTo>
                <a:lnTo>
                  <a:pt x="7373" y="10196"/>
                </a:lnTo>
                <a:lnTo>
                  <a:pt x="7543" y="10317"/>
                </a:lnTo>
                <a:lnTo>
                  <a:pt x="7762" y="10415"/>
                </a:lnTo>
                <a:lnTo>
                  <a:pt x="7762" y="10926"/>
                </a:lnTo>
                <a:lnTo>
                  <a:pt x="7470" y="10707"/>
                </a:lnTo>
                <a:lnTo>
                  <a:pt x="7203" y="10488"/>
                </a:lnTo>
                <a:lnTo>
                  <a:pt x="7057" y="10415"/>
                </a:lnTo>
                <a:lnTo>
                  <a:pt x="6911" y="10317"/>
                </a:lnTo>
                <a:lnTo>
                  <a:pt x="6741" y="10269"/>
                </a:lnTo>
                <a:lnTo>
                  <a:pt x="6570" y="10244"/>
                </a:lnTo>
                <a:lnTo>
                  <a:pt x="6911" y="9758"/>
                </a:lnTo>
                <a:close/>
                <a:moveTo>
                  <a:pt x="11072" y="9271"/>
                </a:moveTo>
                <a:lnTo>
                  <a:pt x="11291" y="9368"/>
                </a:lnTo>
                <a:lnTo>
                  <a:pt x="11266" y="9490"/>
                </a:lnTo>
                <a:lnTo>
                  <a:pt x="11266" y="9612"/>
                </a:lnTo>
                <a:lnTo>
                  <a:pt x="11096" y="9685"/>
                </a:lnTo>
                <a:lnTo>
                  <a:pt x="10950" y="9782"/>
                </a:lnTo>
                <a:lnTo>
                  <a:pt x="10658" y="9977"/>
                </a:lnTo>
                <a:lnTo>
                  <a:pt x="10293" y="10220"/>
                </a:lnTo>
                <a:lnTo>
                  <a:pt x="10123" y="10366"/>
                </a:lnTo>
                <a:lnTo>
                  <a:pt x="10050" y="10439"/>
                </a:lnTo>
                <a:lnTo>
                  <a:pt x="10001" y="10536"/>
                </a:lnTo>
                <a:lnTo>
                  <a:pt x="10001" y="10585"/>
                </a:lnTo>
                <a:lnTo>
                  <a:pt x="10025" y="10609"/>
                </a:lnTo>
                <a:lnTo>
                  <a:pt x="10123" y="10609"/>
                </a:lnTo>
                <a:lnTo>
                  <a:pt x="10220" y="10585"/>
                </a:lnTo>
                <a:lnTo>
                  <a:pt x="10390" y="10512"/>
                </a:lnTo>
                <a:lnTo>
                  <a:pt x="10561" y="10390"/>
                </a:lnTo>
                <a:lnTo>
                  <a:pt x="10731" y="10269"/>
                </a:lnTo>
                <a:lnTo>
                  <a:pt x="10999" y="10074"/>
                </a:lnTo>
                <a:lnTo>
                  <a:pt x="11291" y="9904"/>
                </a:lnTo>
                <a:lnTo>
                  <a:pt x="11339" y="10171"/>
                </a:lnTo>
                <a:lnTo>
                  <a:pt x="11412" y="10390"/>
                </a:lnTo>
                <a:lnTo>
                  <a:pt x="11145" y="10488"/>
                </a:lnTo>
                <a:lnTo>
                  <a:pt x="10877" y="10634"/>
                </a:lnTo>
                <a:lnTo>
                  <a:pt x="10731" y="10682"/>
                </a:lnTo>
                <a:lnTo>
                  <a:pt x="10561" y="10804"/>
                </a:lnTo>
                <a:lnTo>
                  <a:pt x="10415" y="10926"/>
                </a:lnTo>
                <a:lnTo>
                  <a:pt x="10342" y="10999"/>
                </a:lnTo>
                <a:lnTo>
                  <a:pt x="10317" y="11072"/>
                </a:lnTo>
                <a:lnTo>
                  <a:pt x="9879" y="10463"/>
                </a:lnTo>
                <a:lnTo>
                  <a:pt x="9587" y="10050"/>
                </a:lnTo>
                <a:lnTo>
                  <a:pt x="9733" y="10001"/>
                </a:lnTo>
                <a:lnTo>
                  <a:pt x="9904" y="9928"/>
                </a:lnTo>
                <a:lnTo>
                  <a:pt x="10196" y="9758"/>
                </a:lnTo>
                <a:lnTo>
                  <a:pt x="10634" y="9514"/>
                </a:lnTo>
                <a:lnTo>
                  <a:pt x="11047" y="9295"/>
                </a:lnTo>
                <a:lnTo>
                  <a:pt x="11072" y="9271"/>
                </a:lnTo>
                <a:close/>
                <a:moveTo>
                  <a:pt x="11534" y="10780"/>
                </a:moveTo>
                <a:lnTo>
                  <a:pt x="11656" y="11193"/>
                </a:lnTo>
                <a:lnTo>
                  <a:pt x="11631" y="11193"/>
                </a:lnTo>
                <a:lnTo>
                  <a:pt x="11437" y="11364"/>
                </a:lnTo>
                <a:lnTo>
                  <a:pt x="11218" y="11510"/>
                </a:lnTo>
                <a:lnTo>
                  <a:pt x="11023" y="11631"/>
                </a:lnTo>
                <a:lnTo>
                  <a:pt x="10828" y="11753"/>
                </a:lnTo>
                <a:lnTo>
                  <a:pt x="10804" y="11777"/>
                </a:lnTo>
                <a:lnTo>
                  <a:pt x="10439" y="11242"/>
                </a:lnTo>
                <a:lnTo>
                  <a:pt x="10512" y="11242"/>
                </a:lnTo>
                <a:lnTo>
                  <a:pt x="10585" y="11218"/>
                </a:lnTo>
                <a:lnTo>
                  <a:pt x="10731" y="11145"/>
                </a:lnTo>
                <a:lnTo>
                  <a:pt x="10999" y="10974"/>
                </a:lnTo>
                <a:lnTo>
                  <a:pt x="11534" y="10780"/>
                </a:lnTo>
                <a:close/>
                <a:moveTo>
                  <a:pt x="6522" y="10342"/>
                </a:moveTo>
                <a:lnTo>
                  <a:pt x="6668" y="10439"/>
                </a:lnTo>
                <a:lnTo>
                  <a:pt x="6838" y="10561"/>
                </a:lnTo>
                <a:lnTo>
                  <a:pt x="7105" y="10853"/>
                </a:lnTo>
                <a:lnTo>
                  <a:pt x="7251" y="10999"/>
                </a:lnTo>
                <a:lnTo>
                  <a:pt x="7397" y="11120"/>
                </a:lnTo>
                <a:lnTo>
                  <a:pt x="7568" y="11218"/>
                </a:lnTo>
                <a:lnTo>
                  <a:pt x="7738" y="11291"/>
                </a:lnTo>
                <a:lnTo>
                  <a:pt x="7762" y="11291"/>
                </a:lnTo>
                <a:lnTo>
                  <a:pt x="7762" y="12021"/>
                </a:lnTo>
                <a:lnTo>
                  <a:pt x="7665" y="11948"/>
                </a:lnTo>
                <a:lnTo>
                  <a:pt x="7568" y="11875"/>
                </a:lnTo>
                <a:lnTo>
                  <a:pt x="7397" y="11704"/>
                </a:lnTo>
                <a:lnTo>
                  <a:pt x="7057" y="11364"/>
                </a:lnTo>
                <a:lnTo>
                  <a:pt x="6862" y="11193"/>
                </a:lnTo>
                <a:lnTo>
                  <a:pt x="6619" y="11072"/>
                </a:lnTo>
                <a:lnTo>
                  <a:pt x="6376" y="10999"/>
                </a:lnTo>
                <a:lnTo>
                  <a:pt x="6132" y="10926"/>
                </a:lnTo>
                <a:lnTo>
                  <a:pt x="6522" y="10342"/>
                </a:lnTo>
                <a:close/>
                <a:moveTo>
                  <a:pt x="11753" y="11510"/>
                </a:moveTo>
                <a:lnTo>
                  <a:pt x="11826" y="11802"/>
                </a:lnTo>
                <a:lnTo>
                  <a:pt x="11704" y="11826"/>
                </a:lnTo>
                <a:lnTo>
                  <a:pt x="11607" y="11899"/>
                </a:lnTo>
                <a:lnTo>
                  <a:pt x="11412" y="12021"/>
                </a:lnTo>
                <a:lnTo>
                  <a:pt x="11291" y="12167"/>
                </a:lnTo>
                <a:lnTo>
                  <a:pt x="11218" y="12240"/>
                </a:lnTo>
                <a:lnTo>
                  <a:pt x="11193" y="12313"/>
                </a:lnTo>
                <a:lnTo>
                  <a:pt x="10901" y="11899"/>
                </a:lnTo>
                <a:lnTo>
                  <a:pt x="11120" y="11850"/>
                </a:lnTo>
                <a:lnTo>
                  <a:pt x="11339" y="11777"/>
                </a:lnTo>
                <a:lnTo>
                  <a:pt x="11558" y="11656"/>
                </a:lnTo>
                <a:lnTo>
                  <a:pt x="11753" y="11510"/>
                </a:lnTo>
                <a:close/>
                <a:moveTo>
                  <a:pt x="6059" y="11047"/>
                </a:moveTo>
                <a:lnTo>
                  <a:pt x="6303" y="11218"/>
                </a:lnTo>
                <a:lnTo>
                  <a:pt x="6546" y="11388"/>
                </a:lnTo>
                <a:lnTo>
                  <a:pt x="6789" y="11583"/>
                </a:lnTo>
                <a:lnTo>
                  <a:pt x="6984" y="11802"/>
                </a:lnTo>
                <a:lnTo>
                  <a:pt x="7251" y="12069"/>
                </a:lnTo>
                <a:lnTo>
                  <a:pt x="7397" y="12215"/>
                </a:lnTo>
                <a:lnTo>
                  <a:pt x="7543" y="12313"/>
                </a:lnTo>
                <a:lnTo>
                  <a:pt x="7276" y="12459"/>
                </a:lnTo>
                <a:lnTo>
                  <a:pt x="7154" y="12386"/>
                </a:lnTo>
                <a:lnTo>
                  <a:pt x="7008" y="12337"/>
                </a:lnTo>
                <a:lnTo>
                  <a:pt x="6765" y="12215"/>
                </a:lnTo>
                <a:lnTo>
                  <a:pt x="6522" y="12069"/>
                </a:lnTo>
                <a:lnTo>
                  <a:pt x="6327" y="11948"/>
                </a:lnTo>
                <a:lnTo>
                  <a:pt x="6157" y="11802"/>
                </a:lnTo>
                <a:lnTo>
                  <a:pt x="5962" y="11656"/>
                </a:lnTo>
                <a:lnTo>
                  <a:pt x="5767" y="11534"/>
                </a:lnTo>
                <a:lnTo>
                  <a:pt x="6059" y="11047"/>
                </a:lnTo>
                <a:close/>
                <a:moveTo>
                  <a:pt x="5670" y="11680"/>
                </a:moveTo>
                <a:lnTo>
                  <a:pt x="5719" y="11777"/>
                </a:lnTo>
                <a:lnTo>
                  <a:pt x="5792" y="11850"/>
                </a:lnTo>
                <a:lnTo>
                  <a:pt x="5938" y="12021"/>
                </a:lnTo>
                <a:lnTo>
                  <a:pt x="6108" y="12167"/>
                </a:lnTo>
                <a:lnTo>
                  <a:pt x="6278" y="12288"/>
                </a:lnTo>
                <a:lnTo>
                  <a:pt x="6546" y="12483"/>
                </a:lnTo>
                <a:lnTo>
                  <a:pt x="6716" y="12580"/>
                </a:lnTo>
                <a:lnTo>
                  <a:pt x="6887" y="12678"/>
                </a:lnTo>
                <a:lnTo>
                  <a:pt x="6522" y="12848"/>
                </a:lnTo>
                <a:lnTo>
                  <a:pt x="6230" y="12653"/>
                </a:lnTo>
                <a:lnTo>
                  <a:pt x="5938" y="12434"/>
                </a:lnTo>
                <a:lnTo>
                  <a:pt x="5694" y="12215"/>
                </a:lnTo>
                <a:lnTo>
                  <a:pt x="5475" y="12021"/>
                </a:lnTo>
                <a:lnTo>
                  <a:pt x="5621" y="11777"/>
                </a:lnTo>
                <a:lnTo>
                  <a:pt x="5670" y="11680"/>
                </a:lnTo>
                <a:close/>
                <a:moveTo>
                  <a:pt x="11899" y="12094"/>
                </a:moveTo>
                <a:lnTo>
                  <a:pt x="12021" y="12605"/>
                </a:lnTo>
                <a:lnTo>
                  <a:pt x="11899" y="12726"/>
                </a:lnTo>
                <a:lnTo>
                  <a:pt x="11777" y="12848"/>
                </a:lnTo>
                <a:lnTo>
                  <a:pt x="11729" y="12921"/>
                </a:lnTo>
                <a:lnTo>
                  <a:pt x="11680" y="12994"/>
                </a:lnTo>
                <a:lnTo>
                  <a:pt x="11680" y="13018"/>
                </a:lnTo>
                <a:lnTo>
                  <a:pt x="11266" y="12434"/>
                </a:lnTo>
                <a:lnTo>
                  <a:pt x="11412" y="12386"/>
                </a:lnTo>
                <a:lnTo>
                  <a:pt x="11558" y="12313"/>
                </a:lnTo>
                <a:lnTo>
                  <a:pt x="11729" y="12215"/>
                </a:lnTo>
                <a:lnTo>
                  <a:pt x="11899" y="12094"/>
                </a:lnTo>
                <a:close/>
                <a:moveTo>
                  <a:pt x="5329" y="12240"/>
                </a:moveTo>
                <a:lnTo>
                  <a:pt x="5402" y="12361"/>
                </a:lnTo>
                <a:lnTo>
                  <a:pt x="5500" y="12483"/>
                </a:lnTo>
                <a:lnTo>
                  <a:pt x="5670" y="12678"/>
                </a:lnTo>
                <a:lnTo>
                  <a:pt x="5913" y="12897"/>
                </a:lnTo>
                <a:lnTo>
                  <a:pt x="6157" y="13067"/>
                </a:lnTo>
                <a:lnTo>
                  <a:pt x="5743" y="13335"/>
                </a:lnTo>
                <a:lnTo>
                  <a:pt x="5646" y="13310"/>
                </a:lnTo>
                <a:lnTo>
                  <a:pt x="5475" y="13237"/>
                </a:lnTo>
                <a:lnTo>
                  <a:pt x="5305" y="13164"/>
                </a:lnTo>
                <a:lnTo>
                  <a:pt x="5135" y="13043"/>
                </a:lnTo>
                <a:lnTo>
                  <a:pt x="4940" y="12970"/>
                </a:lnTo>
                <a:lnTo>
                  <a:pt x="4891" y="12945"/>
                </a:lnTo>
                <a:lnTo>
                  <a:pt x="5110" y="12605"/>
                </a:lnTo>
                <a:lnTo>
                  <a:pt x="5329" y="12240"/>
                </a:lnTo>
                <a:close/>
                <a:moveTo>
                  <a:pt x="12094" y="13043"/>
                </a:moveTo>
                <a:lnTo>
                  <a:pt x="12215" y="13748"/>
                </a:lnTo>
                <a:lnTo>
                  <a:pt x="11802" y="13189"/>
                </a:lnTo>
                <a:lnTo>
                  <a:pt x="11850" y="13189"/>
                </a:lnTo>
                <a:lnTo>
                  <a:pt x="11923" y="13164"/>
                </a:lnTo>
                <a:lnTo>
                  <a:pt x="11972" y="13140"/>
                </a:lnTo>
                <a:lnTo>
                  <a:pt x="12094" y="13043"/>
                </a:lnTo>
                <a:close/>
                <a:moveTo>
                  <a:pt x="4745" y="13140"/>
                </a:moveTo>
                <a:lnTo>
                  <a:pt x="4891" y="13310"/>
                </a:lnTo>
                <a:lnTo>
                  <a:pt x="5062" y="13456"/>
                </a:lnTo>
                <a:lnTo>
                  <a:pt x="5305" y="13602"/>
                </a:lnTo>
                <a:lnTo>
                  <a:pt x="4964" y="13846"/>
                </a:lnTo>
                <a:lnTo>
                  <a:pt x="4891" y="13773"/>
                </a:lnTo>
                <a:lnTo>
                  <a:pt x="4818" y="13700"/>
                </a:lnTo>
                <a:lnTo>
                  <a:pt x="4648" y="13627"/>
                </a:lnTo>
                <a:lnTo>
                  <a:pt x="4551" y="13554"/>
                </a:lnTo>
                <a:lnTo>
                  <a:pt x="4405" y="13529"/>
                </a:lnTo>
                <a:lnTo>
                  <a:pt x="4575" y="13335"/>
                </a:lnTo>
                <a:lnTo>
                  <a:pt x="4745" y="13140"/>
                </a:lnTo>
                <a:close/>
                <a:moveTo>
                  <a:pt x="8200" y="8833"/>
                </a:moveTo>
                <a:lnTo>
                  <a:pt x="8371" y="9076"/>
                </a:lnTo>
                <a:lnTo>
                  <a:pt x="8663" y="9514"/>
                </a:lnTo>
                <a:lnTo>
                  <a:pt x="8979" y="9928"/>
                </a:lnTo>
                <a:lnTo>
                  <a:pt x="9587" y="10780"/>
                </a:lnTo>
                <a:lnTo>
                  <a:pt x="10171" y="11583"/>
                </a:lnTo>
                <a:lnTo>
                  <a:pt x="10731" y="12410"/>
                </a:lnTo>
                <a:lnTo>
                  <a:pt x="11291" y="13213"/>
                </a:lnTo>
                <a:lnTo>
                  <a:pt x="11850" y="13992"/>
                </a:lnTo>
                <a:lnTo>
                  <a:pt x="11729" y="13943"/>
                </a:lnTo>
                <a:lnTo>
                  <a:pt x="11072" y="13554"/>
                </a:lnTo>
                <a:lnTo>
                  <a:pt x="10415" y="13189"/>
                </a:lnTo>
                <a:lnTo>
                  <a:pt x="9831" y="12921"/>
                </a:lnTo>
                <a:lnTo>
                  <a:pt x="9539" y="12799"/>
                </a:lnTo>
                <a:lnTo>
                  <a:pt x="9222" y="12678"/>
                </a:lnTo>
                <a:lnTo>
                  <a:pt x="8760" y="12507"/>
                </a:lnTo>
                <a:lnTo>
                  <a:pt x="8517" y="12410"/>
                </a:lnTo>
                <a:lnTo>
                  <a:pt x="8273" y="12337"/>
                </a:lnTo>
                <a:lnTo>
                  <a:pt x="8273" y="12288"/>
                </a:lnTo>
                <a:lnTo>
                  <a:pt x="8322" y="11996"/>
                </a:lnTo>
                <a:lnTo>
                  <a:pt x="8346" y="11680"/>
                </a:lnTo>
                <a:lnTo>
                  <a:pt x="8346" y="11388"/>
                </a:lnTo>
                <a:lnTo>
                  <a:pt x="8322" y="11072"/>
                </a:lnTo>
                <a:lnTo>
                  <a:pt x="8273" y="10463"/>
                </a:lnTo>
                <a:lnTo>
                  <a:pt x="8225" y="9855"/>
                </a:lnTo>
                <a:lnTo>
                  <a:pt x="8200" y="8833"/>
                </a:lnTo>
                <a:close/>
                <a:moveTo>
                  <a:pt x="7324" y="8346"/>
                </a:moveTo>
                <a:lnTo>
                  <a:pt x="6935" y="8906"/>
                </a:lnTo>
                <a:lnTo>
                  <a:pt x="6570" y="9441"/>
                </a:lnTo>
                <a:lnTo>
                  <a:pt x="5962" y="10439"/>
                </a:lnTo>
                <a:lnTo>
                  <a:pt x="5354" y="11437"/>
                </a:lnTo>
                <a:lnTo>
                  <a:pt x="4818" y="12386"/>
                </a:lnTo>
                <a:lnTo>
                  <a:pt x="4502" y="12848"/>
                </a:lnTo>
                <a:lnTo>
                  <a:pt x="4356" y="13067"/>
                </a:lnTo>
                <a:lnTo>
                  <a:pt x="4161" y="13286"/>
                </a:lnTo>
                <a:lnTo>
                  <a:pt x="3967" y="13529"/>
                </a:lnTo>
                <a:lnTo>
                  <a:pt x="3796" y="13773"/>
                </a:lnTo>
                <a:lnTo>
                  <a:pt x="3650" y="14040"/>
                </a:lnTo>
                <a:lnTo>
                  <a:pt x="3504" y="14308"/>
                </a:lnTo>
                <a:lnTo>
                  <a:pt x="3577" y="13578"/>
                </a:lnTo>
                <a:lnTo>
                  <a:pt x="3699" y="12897"/>
                </a:lnTo>
                <a:lnTo>
                  <a:pt x="3821" y="12215"/>
                </a:lnTo>
                <a:lnTo>
                  <a:pt x="3967" y="11558"/>
                </a:lnTo>
                <a:lnTo>
                  <a:pt x="4113" y="10926"/>
                </a:lnTo>
                <a:lnTo>
                  <a:pt x="4234" y="10269"/>
                </a:lnTo>
                <a:lnTo>
                  <a:pt x="4332" y="9612"/>
                </a:lnTo>
                <a:lnTo>
                  <a:pt x="4307" y="9539"/>
                </a:lnTo>
                <a:lnTo>
                  <a:pt x="4453" y="9587"/>
                </a:lnTo>
                <a:lnTo>
                  <a:pt x="4624" y="9563"/>
                </a:lnTo>
                <a:lnTo>
                  <a:pt x="4818" y="9514"/>
                </a:lnTo>
                <a:lnTo>
                  <a:pt x="5013" y="9441"/>
                </a:lnTo>
                <a:lnTo>
                  <a:pt x="5354" y="9271"/>
                </a:lnTo>
                <a:lnTo>
                  <a:pt x="5646" y="9149"/>
                </a:lnTo>
                <a:lnTo>
                  <a:pt x="6497" y="8760"/>
                </a:lnTo>
                <a:lnTo>
                  <a:pt x="7324" y="8346"/>
                </a:lnTo>
                <a:close/>
                <a:moveTo>
                  <a:pt x="4234" y="13700"/>
                </a:moveTo>
                <a:lnTo>
                  <a:pt x="4307" y="13773"/>
                </a:lnTo>
                <a:lnTo>
                  <a:pt x="4380" y="13821"/>
                </a:lnTo>
                <a:lnTo>
                  <a:pt x="4551" y="13943"/>
                </a:lnTo>
                <a:lnTo>
                  <a:pt x="4697" y="14016"/>
                </a:lnTo>
                <a:lnTo>
                  <a:pt x="4307" y="14259"/>
                </a:lnTo>
                <a:lnTo>
                  <a:pt x="4161" y="14332"/>
                </a:lnTo>
                <a:lnTo>
                  <a:pt x="3991" y="14405"/>
                </a:lnTo>
                <a:lnTo>
                  <a:pt x="3650" y="14502"/>
                </a:lnTo>
                <a:lnTo>
                  <a:pt x="3748" y="14429"/>
                </a:lnTo>
                <a:lnTo>
                  <a:pt x="3821" y="14332"/>
                </a:lnTo>
                <a:lnTo>
                  <a:pt x="3967" y="14113"/>
                </a:lnTo>
                <a:lnTo>
                  <a:pt x="4113" y="13894"/>
                </a:lnTo>
                <a:lnTo>
                  <a:pt x="4234" y="13700"/>
                </a:lnTo>
                <a:close/>
                <a:moveTo>
                  <a:pt x="7835" y="0"/>
                </a:moveTo>
                <a:lnTo>
                  <a:pt x="7762" y="25"/>
                </a:lnTo>
                <a:lnTo>
                  <a:pt x="7689" y="73"/>
                </a:lnTo>
                <a:lnTo>
                  <a:pt x="7641" y="73"/>
                </a:lnTo>
                <a:lnTo>
                  <a:pt x="7495" y="146"/>
                </a:lnTo>
                <a:lnTo>
                  <a:pt x="7373" y="244"/>
                </a:lnTo>
                <a:lnTo>
                  <a:pt x="7276" y="341"/>
                </a:lnTo>
                <a:lnTo>
                  <a:pt x="7178" y="463"/>
                </a:lnTo>
                <a:lnTo>
                  <a:pt x="6984" y="730"/>
                </a:lnTo>
                <a:lnTo>
                  <a:pt x="6838" y="1047"/>
                </a:lnTo>
                <a:lnTo>
                  <a:pt x="6716" y="1387"/>
                </a:lnTo>
                <a:lnTo>
                  <a:pt x="6619" y="1704"/>
                </a:lnTo>
                <a:lnTo>
                  <a:pt x="6449" y="2288"/>
                </a:lnTo>
                <a:lnTo>
                  <a:pt x="6230" y="2920"/>
                </a:lnTo>
                <a:lnTo>
                  <a:pt x="6108" y="3237"/>
                </a:lnTo>
                <a:lnTo>
                  <a:pt x="5962" y="3529"/>
                </a:lnTo>
                <a:lnTo>
                  <a:pt x="5767" y="3845"/>
                </a:lnTo>
                <a:lnTo>
                  <a:pt x="5548" y="4161"/>
                </a:lnTo>
                <a:lnTo>
                  <a:pt x="5378" y="4478"/>
                </a:lnTo>
                <a:lnTo>
                  <a:pt x="5281" y="4648"/>
                </a:lnTo>
                <a:lnTo>
                  <a:pt x="5208" y="4818"/>
                </a:lnTo>
                <a:lnTo>
                  <a:pt x="4891" y="4916"/>
                </a:lnTo>
                <a:lnTo>
                  <a:pt x="4575" y="4989"/>
                </a:lnTo>
                <a:lnTo>
                  <a:pt x="3918" y="5110"/>
                </a:lnTo>
                <a:lnTo>
                  <a:pt x="2580" y="5305"/>
                </a:lnTo>
                <a:lnTo>
                  <a:pt x="1801" y="5402"/>
                </a:lnTo>
                <a:lnTo>
                  <a:pt x="998" y="5500"/>
                </a:lnTo>
                <a:lnTo>
                  <a:pt x="755" y="5524"/>
                </a:lnTo>
                <a:lnTo>
                  <a:pt x="511" y="5524"/>
                </a:lnTo>
                <a:lnTo>
                  <a:pt x="244" y="5548"/>
                </a:lnTo>
                <a:lnTo>
                  <a:pt x="146" y="5597"/>
                </a:lnTo>
                <a:lnTo>
                  <a:pt x="49" y="5646"/>
                </a:lnTo>
                <a:lnTo>
                  <a:pt x="0" y="5719"/>
                </a:lnTo>
                <a:lnTo>
                  <a:pt x="0" y="5792"/>
                </a:lnTo>
                <a:lnTo>
                  <a:pt x="0" y="5865"/>
                </a:lnTo>
                <a:lnTo>
                  <a:pt x="0" y="5962"/>
                </a:lnTo>
                <a:lnTo>
                  <a:pt x="49" y="6035"/>
                </a:lnTo>
                <a:lnTo>
                  <a:pt x="146" y="6229"/>
                </a:lnTo>
                <a:lnTo>
                  <a:pt x="292" y="6375"/>
                </a:lnTo>
                <a:lnTo>
                  <a:pt x="438" y="6497"/>
                </a:lnTo>
                <a:lnTo>
                  <a:pt x="682" y="6716"/>
                </a:lnTo>
                <a:lnTo>
                  <a:pt x="925" y="6935"/>
                </a:lnTo>
                <a:lnTo>
                  <a:pt x="1460" y="7349"/>
                </a:lnTo>
                <a:lnTo>
                  <a:pt x="1971" y="7811"/>
                </a:lnTo>
                <a:lnTo>
                  <a:pt x="2507" y="8273"/>
                </a:lnTo>
                <a:lnTo>
                  <a:pt x="2847" y="8565"/>
                </a:lnTo>
                <a:lnTo>
                  <a:pt x="3188" y="8882"/>
                </a:lnTo>
                <a:lnTo>
                  <a:pt x="3504" y="9222"/>
                </a:lnTo>
                <a:lnTo>
                  <a:pt x="3650" y="9417"/>
                </a:lnTo>
                <a:lnTo>
                  <a:pt x="3772" y="9612"/>
                </a:lnTo>
                <a:lnTo>
                  <a:pt x="3821" y="9685"/>
                </a:lnTo>
                <a:lnTo>
                  <a:pt x="3918" y="9709"/>
                </a:lnTo>
                <a:lnTo>
                  <a:pt x="3748" y="10342"/>
                </a:lnTo>
                <a:lnTo>
                  <a:pt x="3602" y="10974"/>
                </a:lnTo>
                <a:lnTo>
                  <a:pt x="3334" y="12264"/>
                </a:lnTo>
                <a:lnTo>
                  <a:pt x="3212" y="12872"/>
                </a:lnTo>
                <a:lnTo>
                  <a:pt x="3091" y="13529"/>
                </a:lnTo>
                <a:lnTo>
                  <a:pt x="3042" y="13870"/>
                </a:lnTo>
                <a:lnTo>
                  <a:pt x="2993" y="14186"/>
                </a:lnTo>
                <a:lnTo>
                  <a:pt x="2993" y="14502"/>
                </a:lnTo>
                <a:lnTo>
                  <a:pt x="3018" y="14819"/>
                </a:lnTo>
                <a:lnTo>
                  <a:pt x="3042" y="14916"/>
                </a:lnTo>
                <a:lnTo>
                  <a:pt x="3091" y="14965"/>
                </a:lnTo>
                <a:lnTo>
                  <a:pt x="3188" y="15013"/>
                </a:lnTo>
                <a:lnTo>
                  <a:pt x="3261" y="15013"/>
                </a:lnTo>
                <a:lnTo>
                  <a:pt x="3383" y="15038"/>
                </a:lnTo>
                <a:lnTo>
                  <a:pt x="3529" y="15062"/>
                </a:lnTo>
                <a:lnTo>
                  <a:pt x="3675" y="15038"/>
                </a:lnTo>
                <a:lnTo>
                  <a:pt x="3796" y="15013"/>
                </a:lnTo>
                <a:lnTo>
                  <a:pt x="4088" y="14940"/>
                </a:lnTo>
                <a:lnTo>
                  <a:pt x="4405" y="14794"/>
                </a:lnTo>
                <a:lnTo>
                  <a:pt x="4672" y="14624"/>
                </a:lnTo>
                <a:lnTo>
                  <a:pt x="4964" y="14454"/>
                </a:lnTo>
                <a:lnTo>
                  <a:pt x="5402" y="14138"/>
                </a:lnTo>
                <a:lnTo>
                  <a:pt x="5719" y="13943"/>
                </a:lnTo>
                <a:lnTo>
                  <a:pt x="6035" y="13748"/>
                </a:lnTo>
                <a:lnTo>
                  <a:pt x="6716" y="13383"/>
                </a:lnTo>
                <a:lnTo>
                  <a:pt x="7373" y="13018"/>
                </a:lnTo>
                <a:lnTo>
                  <a:pt x="7689" y="12824"/>
                </a:lnTo>
                <a:lnTo>
                  <a:pt x="8006" y="12629"/>
                </a:lnTo>
                <a:lnTo>
                  <a:pt x="8127" y="12726"/>
                </a:lnTo>
                <a:lnTo>
                  <a:pt x="8273" y="12799"/>
                </a:lnTo>
                <a:lnTo>
                  <a:pt x="8590" y="12945"/>
                </a:lnTo>
                <a:lnTo>
                  <a:pt x="9320" y="13213"/>
                </a:lnTo>
                <a:lnTo>
                  <a:pt x="9685" y="13383"/>
                </a:lnTo>
                <a:lnTo>
                  <a:pt x="10050" y="13554"/>
                </a:lnTo>
                <a:lnTo>
                  <a:pt x="10707" y="13894"/>
                </a:lnTo>
                <a:lnTo>
                  <a:pt x="11364" y="14283"/>
                </a:lnTo>
                <a:lnTo>
                  <a:pt x="11607" y="14454"/>
                </a:lnTo>
                <a:lnTo>
                  <a:pt x="11875" y="14624"/>
                </a:lnTo>
                <a:lnTo>
                  <a:pt x="12021" y="14697"/>
                </a:lnTo>
                <a:lnTo>
                  <a:pt x="12167" y="14770"/>
                </a:lnTo>
                <a:lnTo>
                  <a:pt x="12313" y="14794"/>
                </a:lnTo>
                <a:lnTo>
                  <a:pt x="12459" y="14770"/>
                </a:lnTo>
                <a:lnTo>
                  <a:pt x="12507" y="14770"/>
                </a:lnTo>
                <a:lnTo>
                  <a:pt x="12532" y="14721"/>
                </a:lnTo>
                <a:lnTo>
                  <a:pt x="12629" y="14697"/>
                </a:lnTo>
                <a:lnTo>
                  <a:pt x="12702" y="14648"/>
                </a:lnTo>
                <a:lnTo>
                  <a:pt x="12751" y="14575"/>
                </a:lnTo>
                <a:lnTo>
                  <a:pt x="12775" y="14478"/>
                </a:lnTo>
                <a:lnTo>
                  <a:pt x="12751" y="14065"/>
                </a:lnTo>
                <a:lnTo>
                  <a:pt x="12702" y="13651"/>
                </a:lnTo>
                <a:lnTo>
                  <a:pt x="12629" y="13262"/>
                </a:lnTo>
                <a:lnTo>
                  <a:pt x="12556" y="12848"/>
                </a:lnTo>
                <a:lnTo>
                  <a:pt x="12337" y="12045"/>
                </a:lnTo>
                <a:lnTo>
                  <a:pt x="12118" y="11242"/>
                </a:lnTo>
                <a:lnTo>
                  <a:pt x="11899" y="10463"/>
                </a:lnTo>
                <a:lnTo>
                  <a:pt x="11875" y="10390"/>
                </a:lnTo>
                <a:lnTo>
                  <a:pt x="11680" y="9685"/>
                </a:lnTo>
                <a:lnTo>
                  <a:pt x="11680" y="9636"/>
                </a:lnTo>
                <a:lnTo>
                  <a:pt x="11656" y="9563"/>
                </a:lnTo>
                <a:lnTo>
                  <a:pt x="11631" y="9514"/>
                </a:lnTo>
                <a:lnTo>
                  <a:pt x="11680" y="9490"/>
                </a:lnTo>
                <a:lnTo>
                  <a:pt x="11729" y="9466"/>
                </a:lnTo>
                <a:lnTo>
                  <a:pt x="11802" y="9393"/>
                </a:lnTo>
                <a:lnTo>
                  <a:pt x="11850" y="9344"/>
                </a:lnTo>
                <a:lnTo>
                  <a:pt x="12094" y="9101"/>
                </a:lnTo>
                <a:lnTo>
                  <a:pt x="12361" y="8882"/>
                </a:lnTo>
                <a:lnTo>
                  <a:pt x="12897" y="8419"/>
                </a:lnTo>
                <a:lnTo>
                  <a:pt x="13432" y="8006"/>
                </a:lnTo>
                <a:lnTo>
                  <a:pt x="13967" y="7568"/>
                </a:lnTo>
                <a:lnTo>
                  <a:pt x="14211" y="7324"/>
                </a:lnTo>
                <a:lnTo>
                  <a:pt x="14454" y="7105"/>
                </a:lnTo>
                <a:lnTo>
                  <a:pt x="14697" y="6838"/>
                </a:lnTo>
                <a:lnTo>
                  <a:pt x="14892" y="6570"/>
                </a:lnTo>
                <a:lnTo>
                  <a:pt x="15232" y="6205"/>
                </a:lnTo>
                <a:lnTo>
                  <a:pt x="15403" y="5986"/>
                </a:lnTo>
                <a:lnTo>
                  <a:pt x="15451" y="5889"/>
                </a:lnTo>
                <a:lnTo>
                  <a:pt x="15500" y="5767"/>
                </a:lnTo>
                <a:lnTo>
                  <a:pt x="15500" y="5743"/>
                </a:lnTo>
                <a:lnTo>
                  <a:pt x="15476" y="5646"/>
                </a:lnTo>
                <a:lnTo>
                  <a:pt x="15427" y="5573"/>
                </a:lnTo>
                <a:lnTo>
                  <a:pt x="15354" y="5475"/>
                </a:lnTo>
                <a:lnTo>
                  <a:pt x="15257" y="5427"/>
                </a:lnTo>
                <a:lnTo>
                  <a:pt x="15135" y="5378"/>
                </a:lnTo>
                <a:lnTo>
                  <a:pt x="15013" y="5354"/>
                </a:lnTo>
                <a:lnTo>
                  <a:pt x="14770" y="5329"/>
                </a:lnTo>
                <a:lnTo>
                  <a:pt x="14527" y="5305"/>
                </a:lnTo>
                <a:lnTo>
                  <a:pt x="13797" y="5256"/>
                </a:lnTo>
                <a:lnTo>
                  <a:pt x="13091" y="5208"/>
                </a:lnTo>
                <a:lnTo>
                  <a:pt x="12410" y="5208"/>
                </a:lnTo>
                <a:lnTo>
                  <a:pt x="11753" y="5159"/>
                </a:lnTo>
                <a:lnTo>
                  <a:pt x="11485" y="5135"/>
                </a:lnTo>
                <a:lnTo>
                  <a:pt x="11218" y="5086"/>
                </a:lnTo>
                <a:lnTo>
                  <a:pt x="10950" y="5013"/>
                </a:lnTo>
                <a:lnTo>
                  <a:pt x="10682" y="4989"/>
                </a:lnTo>
                <a:lnTo>
                  <a:pt x="10658" y="4940"/>
                </a:lnTo>
                <a:lnTo>
                  <a:pt x="10634" y="4867"/>
                </a:lnTo>
                <a:lnTo>
                  <a:pt x="10415" y="4599"/>
                </a:lnTo>
                <a:lnTo>
                  <a:pt x="10220" y="4332"/>
                </a:lnTo>
                <a:lnTo>
                  <a:pt x="10025" y="4040"/>
                </a:lnTo>
                <a:lnTo>
                  <a:pt x="9855" y="3748"/>
                </a:lnTo>
                <a:lnTo>
                  <a:pt x="9514" y="3164"/>
                </a:lnTo>
                <a:lnTo>
                  <a:pt x="9222" y="2531"/>
                </a:lnTo>
                <a:lnTo>
                  <a:pt x="8638" y="1290"/>
                </a:lnTo>
                <a:lnTo>
                  <a:pt x="8322" y="682"/>
                </a:lnTo>
                <a:lnTo>
                  <a:pt x="7981" y="73"/>
                </a:lnTo>
                <a:lnTo>
                  <a:pt x="7908" y="25"/>
                </a:lnTo>
                <a:lnTo>
                  <a:pt x="7835" y="0"/>
                </a:ln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6D9EEB"/>
              </a:solidFill>
            </a:endParaRPr>
          </a:p>
        </p:txBody>
      </p:sp>
      <p:sp>
        <p:nvSpPr>
          <p:cNvPr id="239" name="Google Shape;239;p21"/>
          <p:cNvSpPr txBox="1">
            <a:spLocks noGrp="1"/>
          </p:cNvSpPr>
          <p:nvPr>
            <p:ph type="sldNum" idx="12"/>
          </p:nvPr>
        </p:nvSpPr>
        <p:spPr>
          <a:xfrm>
            <a:off x="8404375" y="4693376"/>
            <a:ext cx="548700" cy="3003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7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925722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" name="Google Shape;244;p22"/>
          <p:cNvSpPr txBox="1">
            <a:spLocks noGrp="1"/>
          </p:cNvSpPr>
          <p:nvPr>
            <p:ph type="body" idx="1"/>
          </p:nvPr>
        </p:nvSpPr>
        <p:spPr>
          <a:xfrm>
            <a:off x="883375" y="1394708"/>
            <a:ext cx="3002700" cy="27621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b="1" dirty="0" err="1" smtClean="0"/>
              <a:t>Tọa</a:t>
            </a:r>
            <a:r>
              <a:rPr lang="en-US" b="1" dirty="0" smtClean="0"/>
              <a:t> </a:t>
            </a:r>
            <a:r>
              <a:rPr lang="en-US" b="1" dirty="0" err="1" smtClean="0"/>
              <a:t>độ</a:t>
            </a:r>
            <a:r>
              <a:rPr lang="en-US" b="1" dirty="0" smtClean="0"/>
              <a:t> </a:t>
            </a:r>
            <a:r>
              <a:rPr lang="en-US" b="1" dirty="0" err="1" smtClean="0"/>
              <a:t>trên</a:t>
            </a:r>
            <a:r>
              <a:rPr lang="en-US" b="1" dirty="0" smtClean="0"/>
              <a:t> </a:t>
            </a:r>
            <a:r>
              <a:rPr lang="en-US" b="1" dirty="0" err="1" smtClean="0"/>
              <a:t>trục</a:t>
            </a:r>
            <a:endParaRPr lang="en-US" b="1" dirty="0" smtClean="0"/>
          </a:p>
          <a:p>
            <a:pPr marL="285750" lvl="0" indent="-285750" algn="just">
              <a:spcAft>
                <a:spcPts val="1000"/>
              </a:spcAft>
              <a:buFont typeface="Wingdings" panose="05000000000000000000" pitchFamily="2" charset="2"/>
              <a:buChar char="Ø"/>
            </a:pPr>
            <a:r>
              <a:rPr lang="vi-VN" sz="1800" dirty="0"/>
              <a:t>Mỗi vị trí trên trục tọa độ Ox được đặc trưng bởi một giá trị x, biết x ta suy ra vị trí điểm trên trục tọa độ và ngược </a:t>
            </a:r>
            <a:r>
              <a:rPr lang="vi-VN" sz="1800" dirty="0" smtClean="0"/>
              <a:t>lại</a:t>
            </a:r>
            <a:endParaRPr lang="en-US" sz="1800" dirty="0" smtClean="0"/>
          </a:p>
          <a:p>
            <a:pPr marL="285750" lvl="0" indent="-285750" algn="just">
              <a:spcAft>
                <a:spcPts val="1000"/>
              </a:spcAft>
              <a:buFont typeface="Wingdings" panose="05000000000000000000" pitchFamily="2" charset="2"/>
              <a:buChar char="Ø"/>
            </a:pPr>
            <a:r>
              <a:rPr lang="en-US" sz="1800" dirty="0" err="1" smtClean="0"/>
              <a:t>Tọa</a:t>
            </a:r>
            <a:r>
              <a:rPr lang="en-US" sz="1800" dirty="0" smtClean="0"/>
              <a:t> </a:t>
            </a:r>
            <a:r>
              <a:rPr lang="en-US" sz="1800" dirty="0" err="1" smtClean="0"/>
              <a:t>độ</a:t>
            </a:r>
            <a:r>
              <a:rPr lang="en-US" sz="1800" dirty="0" smtClean="0"/>
              <a:t> </a:t>
            </a:r>
            <a:r>
              <a:rPr lang="en-US" sz="1800" dirty="0" err="1" smtClean="0"/>
              <a:t>của</a:t>
            </a:r>
            <a:r>
              <a:rPr lang="en-US" sz="1800" dirty="0" smtClean="0"/>
              <a:t> </a:t>
            </a:r>
            <a:r>
              <a:rPr lang="en-US" sz="1800" dirty="0" err="1" smtClean="0"/>
              <a:t>vật</a:t>
            </a:r>
            <a:r>
              <a:rPr lang="en-US" sz="1800" dirty="0" smtClean="0"/>
              <a:t> </a:t>
            </a:r>
            <a:r>
              <a:rPr lang="en-US" sz="1800" dirty="0" err="1" smtClean="0"/>
              <a:t>có</a:t>
            </a:r>
            <a:r>
              <a:rPr lang="en-US" sz="1800" dirty="0" smtClean="0"/>
              <a:t> </a:t>
            </a:r>
            <a:r>
              <a:rPr lang="en-US" sz="1800" dirty="0" err="1" smtClean="0"/>
              <a:t>thể</a:t>
            </a:r>
            <a:r>
              <a:rPr lang="en-US" sz="1800" dirty="0" smtClean="0"/>
              <a:t> </a:t>
            </a:r>
            <a:r>
              <a:rPr lang="en-US" sz="1800" dirty="0" err="1" smtClean="0"/>
              <a:t>âm</a:t>
            </a:r>
            <a:r>
              <a:rPr lang="en-US" sz="1800" dirty="0" smtClean="0"/>
              <a:t>, </a:t>
            </a:r>
            <a:r>
              <a:rPr lang="en-US" sz="1800" dirty="0" err="1" smtClean="0"/>
              <a:t>dương</a:t>
            </a:r>
            <a:r>
              <a:rPr lang="en-US" sz="1800" dirty="0" smtClean="0"/>
              <a:t> </a:t>
            </a:r>
            <a:r>
              <a:rPr lang="en-US" sz="1800" dirty="0" err="1" smtClean="0"/>
              <a:t>hoặc</a:t>
            </a:r>
            <a:r>
              <a:rPr lang="en-US" sz="1800" dirty="0" smtClean="0"/>
              <a:t> </a:t>
            </a:r>
            <a:r>
              <a:rPr lang="en-US" sz="1800" dirty="0" err="1" smtClean="0"/>
              <a:t>bằng</a:t>
            </a:r>
            <a:r>
              <a:rPr lang="en-US" sz="1800" dirty="0" smtClean="0"/>
              <a:t> 0.</a:t>
            </a:r>
          </a:p>
          <a:p>
            <a:pPr marL="285750" lvl="0" indent="-285750" algn="just">
              <a:spcAft>
                <a:spcPts val="1000"/>
              </a:spcAft>
              <a:buFont typeface="Wingdings" panose="05000000000000000000" pitchFamily="2" charset="2"/>
              <a:buChar char="Ø"/>
            </a:pPr>
            <a:r>
              <a:rPr lang="en-US" sz="1800" dirty="0" err="1" smtClean="0"/>
              <a:t>Đơn</a:t>
            </a:r>
            <a:r>
              <a:rPr lang="en-US" sz="1800" dirty="0" smtClean="0"/>
              <a:t> </a:t>
            </a:r>
            <a:r>
              <a:rPr lang="en-US" sz="1800" dirty="0" err="1" smtClean="0"/>
              <a:t>vị</a:t>
            </a:r>
            <a:r>
              <a:rPr lang="en-US" sz="1800" dirty="0" smtClean="0"/>
              <a:t> </a:t>
            </a:r>
            <a:r>
              <a:rPr lang="en-US" sz="1800" dirty="0" err="1" smtClean="0"/>
              <a:t>của</a:t>
            </a:r>
            <a:r>
              <a:rPr lang="en-US" sz="1800" dirty="0" smtClean="0"/>
              <a:t> </a:t>
            </a:r>
            <a:r>
              <a:rPr lang="en-US" sz="1800" dirty="0" err="1" smtClean="0"/>
              <a:t>tọa</a:t>
            </a:r>
            <a:r>
              <a:rPr lang="en-US" sz="1800" dirty="0" smtClean="0"/>
              <a:t> </a:t>
            </a:r>
            <a:r>
              <a:rPr lang="en-US" sz="1800" dirty="0" err="1" smtClean="0"/>
              <a:t>độ</a:t>
            </a:r>
            <a:r>
              <a:rPr lang="en-US" sz="1800" dirty="0" smtClean="0"/>
              <a:t> </a:t>
            </a:r>
            <a:r>
              <a:rPr lang="en-US" sz="1800" dirty="0" err="1" smtClean="0"/>
              <a:t>là</a:t>
            </a:r>
            <a:r>
              <a:rPr lang="en-US" sz="1800" dirty="0" smtClean="0"/>
              <a:t> </a:t>
            </a:r>
            <a:r>
              <a:rPr lang="en-US" sz="1800" dirty="0" err="1" smtClean="0"/>
              <a:t>đơn</a:t>
            </a:r>
            <a:r>
              <a:rPr lang="en-US" sz="1800" dirty="0" smtClean="0"/>
              <a:t> </a:t>
            </a:r>
            <a:r>
              <a:rPr lang="en-US" sz="1800" dirty="0" err="1" smtClean="0"/>
              <a:t>vị</a:t>
            </a:r>
            <a:r>
              <a:rPr lang="en-US" sz="1800" dirty="0" smtClean="0"/>
              <a:t> </a:t>
            </a:r>
            <a:r>
              <a:rPr lang="en-US" sz="1800" dirty="0" err="1" smtClean="0"/>
              <a:t>độ</a:t>
            </a:r>
            <a:r>
              <a:rPr lang="en-US" sz="1800" dirty="0" smtClean="0"/>
              <a:t> </a:t>
            </a:r>
            <a:r>
              <a:rPr lang="en-US" sz="1800" dirty="0" err="1" smtClean="0"/>
              <a:t>dài</a:t>
            </a:r>
            <a:r>
              <a:rPr lang="en-US" sz="1800" dirty="0" smtClean="0"/>
              <a:t>: cm, m…</a:t>
            </a:r>
            <a:endParaRPr lang="vi-VN" sz="1800" dirty="0"/>
          </a:p>
        </p:txBody>
      </p:sp>
      <p:sp>
        <p:nvSpPr>
          <p:cNvPr id="245" name="Google Shape;245;p22"/>
          <p:cNvSpPr txBox="1">
            <a:spLocks noGrp="1"/>
          </p:cNvSpPr>
          <p:nvPr>
            <p:ph type="title"/>
          </p:nvPr>
        </p:nvSpPr>
        <p:spPr>
          <a:xfrm>
            <a:off x="883375" y="683600"/>
            <a:ext cx="6426300" cy="3963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 smtClean="0"/>
              <a:t>Nội dung chính</a:t>
            </a:r>
            <a:endParaRPr dirty="0"/>
          </a:p>
        </p:txBody>
      </p:sp>
      <p:sp>
        <p:nvSpPr>
          <p:cNvPr id="246" name="Google Shape;246;p22"/>
          <p:cNvSpPr txBox="1">
            <a:spLocks noGrp="1"/>
          </p:cNvSpPr>
          <p:nvPr>
            <p:ph type="body" idx="2"/>
          </p:nvPr>
        </p:nvSpPr>
        <p:spPr>
          <a:xfrm>
            <a:off x="4611863" y="1394708"/>
            <a:ext cx="3207447" cy="27621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b="1" dirty="0" err="1" smtClean="0"/>
              <a:t>Phương</a:t>
            </a:r>
            <a:r>
              <a:rPr lang="en-US" b="1" dirty="0" smtClean="0"/>
              <a:t> </a:t>
            </a:r>
            <a:r>
              <a:rPr lang="en-US" b="1" dirty="0" err="1" smtClean="0"/>
              <a:t>trình</a:t>
            </a:r>
            <a:r>
              <a:rPr lang="en-US" b="1" dirty="0" smtClean="0"/>
              <a:t> </a:t>
            </a:r>
            <a:r>
              <a:rPr lang="en-US" b="1" dirty="0" err="1" smtClean="0"/>
              <a:t>chuyển</a:t>
            </a:r>
            <a:r>
              <a:rPr lang="en-US" b="1" dirty="0" smtClean="0"/>
              <a:t> </a:t>
            </a:r>
            <a:r>
              <a:rPr lang="en-US" b="1" dirty="0" err="1" smtClean="0"/>
              <a:t>động</a:t>
            </a:r>
            <a:endParaRPr b="1" dirty="0"/>
          </a:p>
          <a:p>
            <a:pPr marL="285750" lvl="0" indent="-285750" algn="l" rtl="0">
              <a:spcBef>
                <a:spcPts val="1000"/>
              </a:spcBef>
              <a:spcAft>
                <a:spcPts val="1000"/>
              </a:spcAft>
              <a:buFont typeface="Wingdings" panose="05000000000000000000" pitchFamily="2" charset="2"/>
              <a:buChar char="Ø"/>
            </a:pPr>
            <a:r>
              <a:rPr lang="en" sz="1800" dirty="0" smtClean="0"/>
              <a:t>Một chất điểm chuyển động trên trục tọa độ thì tọa độ thay đổi theo thời gian.</a:t>
            </a:r>
          </a:p>
          <a:p>
            <a:pPr marL="285750" lvl="0" indent="-285750" algn="l" rtl="0">
              <a:spcBef>
                <a:spcPts val="1000"/>
              </a:spcBef>
              <a:spcAft>
                <a:spcPts val="1000"/>
              </a:spcAft>
              <a:buFont typeface="Wingdings" panose="05000000000000000000" pitchFamily="2" charset="2"/>
              <a:buChar char="Ø"/>
            </a:pPr>
            <a:r>
              <a:rPr lang="en" sz="1800" dirty="0" smtClean="0"/>
              <a:t>Biểu thức thể hiện sự phụ thuộc của tọa độ vào thời gian được gọi là phương trình chuyển động của chất điểm</a:t>
            </a:r>
            <a:endParaRPr sz="1800" dirty="0"/>
          </a:p>
        </p:txBody>
      </p:sp>
      <p:sp>
        <p:nvSpPr>
          <p:cNvPr id="247" name="Google Shape;247;p22"/>
          <p:cNvSpPr txBox="1">
            <a:spLocks noGrp="1"/>
          </p:cNvSpPr>
          <p:nvPr>
            <p:ph type="sldNum" idx="12"/>
          </p:nvPr>
        </p:nvSpPr>
        <p:spPr>
          <a:xfrm>
            <a:off x="8404375" y="4693376"/>
            <a:ext cx="548700" cy="3003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8</a:t>
            </a:fld>
            <a:endParaRPr/>
          </a:p>
        </p:txBody>
      </p:sp>
      <p:sp>
        <p:nvSpPr>
          <p:cNvPr id="248" name="Google Shape;248;p22"/>
          <p:cNvSpPr/>
          <p:nvPr/>
        </p:nvSpPr>
        <p:spPr>
          <a:xfrm>
            <a:off x="7819311" y="3787170"/>
            <a:ext cx="916601" cy="810362"/>
          </a:xfrm>
          <a:custGeom>
            <a:avLst/>
            <a:gdLst/>
            <a:ahLst/>
            <a:cxnLst/>
            <a:rect l="l" t="t" r="r" b="b"/>
            <a:pathLst>
              <a:path w="434408" h="384058" extrusionOk="0">
                <a:moveTo>
                  <a:pt x="13054" y="208885"/>
                </a:moveTo>
                <a:cubicBezTo>
                  <a:pt x="44581" y="177358"/>
                  <a:pt x="76043" y="145699"/>
                  <a:pt x="104084" y="110970"/>
                </a:cubicBezTo>
                <a:cubicBezTo>
                  <a:pt x="110179" y="103428"/>
                  <a:pt x="99370" y="93957"/>
                  <a:pt x="93122" y="101543"/>
                </a:cubicBezTo>
                <a:cubicBezTo>
                  <a:pt x="65081" y="136271"/>
                  <a:pt x="33641" y="167930"/>
                  <a:pt x="2113" y="199458"/>
                </a:cubicBezTo>
                <a:cubicBezTo>
                  <a:pt x="-4596" y="206342"/>
                  <a:pt x="6213" y="215726"/>
                  <a:pt x="13054" y="208885"/>
                </a:cubicBezTo>
                <a:close/>
                <a:moveTo>
                  <a:pt x="133639" y="85691"/>
                </a:moveTo>
                <a:lnTo>
                  <a:pt x="151967" y="68744"/>
                </a:lnTo>
                <a:cubicBezTo>
                  <a:pt x="154730" y="65720"/>
                  <a:pt x="154533" y="61046"/>
                  <a:pt x="151529" y="58264"/>
                </a:cubicBezTo>
                <a:cubicBezTo>
                  <a:pt x="148218" y="55370"/>
                  <a:pt x="144009" y="56619"/>
                  <a:pt x="141115" y="59316"/>
                </a:cubicBezTo>
                <a:lnTo>
                  <a:pt x="122808" y="76264"/>
                </a:lnTo>
                <a:cubicBezTo>
                  <a:pt x="120067" y="79278"/>
                  <a:pt x="120243" y="83935"/>
                  <a:pt x="123224" y="86722"/>
                </a:cubicBezTo>
                <a:cubicBezTo>
                  <a:pt x="126667" y="89682"/>
                  <a:pt x="130854" y="88366"/>
                  <a:pt x="133748" y="85691"/>
                </a:cubicBezTo>
                <a:close/>
                <a:moveTo>
                  <a:pt x="428173" y="39409"/>
                </a:moveTo>
                <a:cubicBezTo>
                  <a:pt x="425345" y="30178"/>
                  <a:pt x="411379" y="35769"/>
                  <a:pt x="414075" y="44561"/>
                </a:cubicBezTo>
                <a:cubicBezTo>
                  <a:pt x="420960" y="66788"/>
                  <a:pt x="421420" y="90504"/>
                  <a:pt x="415435" y="112987"/>
                </a:cubicBezTo>
                <a:cubicBezTo>
                  <a:pt x="412957" y="122525"/>
                  <a:pt x="427472" y="124410"/>
                  <a:pt x="429839" y="115333"/>
                </a:cubicBezTo>
                <a:cubicBezTo>
                  <a:pt x="436416" y="90377"/>
                  <a:pt x="435890" y="64074"/>
                  <a:pt x="428282" y="39409"/>
                </a:cubicBezTo>
                <a:close/>
                <a:moveTo>
                  <a:pt x="355252" y="29850"/>
                </a:moveTo>
                <a:cubicBezTo>
                  <a:pt x="330082" y="690"/>
                  <a:pt x="264638" y="-12925"/>
                  <a:pt x="241244" y="24895"/>
                </a:cubicBezTo>
                <a:cubicBezTo>
                  <a:pt x="200004" y="60697"/>
                  <a:pt x="156440" y="95053"/>
                  <a:pt x="117634" y="133421"/>
                </a:cubicBezTo>
                <a:cubicBezTo>
                  <a:pt x="99809" y="151092"/>
                  <a:pt x="88540" y="173653"/>
                  <a:pt x="70890" y="191214"/>
                </a:cubicBezTo>
                <a:cubicBezTo>
                  <a:pt x="50566" y="211451"/>
                  <a:pt x="28708" y="230328"/>
                  <a:pt x="7638" y="249775"/>
                </a:cubicBezTo>
                <a:cubicBezTo>
                  <a:pt x="4986" y="251893"/>
                  <a:pt x="4525" y="255769"/>
                  <a:pt x="6651" y="258431"/>
                </a:cubicBezTo>
                <a:cubicBezTo>
                  <a:pt x="7178" y="259093"/>
                  <a:pt x="7835" y="259639"/>
                  <a:pt x="8581" y="260035"/>
                </a:cubicBezTo>
                <a:cubicBezTo>
                  <a:pt x="8581" y="260189"/>
                  <a:pt x="8581" y="260320"/>
                  <a:pt x="8581" y="260474"/>
                </a:cubicBezTo>
                <a:cubicBezTo>
                  <a:pt x="5928" y="298776"/>
                  <a:pt x="3780" y="337210"/>
                  <a:pt x="1302" y="375468"/>
                </a:cubicBezTo>
                <a:cubicBezTo>
                  <a:pt x="1192" y="376755"/>
                  <a:pt x="1455" y="378047"/>
                  <a:pt x="2091" y="379173"/>
                </a:cubicBezTo>
                <a:cubicBezTo>
                  <a:pt x="2990" y="382245"/>
                  <a:pt x="5906" y="384273"/>
                  <a:pt x="9107" y="384041"/>
                </a:cubicBezTo>
                <a:cubicBezTo>
                  <a:pt x="51224" y="382944"/>
                  <a:pt x="90030" y="370645"/>
                  <a:pt x="129276" y="356328"/>
                </a:cubicBezTo>
                <a:cubicBezTo>
                  <a:pt x="132389" y="355274"/>
                  <a:pt x="134428" y="352250"/>
                  <a:pt x="134209" y="348961"/>
                </a:cubicBezTo>
                <a:lnTo>
                  <a:pt x="340540" y="141314"/>
                </a:lnTo>
                <a:cubicBezTo>
                  <a:pt x="342141" y="139898"/>
                  <a:pt x="342974" y="137789"/>
                  <a:pt x="342733" y="135657"/>
                </a:cubicBezTo>
                <a:cubicBezTo>
                  <a:pt x="376365" y="110905"/>
                  <a:pt x="383315" y="62210"/>
                  <a:pt x="355361" y="29850"/>
                </a:cubicBezTo>
                <a:close/>
                <a:moveTo>
                  <a:pt x="79002" y="203360"/>
                </a:moveTo>
                <a:cubicBezTo>
                  <a:pt x="97069" y="186084"/>
                  <a:pt x="108316" y="163458"/>
                  <a:pt x="125833" y="145611"/>
                </a:cubicBezTo>
                <a:cubicBezTo>
                  <a:pt x="145215" y="125879"/>
                  <a:pt x="167074" y="108471"/>
                  <a:pt x="187880" y="90274"/>
                </a:cubicBezTo>
                <a:cubicBezTo>
                  <a:pt x="194457" y="101411"/>
                  <a:pt x="201254" y="112549"/>
                  <a:pt x="208752" y="123160"/>
                </a:cubicBezTo>
                <a:cubicBezTo>
                  <a:pt x="159071" y="166297"/>
                  <a:pt x="112021" y="212369"/>
                  <a:pt x="67865" y="261132"/>
                </a:cubicBezTo>
                <a:cubicBezTo>
                  <a:pt x="53417" y="259321"/>
                  <a:pt x="39056" y="256736"/>
                  <a:pt x="24871" y="253392"/>
                </a:cubicBezTo>
                <a:cubicBezTo>
                  <a:pt x="43002" y="236817"/>
                  <a:pt x="61288" y="220352"/>
                  <a:pt x="79024" y="203360"/>
                </a:cubicBezTo>
                <a:close/>
                <a:moveTo>
                  <a:pt x="217324" y="134671"/>
                </a:moveTo>
                <a:cubicBezTo>
                  <a:pt x="223902" y="143123"/>
                  <a:pt x="231159" y="151027"/>
                  <a:pt x="239030" y="158306"/>
                </a:cubicBezTo>
                <a:cubicBezTo>
                  <a:pt x="200092" y="206871"/>
                  <a:pt x="157580" y="252469"/>
                  <a:pt x="111868" y="294720"/>
                </a:cubicBezTo>
                <a:cubicBezTo>
                  <a:pt x="100554" y="295851"/>
                  <a:pt x="89395" y="298309"/>
                  <a:pt x="78652" y="302043"/>
                </a:cubicBezTo>
                <a:cubicBezTo>
                  <a:pt x="79222" y="290949"/>
                  <a:pt x="79792" y="279862"/>
                  <a:pt x="80384" y="268783"/>
                </a:cubicBezTo>
                <a:cubicBezTo>
                  <a:pt x="123334" y="221400"/>
                  <a:pt x="169069" y="176617"/>
                  <a:pt x="217346" y="134671"/>
                </a:cubicBezTo>
                <a:close/>
                <a:moveTo>
                  <a:pt x="40920" y="366194"/>
                </a:moveTo>
                <a:cubicBezTo>
                  <a:pt x="41073" y="365475"/>
                  <a:pt x="41161" y="364738"/>
                  <a:pt x="41161" y="364002"/>
                </a:cubicBezTo>
                <a:lnTo>
                  <a:pt x="42827" y="365843"/>
                </a:lnTo>
                <a:close/>
                <a:moveTo>
                  <a:pt x="58963" y="362752"/>
                </a:moveTo>
                <a:cubicBezTo>
                  <a:pt x="58701" y="361467"/>
                  <a:pt x="58087" y="360279"/>
                  <a:pt x="57209" y="359310"/>
                </a:cubicBezTo>
                <a:lnTo>
                  <a:pt x="22262" y="320394"/>
                </a:lnTo>
                <a:cubicBezTo>
                  <a:pt x="21560" y="319593"/>
                  <a:pt x="20661" y="318977"/>
                  <a:pt x="19675" y="318596"/>
                </a:cubicBezTo>
                <a:cubicBezTo>
                  <a:pt x="20727" y="301846"/>
                  <a:pt x="21780" y="285102"/>
                  <a:pt x="22810" y="268367"/>
                </a:cubicBezTo>
                <a:cubicBezTo>
                  <a:pt x="36841" y="271638"/>
                  <a:pt x="51048" y="274157"/>
                  <a:pt x="65343" y="275909"/>
                </a:cubicBezTo>
                <a:cubicBezTo>
                  <a:pt x="64708" y="287820"/>
                  <a:pt x="64094" y="299734"/>
                  <a:pt x="63480" y="311646"/>
                </a:cubicBezTo>
                <a:cubicBezTo>
                  <a:pt x="63326" y="313209"/>
                  <a:pt x="63765" y="314777"/>
                  <a:pt x="64708" y="316031"/>
                </a:cubicBezTo>
                <a:cubicBezTo>
                  <a:pt x="65651" y="319225"/>
                  <a:pt x="68983" y="321058"/>
                  <a:pt x="72184" y="320122"/>
                </a:cubicBezTo>
                <a:cubicBezTo>
                  <a:pt x="72579" y="320008"/>
                  <a:pt x="72952" y="319857"/>
                  <a:pt x="73302" y="319670"/>
                </a:cubicBezTo>
                <a:cubicBezTo>
                  <a:pt x="84483" y="314906"/>
                  <a:pt x="96235" y="311655"/>
                  <a:pt x="108272" y="310001"/>
                </a:cubicBezTo>
                <a:cubicBezTo>
                  <a:pt x="108995" y="322277"/>
                  <a:pt x="110990" y="334443"/>
                  <a:pt x="114213" y="346309"/>
                </a:cubicBezTo>
                <a:cubicBezTo>
                  <a:pt x="96147" y="352890"/>
                  <a:pt x="77709" y="358380"/>
                  <a:pt x="58985" y="362752"/>
                </a:cubicBezTo>
                <a:close/>
                <a:moveTo>
                  <a:pt x="126930" y="336004"/>
                </a:moveTo>
                <a:cubicBezTo>
                  <a:pt x="124496" y="325504"/>
                  <a:pt x="123093" y="314790"/>
                  <a:pt x="122764" y="304016"/>
                </a:cubicBezTo>
                <a:cubicBezTo>
                  <a:pt x="168477" y="261726"/>
                  <a:pt x="210989" y="216092"/>
                  <a:pt x="249927" y="167492"/>
                </a:cubicBezTo>
                <a:cubicBezTo>
                  <a:pt x="258609" y="174100"/>
                  <a:pt x="268102" y="179559"/>
                  <a:pt x="278187" y="183738"/>
                </a:cubicBezTo>
                <a:close/>
                <a:moveTo>
                  <a:pt x="289873" y="172030"/>
                </a:moveTo>
                <a:cubicBezTo>
                  <a:pt x="246988" y="156508"/>
                  <a:pt x="221425" y="118096"/>
                  <a:pt x="199412" y="80188"/>
                </a:cubicBezTo>
                <a:lnTo>
                  <a:pt x="214430" y="67034"/>
                </a:lnTo>
                <a:cubicBezTo>
                  <a:pt x="217522" y="73918"/>
                  <a:pt x="222696" y="79487"/>
                  <a:pt x="228199" y="85034"/>
                </a:cubicBezTo>
                <a:cubicBezTo>
                  <a:pt x="238328" y="95250"/>
                  <a:pt x="248677" y="105270"/>
                  <a:pt x="258893" y="115377"/>
                </a:cubicBezTo>
                <a:cubicBezTo>
                  <a:pt x="273912" y="130220"/>
                  <a:pt x="288579" y="146072"/>
                  <a:pt x="308772" y="152912"/>
                </a:cubicBezTo>
                <a:close/>
                <a:moveTo>
                  <a:pt x="329929" y="126953"/>
                </a:moveTo>
                <a:cubicBezTo>
                  <a:pt x="327101" y="128519"/>
                  <a:pt x="325785" y="131882"/>
                  <a:pt x="326794" y="134956"/>
                </a:cubicBezTo>
                <a:lnTo>
                  <a:pt x="320589" y="141204"/>
                </a:lnTo>
                <a:cubicBezTo>
                  <a:pt x="319800" y="140634"/>
                  <a:pt x="318901" y="140231"/>
                  <a:pt x="317959" y="140020"/>
                </a:cubicBezTo>
                <a:cubicBezTo>
                  <a:pt x="297700" y="135241"/>
                  <a:pt x="283230" y="117986"/>
                  <a:pt x="269001" y="103933"/>
                </a:cubicBezTo>
                <a:lnTo>
                  <a:pt x="244445" y="79684"/>
                </a:lnTo>
                <a:cubicBezTo>
                  <a:pt x="237407" y="72712"/>
                  <a:pt x="229405" y="66244"/>
                  <a:pt x="226752" y="56488"/>
                </a:cubicBezTo>
                <a:lnTo>
                  <a:pt x="248852" y="37282"/>
                </a:lnTo>
                <a:cubicBezTo>
                  <a:pt x="250584" y="36602"/>
                  <a:pt x="251987" y="35318"/>
                  <a:pt x="252842" y="33664"/>
                </a:cubicBezTo>
                <a:cubicBezTo>
                  <a:pt x="262094" y="16125"/>
                  <a:pt x="283537" y="15708"/>
                  <a:pt x="300704" y="18602"/>
                </a:cubicBezTo>
                <a:cubicBezTo>
                  <a:pt x="318857" y="21628"/>
                  <a:pt x="335585" y="28183"/>
                  <a:pt x="346855" y="43355"/>
                </a:cubicBezTo>
                <a:cubicBezTo>
                  <a:pt x="367442" y="71046"/>
                  <a:pt x="358848" y="109129"/>
                  <a:pt x="329929" y="126953"/>
                </a:cubicBezTo>
                <a:close/>
                <a:moveTo>
                  <a:pt x="374699" y="1720"/>
                </a:moveTo>
                <a:cubicBezTo>
                  <a:pt x="367639" y="-4353"/>
                  <a:pt x="357642" y="7136"/>
                  <a:pt x="364701" y="13209"/>
                </a:cubicBezTo>
                <a:cubicBezTo>
                  <a:pt x="399145" y="42917"/>
                  <a:pt x="389674" y="103099"/>
                  <a:pt x="370139" y="138179"/>
                </a:cubicBezTo>
                <a:cubicBezTo>
                  <a:pt x="365381" y="146773"/>
                  <a:pt x="378624" y="152561"/>
                  <a:pt x="383293" y="144208"/>
                </a:cubicBezTo>
                <a:cubicBezTo>
                  <a:pt x="405963" y="103428"/>
                  <a:pt x="414163" y="35769"/>
                  <a:pt x="374699" y="1720"/>
                </a:cubicBezTo>
                <a:close/>
                <a:moveTo>
                  <a:pt x="312960" y="38861"/>
                </a:moveTo>
                <a:cubicBezTo>
                  <a:pt x="296823" y="29499"/>
                  <a:pt x="276959" y="33182"/>
                  <a:pt x="263848" y="45876"/>
                </a:cubicBezTo>
                <a:cubicBezTo>
                  <a:pt x="256855" y="52673"/>
                  <a:pt x="267751" y="62035"/>
                  <a:pt x="274811" y="55304"/>
                </a:cubicBezTo>
                <a:cubicBezTo>
                  <a:pt x="283449" y="46929"/>
                  <a:pt x="296275" y="46644"/>
                  <a:pt x="306316" y="52454"/>
                </a:cubicBezTo>
                <a:cubicBezTo>
                  <a:pt x="314143" y="57080"/>
                  <a:pt x="321094" y="43640"/>
                  <a:pt x="312938" y="3886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Google Shape;540;p22"/>
          <p:cNvSpPr txBox="1">
            <a:spLocks/>
          </p:cNvSpPr>
          <p:nvPr/>
        </p:nvSpPr>
        <p:spPr>
          <a:xfrm>
            <a:off x="2803680" y="533175"/>
            <a:ext cx="3031311" cy="715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marR="0" lvl="1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2pPr>
            <a:lvl3pPr marR="0" lvl="2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3pPr>
            <a:lvl4pPr marR="0" lvl="3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4pPr>
            <a:lvl5pPr marR="0" lvl="4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5pPr>
            <a:lvl6pPr marR="0" lvl="5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6pPr>
            <a:lvl7pPr marR="0" lvl="6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7pPr>
            <a:lvl8pPr marR="0" lvl="7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8pPr>
            <a:lvl9pPr marR="0" lvl="8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 i="0" u="none" strike="noStrike" cap="none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9pPr>
          </a:lstStyle>
          <a:p>
            <a:pPr algn="ctr"/>
            <a:r>
              <a:rPr lang="en-US" sz="3800" smtClean="0"/>
              <a:t>VẬN DỤNG</a:t>
            </a:r>
            <a:endParaRPr lang="en-US" sz="3800" dirty="0"/>
          </a:p>
        </p:txBody>
      </p:sp>
      <p:grpSp>
        <p:nvGrpSpPr>
          <p:cNvPr id="40" name="Google Shape;1116;p49"/>
          <p:cNvGrpSpPr/>
          <p:nvPr/>
        </p:nvGrpSpPr>
        <p:grpSpPr>
          <a:xfrm flipH="1">
            <a:off x="3054919" y="1135348"/>
            <a:ext cx="3100302" cy="3511957"/>
            <a:chOff x="5526246" y="1011207"/>
            <a:chExt cx="592758" cy="720086"/>
          </a:xfrm>
        </p:grpSpPr>
        <p:sp>
          <p:nvSpPr>
            <p:cNvPr id="41" name="Google Shape;1117;p49"/>
            <p:cNvSpPr/>
            <p:nvPr/>
          </p:nvSpPr>
          <p:spPr>
            <a:xfrm>
              <a:off x="5632379" y="1011207"/>
              <a:ext cx="311420" cy="340347"/>
            </a:xfrm>
            <a:custGeom>
              <a:avLst/>
              <a:gdLst/>
              <a:ahLst/>
              <a:cxnLst/>
              <a:rect l="l" t="t" r="r" b="b"/>
              <a:pathLst>
                <a:path w="518" h="567" extrusionOk="0">
                  <a:moveTo>
                    <a:pt x="144" y="322"/>
                  </a:moveTo>
                  <a:cubicBezTo>
                    <a:pt x="151" y="316"/>
                    <a:pt x="160" y="314"/>
                    <a:pt x="169" y="316"/>
                  </a:cubicBezTo>
                  <a:cubicBezTo>
                    <a:pt x="182" y="318"/>
                    <a:pt x="195" y="327"/>
                    <a:pt x="205" y="339"/>
                  </a:cubicBezTo>
                  <a:cubicBezTo>
                    <a:pt x="215" y="352"/>
                    <a:pt x="221" y="366"/>
                    <a:pt x="220" y="379"/>
                  </a:cubicBezTo>
                  <a:cubicBezTo>
                    <a:pt x="220" y="388"/>
                    <a:pt x="216" y="397"/>
                    <a:pt x="209" y="402"/>
                  </a:cubicBezTo>
                  <a:cubicBezTo>
                    <a:pt x="202" y="408"/>
                    <a:pt x="193" y="410"/>
                    <a:pt x="184" y="408"/>
                  </a:cubicBezTo>
                  <a:cubicBezTo>
                    <a:pt x="308" y="562"/>
                    <a:pt x="308" y="562"/>
                    <a:pt x="308" y="562"/>
                  </a:cubicBezTo>
                  <a:cubicBezTo>
                    <a:pt x="312" y="567"/>
                    <a:pt x="321" y="565"/>
                    <a:pt x="323" y="559"/>
                  </a:cubicBezTo>
                  <a:cubicBezTo>
                    <a:pt x="400" y="358"/>
                    <a:pt x="400" y="358"/>
                    <a:pt x="400" y="358"/>
                  </a:cubicBezTo>
                  <a:cubicBezTo>
                    <a:pt x="401" y="356"/>
                    <a:pt x="403" y="354"/>
                    <a:pt x="405" y="353"/>
                  </a:cubicBezTo>
                  <a:cubicBezTo>
                    <a:pt x="406" y="353"/>
                    <a:pt x="407" y="353"/>
                    <a:pt x="409" y="353"/>
                  </a:cubicBezTo>
                  <a:cubicBezTo>
                    <a:pt x="414" y="355"/>
                    <a:pt x="419" y="357"/>
                    <a:pt x="421" y="363"/>
                  </a:cubicBezTo>
                  <a:cubicBezTo>
                    <a:pt x="422" y="367"/>
                    <a:pt x="422" y="370"/>
                    <a:pt x="422" y="374"/>
                  </a:cubicBezTo>
                  <a:cubicBezTo>
                    <a:pt x="425" y="384"/>
                    <a:pt x="435" y="390"/>
                    <a:pt x="445" y="384"/>
                  </a:cubicBezTo>
                  <a:cubicBezTo>
                    <a:pt x="454" y="379"/>
                    <a:pt x="461" y="369"/>
                    <a:pt x="465" y="358"/>
                  </a:cubicBezTo>
                  <a:cubicBezTo>
                    <a:pt x="469" y="348"/>
                    <a:pt x="471" y="336"/>
                    <a:pt x="467" y="326"/>
                  </a:cubicBezTo>
                  <a:cubicBezTo>
                    <a:pt x="464" y="315"/>
                    <a:pt x="452" y="312"/>
                    <a:pt x="444" y="319"/>
                  </a:cubicBezTo>
                  <a:cubicBezTo>
                    <a:pt x="441" y="321"/>
                    <a:pt x="438" y="323"/>
                    <a:pt x="435" y="326"/>
                  </a:cubicBezTo>
                  <a:cubicBezTo>
                    <a:pt x="430" y="329"/>
                    <a:pt x="425" y="327"/>
                    <a:pt x="419" y="325"/>
                  </a:cubicBezTo>
                  <a:cubicBezTo>
                    <a:pt x="418" y="324"/>
                    <a:pt x="417" y="324"/>
                    <a:pt x="417" y="322"/>
                  </a:cubicBezTo>
                  <a:cubicBezTo>
                    <a:pt x="416" y="320"/>
                    <a:pt x="416" y="318"/>
                    <a:pt x="416" y="316"/>
                  </a:cubicBezTo>
                  <a:cubicBezTo>
                    <a:pt x="517" y="54"/>
                    <a:pt x="517" y="54"/>
                    <a:pt x="517" y="54"/>
                  </a:cubicBezTo>
                  <a:cubicBezTo>
                    <a:pt x="518" y="49"/>
                    <a:pt x="516" y="44"/>
                    <a:pt x="511" y="43"/>
                  </a:cubicBezTo>
                  <a:cubicBezTo>
                    <a:pt x="356" y="0"/>
                    <a:pt x="213" y="22"/>
                    <a:pt x="130" y="66"/>
                  </a:cubicBezTo>
                  <a:cubicBezTo>
                    <a:pt x="74" y="95"/>
                    <a:pt x="33" y="133"/>
                    <a:pt x="3" y="174"/>
                  </a:cubicBezTo>
                  <a:cubicBezTo>
                    <a:pt x="0" y="178"/>
                    <a:pt x="0" y="182"/>
                    <a:pt x="3" y="185"/>
                  </a:cubicBezTo>
                  <a:cubicBezTo>
                    <a:pt x="133" y="346"/>
                    <a:pt x="133" y="346"/>
                    <a:pt x="133" y="346"/>
                  </a:cubicBezTo>
                  <a:cubicBezTo>
                    <a:pt x="133" y="336"/>
                    <a:pt x="137" y="327"/>
                    <a:pt x="144" y="322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68575" tIns="34275" rIns="68575" bIns="34275" anchor="t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400"/>
                <a:buFont typeface="Calibri"/>
                <a:buNone/>
              </a:pPr>
              <a:endPara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2" name="Google Shape;1118;p49"/>
            <p:cNvSpPr/>
            <p:nvPr/>
          </p:nvSpPr>
          <p:spPr>
            <a:xfrm>
              <a:off x="5835019" y="1041711"/>
              <a:ext cx="283984" cy="330260"/>
            </a:xfrm>
            <a:custGeom>
              <a:avLst/>
              <a:gdLst/>
              <a:ahLst/>
              <a:cxnLst/>
              <a:rect l="l" t="t" r="r" b="b"/>
              <a:pathLst>
                <a:path w="473" h="550" extrusionOk="0">
                  <a:moveTo>
                    <a:pt x="128" y="252"/>
                  </a:moveTo>
                  <a:cubicBezTo>
                    <a:pt x="136" y="255"/>
                    <a:pt x="142" y="262"/>
                    <a:pt x="145" y="270"/>
                  </a:cubicBezTo>
                  <a:cubicBezTo>
                    <a:pt x="149" y="283"/>
                    <a:pt x="148" y="298"/>
                    <a:pt x="143" y="313"/>
                  </a:cubicBezTo>
                  <a:cubicBezTo>
                    <a:pt x="137" y="328"/>
                    <a:pt x="128" y="340"/>
                    <a:pt x="116" y="347"/>
                  </a:cubicBezTo>
                  <a:cubicBezTo>
                    <a:pt x="108" y="351"/>
                    <a:pt x="99" y="352"/>
                    <a:pt x="90" y="349"/>
                  </a:cubicBezTo>
                  <a:cubicBezTo>
                    <a:pt x="82" y="345"/>
                    <a:pt x="75" y="338"/>
                    <a:pt x="73" y="329"/>
                  </a:cubicBezTo>
                  <a:cubicBezTo>
                    <a:pt x="2" y="514"/>
                    <a:pt x="2" y="514"/>
                    <a:pt x="2" y="514"/>
                  </a:cubicBezTo>
                  <a:cubicBezTo>
                    <a:pt x="0" y="520"/>
                    <a:pt x="5" y="527"/>
                    <a:pt x="12" y="526"/>
                  </a:cubicBezTo>
                  <a:cubicBezTo>
                    <a:pt x="224" y="492"/>
                    <a:pt x="224" y="492"/>
                    <a:pt x="224" y="492"/>
                  </a:cubicBezTo>
                  <a:cubicBezTo>
                    <a:pt x="227" y="491"/>
                    <a:pt x="229" y="492"/>
                    <a:pt x="231" y="493"/>
                  </a:cubicBezTo>
                  <a:cubicBezTo>
                    <a:pt x="232" y="494"/>
                    <a:pt x="233" y="495"/>
                    <a:pt x="233" y="497"/>
                  </a:cubicBezTo>
                  <a:cubicBezTo>
                    <a:pt x="234" y="502"/>
                    <a:pt x="235" y="508"/>
                    <a:pt x="230" y="512"/>
                  </a:cubicBezTo>
                  <a:cubicBezTo>
                    <a:pt x="228" y="515"/>
                    <a:pt x="225" y="516"/>
                    <a:pt x="222" y="519"/>
                  </a:cubicBezTo>
                  <a:cubicBezTo>
                    <a:pt x="214" y="526"/>
                    <a:pt x="214" y="538"/>
                    <a:pt x="224" y="543"/>
                  </a:cubicBezTo>
                  <a:cubicBezTo>
                    <a:pt x="233" y="549"/>
                    <a:pt x="245" y="550"/>
                    <a:pt x="256" y="548"/>
                  </a:cubicBezTo>
                  <a:cubicBezTo>
                    <a:pt x="267" y="546"/>
                    <a:pt x="279" y="542"/>
                    <a:pt x="286" y="534"/>
                  </a:cubicBezTo>
                  <a:cubicBezTo>
                    <a:pt x="293" y="525"/>
                    <a:pt x="290" y="514"/>
                    <a:pt x="280" y="510"/>
                  </a:cubicBezTo>
                  <a:cubicBezTo>
                    <a:pt x="277" y="508"/>
                    <a:pt x="273" y="507"/>
                    <a:pt x="270" y="506"/>
                  </a:cubicBezTo>
                  <a:cubicBezTo>
                    <a:pt x="264" y="503"/>
                    <a:pt x="263" y="498"/>
                    <a:pt x="263" y="492"/>
                  </a:cubicBezTo>
                  <a:cubicBezTo>
                    <a:pt x="262" y="490"/>
                    <a:pt x="263" y="489"/>
                    <a:pt x="263" y="488"/>
                  </a:cubicBezTo>
                  <a:cubicBezTo>
                    <a:pt x="265" y="486"/>
                    <a:pt x="267" y="485"/>
                    <a:pt x="269" y="485"/>
                  </a:cubicBezTo>
                  <a:cubicBezTo>
                    <a:pt x="439" y="458"/>
                    <a:pt x="439" y="458"/>
                    <a:pt x="439" y="458"/>
                  </a:cubicBezTo>
                  <a:cubicBezTo>
                    <a:pt x="442" y="457"/>
                    <a:pt x="445" y="454"/>
                    <a:pt x="446" y="451"/>
                  </a:cubicBezTo>
                  <a:cubicBezTo>
                    <a:pt x="473" y="328"/>
                    <a:pt x="470" y="126"/>
                    <a:pt x="304" y="42"/>
                  </a:cubicBezTo>
                  <a:cubicBezTo>
                    <a:pt x="271" y="25"/>
                    <a:pt x="239" y="12"/>
                    <a:pt x="207" y="2"/>
                  </a:cubicBezTo>
                  <a:cubicBezTo>
                    <a:pt x="203" y="0"/>
                    <a:pt x="198" y="3"/>
                    <a:pt x="196" y="7"/>
                  </a:cubicBezTo>
                  <a:cubicBezTo>
                    <a:pt x="101" y="254"/>
                    <a:pt x="101" y="254"/>
                    <a:pt x="101" y="254"/>
                  </a:cubicBezTo>
                  <a:cubicBezTo>
                    <a:pt x="109" y="249"/>
                    <a:pt x="119" y="248"/>
                    <a:pt x="128" y="25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68575" tIns="34275" rIns="68575" bIns="34275" anchor="t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400"/>
                <a:buFont typeface="Calibri"/>
                <a:buNone/>
              </a:pPr>
              <a:endPara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3" name="Google Shape;1119;p49"/>
            <p:cNvSpPr/>
            <p:nvPr/>
          </p:nvSpPr>
          <p:spPr>
            <a:xfrm>
              <a:off x="5837907" y="1326815"/>
              <a:ext cx="260158" cy="268291"/>
            </a:xfrm>
            <a:custGeom>
              <a:avLst/>
              <a:gdLst/>
              <a:ahLst/>
              <a:cxnLst/>
              <a:rect l="l" t="t" r="r" b="b"/>
              <a:pathLst>
                <a:path w="433" h="447" extrusionOk="0">
                  <a:moveTo>
                    <a:pt x="299" y="45"/>
                  </a:moveTo>
                  <a:cubicBezTo>
                    <a:pt x="301" y="53"/>
                    <a:pt x="298" y="62"/>
                    <a:pt x="292" y="69"/>
                  </a:cubicBezTo>
                  <a:cubicBezTo>
                    <a:pt x="283" y="79"/>
                    <a:pt x="270" y="86"/>
                    <a:pt x="254" y="88"/>
                  </a:cubicBezTo>
                  <a:cubicBezTo>
                    <a:pt x="238" y="91"/>
                    <a:pt x="223" y="89"/>
                    <a:pt x="211" y="82"/>
                  </a:cubicBezTo>
                  <a:cubicBezTo>
                    <a:pt x="203" y="77"/>
                    <a:pt x="198" y="70"/>
                    <a:pt x="197" y="61"/>
                  </a:cubicBezTo>
                  <a:cubicBezTo>
                    <a:pt x="195" y="52"/>
                    <a:pt x="198" y="43"/>
                    <a:pt x="205" y="36"/>
                  </a:cubicBezTo>
                  <a:cubicBezTo>
                    <a:pt x="10" y="67"/>
                    <a:pt x="10" y="67"/>
                    <a:pt x="10" y="67"/>
                  </a:cubicBezTo>
                  <a:cubicBezTo>
                    <a:pt x="3" y="68"/>
                    <a:pt x="0" y="76"/>
                    <a:pt x="4" y="81"/>
                  </a:cubicBezTo>
                  <a:cubicBezTo>
                    <a:pt x="140" y="249"/>
                    <a:pt x="140" y="249"/>
                    <a:pt x="140" y="249"/>
                  </a:cubicBezTo>
                  <a:cubicBezTo>
                    <a:pt x="141" y="250"/>
                    <a:pt x="142" y="253"/>
                    <a:pt x="142" y="255"/>
                  </a:cubicBezTo>
                  <a:cubicBezTo>
                    <a:pt x="142" y="256"/>
                    <a:pt x="141" y="258"/>
                    <a:pt x="140" y="258"/>
                  </a:cubicBezTo>
                  <a:cubicBezTo>
                    <a:pt x="136" y="262"/>
                    <a:pt x="131" y="266"/>
                    <a:pt x="125" y="264"/>
                  </a:cubicBezTo>
                  <a:cubicBezTo>
                    <a:pt x="122" y="263"/>
                    <a:pt x="119" y="261"/>
                    <a:pt x="115" y="260"/>
                  </a:cubicBezTo>
                  <a:cubicBezTo>
                    <a:pt x="105" y="256"/>
                    <a:pt x="95" y="263"/>
                    <a:pt x="95" y="274"/>
                  </a:cubicBezTo>
                  <a:cubicBezTo>
                    <a:pt x="95" y="285"/>
                    <a:pt x="100" y="296"/>
                    <a:pt x="107" y="304"/>
                  </a:cubicBezTo>
                  <a:cubicBezTo>
                    <a:pt x="114" y="313"/>
                    <a:pt x="124" y="321"/>
                    <a:pt x="134" y="323"/>
                  </a:cubicBezTo>
                  <a:cubicBezTo>
                    <a:pt x="145" y="325"/>
                    <a:pt x="154" y="317"/>
                    <a:pt x="152" y="306"/>
                  </a:cubicBezTo>
                  <a:cubicBezTo>
                    <a:pt x="152" y="302"/>
                    <a:pt x="151" y="299"/>
                    <a:pt x="151" y="295"/>
                  </a:cubicBezTo>
                  <a:cubicBezTo>
                    <a:pt x="150" y="289"/>
                    <a:pt x="154" y="285"/>
                    <a:pt x="159" y="282"/>
                  </a:cubicBezTo>
                  <a:cubicBezTo>
                    <a:pt x="160" y="281"/>
                    <a:pt x="161" y="281"/>
                    <a:pt x="162" y="281"/>
                  </a:cubicBezTo>
                  <a:cubicBezTo>
                    <a:pt x="165" y="281"/>
                    <a:pt x="167" y="282"/>
                    <a:pt x="168" y="284"/>
                  </a:cubicBezTo>
                  <a:cubicBezTo>
                    <a:pt x="295" y="440"/>
                    <a:pt x="295" y="440"/>
                    <a:pt x="295" y="440"/>
                  </a:cubicBezTo>
                  <a:cubicBezTo>
                    <a:pt x="301" y="447"/>
                    <a:pt x="311" y="443"/>
                    <a:pt x="311" y="435"/>
                  </a:cubicBezTo>
                  <a:cubicBezTo>
                    <a:pt x="311" y="399"/>
                    <a:pt x="312" y="354"/>
                    <a:pt x="321" y="300"/>
                  </a:cubicBezTo>
                  <a:cubicBezTo>
                    <a:pt x="335" y="205"/>
                    <a:pt x="376" y="134"/>
                    <a:pt x="417" y="51"/>
                  </a:cubicBezTo>
                  <a:cubicBezTo>
                    <a:pt x="422" y="41"/>
                    <a:pt x="427" y="28"/>
                    <a:pt x="431" y="13"/>
                  </a:cubicBezTo>
                  <a:cubicBezTo>
                    <a:pt x="433" y="7"/>
                    <a:pt x="428" y="0"/>
                    <a:pt x="422" y="1"/>
                  </a:cubicBezTo>
                  <a:cubicBezTo>
                    <a:pt x="284" y="23"/>
                    <a:pt x="284" y="23"/>
                    <a:pt x="284" y="23"/>
                  </a:cubicBezTo>
                  <a:cubicBezTo>
                    <a:pt x="292" y="28"/>
                    <a:pt x="298" y="36"/>
                    <a:pt x="299" y="45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68575" tIns="34275" rIns="68575" bIns="34275" anchor="t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400"/>
                <a:buFont typeface="Calibri"/>
                <a:buNone/>
              </a:pPr>
              <a:endPara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4" name="Google Shape;1120;p49"/>
            <p:cNvSpPr/>
            <p:nvPr/>
          </p:nvSpPr>
          <p:spPr>
            <a:xfrm>
              <a:off x="5725035" y="1379176"/>
              <a:ext cx="304441" cy="352116"/>
            </a:xfrm>
            <a:custGeom>
              <a:avLst/>
              <a:gdLst/>
              <a:ahLst/>
              <a:cxnLst/>
              <a:rect l="l" t="t" r="r" b="b"/>
              <a:pathLst>
                <a:path w="507" h="587" extrusionOk="0">
                  <a:moveTo>
                    <a:pt x="344" y="245"/>
                  </a:moveTo>
                  <a:cubicBezTo>
                    <a:pt x="337" y="251"/>
                    <a:pt x="328" y="253"/>
                    <a:pt x="319" y="251"/>
                  </a:cubicBezTo>
                  <a:cubicBezTo>
                    <a:pt x="306" y="248"/>
                    <a:pt x="293" y="240"/>
                    <a:pt x="283" y="227"/>
                  </a:cubicBezTo>
                  <a:cubicBezTo>
                    <a:pt x="273" y="215"/>
                    <a:pt x="267" y="201"/>
                    <a:pt x="267" y="187"/>
                  </a:cubicBezTo>
                  <a:cubicBezTo>
                    <a:pt x="267" y="178"/>
                    <a:pt x="271" y="170"/>
                    <a:pt x="278" y="164"/>
                  </a:cubicBezTo>
                  <a:cubicBezTo>
                    <a:pt x="285" y="158"/>
                    <a:pt x="295" y="156"/>
                    <a:pt x="304" y="158"/>
                  </a:cubicBezTo>
                  <a:cubicBezTo>
                    <a:pt x="179" y="5"/>
                    <a:pt x="179" y="5"/>
                    <a:pt x="179" y="5"/>
                  </a:cubicBezTo>
                  <a:cubicBezTo>
                    <a:pt x="175" y="0"/>
                    <a:pt x="167" y="1"/>
                    <a:pt x="164" y="8"/>
                  </a:cubicBezTo>
                  <a:cubicBezTo>
                    <a:pt x="87" y="209"/>
                    <a:pt x="87" y="209"/>
                    <a:pt x="87" y="209"/>
                  </a:cubicBezTo>
                  <a:cubicBezTo>
                    <a:pt x="86" y="211"/>
                    <a:pt x="85" y="213"/>
                    <a:pt x="83" y="214"/>
                  </a:cubicBezTo>
                  <a:cubicBezTo>
                    <a:pt x="81" y="214"/>
                    <a:pt x="80" y="214"/>
                    <a:pt x="79" y="214"/>
                  </a:cubicBezTo>
                  <a:cubicBezTo>
                    <a:pt x="73" y="212"/>
                    <a:pt x="68" y="210"/>
                    <a:pt x="67" y="204"/>
                  </a:cubicBezTo>
                  <a:cubicBezTo>
                    <a:pt x="66" y="200"/>
                    <a:pt x="66" y="196"/>
                    <a:pt x="65" y="193"/>
                  </a:cubicBezTo>
                  <a:cubicBezTo>
                    <a:pt x="63" y="182"/>
                    <a:pt x="52" y="177"/>
                    <a:pt x="43" y="182"/>
                  </a:cubicBezTo>
                  <a:cubicBezTo>
                    <a:pt x="33" y="188"/>
                    <a:pt x="27" y="198"/>
                    <a:pt x="23" y="208"/>
                  </a:cubicBezTo>
                  <a:cubicBezTo>
                    <a:pt x="19" y="219"/>
                    <a:pt x="17" y="231"/>
                    <a:pt x="20" y="241"/>
                  </a:cubicBezTo>
                  <a:cubicBezTo>
                    <a:pt x="24" y="251"/>
                    <a:pt x="35" y="255"/>
                    <a:pt x="44" y="248"/>
                  </a:cubicBezTo>
                  <a:cubicBezTo>
                    <a:pt x="47" y="246"/>
                    <a:pt x="49" y="243"/>
                    <a:pt x="52" y="241"/>
                  </a:cubicBezTo>
                  <a:cubicBezTo>
                    <a:pt x="58" y="238"/>
                    <a:pt x="63" y="239"/>
                    <a:pt x="68" y="242"/>
                  </a:cubicBezTo>
                  <a:cubicBezTo>
                    <a:pt x="69" y="242"/>
                    <a:pt x="70" y="243"/>
                    <a:pt x="71" y="244"/>
                  </a:cubicBezTo>
                  <a:cubicBezTo>
                    <a:pt x="72" y="246"/>
                    <a:pt x="72" y="249"/>
                    <a:pt x="71" y="251"/>
                  </a:cubicBezTo>
                  <a:cubicBezTo>
                    <a:pt x="10" y="410"/>
                    <a:pt x="10" y="410"/>
                    <a:pt x="10" y="410"/>
                  </a:cubicBezTo>
                  <a:cubicBezTo>
                    <a:pt x="10" y="412"/>
                    <a:pt x="9" y="414"/>
                    <a:pt x="10" y="415"/>
                  </a:cubicBezTo>
                  <a:cubicBezTo>
                    <a:pt x="16" y="445"/>
                    <a:pt x="0" y="490"/>
                    <a:pt x="10" y="508"/>
                  </a:cubicBezTo>
                  <a:cubicBezTo>
                    <a:pt x="30" y="542"/>
                    <a:pt x="339" y="587"/>
                    <a:pt x="491" y="480"/>
                  </a:cubicBezTo>
                  <a:cubicBezTo>
                    <a:pt x="507" y="469"/>
                    <a:pt x="504" y="446"/>
                    <a:pt x="501" y="402"/>
                  </a:cubicBezTo>
                  <a:cubicBezTo>
                    <a:pt x="355" y="221"/>
                    <a:pt x="355" y="221"/>
                    <a:pt x="355" y="221"/>
                  </a:cubicBezTo>
                  <a:cubicBezTo>
                    <a:pt x="355" y="230"/>
                    <a:pt x="351" y="239"/>
                    <a:pt x="344" y="245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68575" tIns="34275" rIns="68575" bIns="34275" anchor="t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400"/>
                <a:buFont typeface="Calibri"/>
                <a:buNone/>
              </a:pPr>
              <a:endPara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5" name="Google Shape;1121;p49"/>
            <p:cNvSpPr/>
            <p:nvPr/>
          </p:nvSpPr>
          <p:spPr>
            <a:xfrm>
              <a:off x="5526246" y="1358760"/>
              <a:ext cx="289521" cy="285105"/>
            </a:xfrm>
            <a:custGeom>
              <a:avLst/>
              <a:gdLst/>
              <a:ahLst/>
              <a:cxnLst/>
              <a:rect l="l" t="t" r="r" b="b"/>
              <a:pathLst>
                <a:path w="482" h="475" extrusionOk="0">
                  <a:moveTo>
                    <a:pt x="354" y="298"/>
                  </a:moveTo>
                  <a:cubicBezTo>
                    <a:pt x="346" y="295"/>
                    <a:pt x="339" y="288"/>
                    <a:pt x="336" y="279"/>
                  </a:cubicBezTo>
                  <a:cubicBezTo>
                    <a:pt x="332" y="267"/>
                    <a:pt x="333" y="252"/>
                    <a:pt x="339" y="237"/>
                  </a:cubicBezTo>
                  <a:cubicBezTo>
                    <a:pt x="345" y="222"/>
                    <a:pt x="354" y="210"/>
                    <a:pt x="366" y="203"/>
                  </a:cubicBezTo>
                  <a:cubicBezTo>
                    <a:pt x="374" y="199"/>
                    <a:pt x="383" y="198"/>
                    <a:pt x="391" y="201"/>
                  </a:cubicBezTo>
                  <a:cubicBezTo>
                    <a:pt x="400" y="204"/>
                    <a:pt x="406" y="211"/>
                    <a:pt x="409" y="220"/>
                  </a:cubicBezTo>
                  <a:cubicBezTo>
                    <a:pt x="480" y="36"/>
                    <a:pt x="480" y="36"/>
                    <a:pt x="480" y="36"/>
                  </a:cubicBezTo>
                  <a:cubicBezTo>
                    <a:pt x="482" y="30"/>
                    <a:pt x="477" y="23"/>
                    <a:pt x="470" y="24"/>
                  </a:cubicBezTo>
                  <a:cubicBezTo>
                    <a:pt x="257" y="58"/>
                    <a:pt x="257" y="58"/>
                    <a:pt x="257" y="58"/>
                  </a:cubicBezTo>
                  <a:cubicBezTo>
                    <a:pt x="255" y="58"/>
                    <a:pt x="252" y="58"/>
                    <a:pt x="251" y="56"/>
                  </a:cubicBezTo>
                  <a:cubicBezTo>
                    <a:pt x="250" y="56"/>
                    <a:pt x="249" y="54"/>
                    <a:pt x="249" y="53"/>
                  </a:cubicBezTo>
                  <a:cubicBezTo>
                    <a:pt x="248" y="47"/>
                    <a:pt x="247" y="42"/>
                    <a:pt x="251" y="38"/>
                  </a:cubicBezTo>
                  <a:cubicBezTo>
                    <a:pt x="254" y="35"/>
                    <a:pt x="257" y="33"/>
                    <a:pt x="260" y="31"/>
                  </a:cubicBezTo>
                  <a:cubicBezTo>
                    <a:pt x="268" y="24"/>
                    <a:pt x="267" y="12"/>
                    <a:pt x="258" y="6"/>
                  </a:cubicBezTo>
                  <a:cubicBezTo>
                    <a:pt x="248" y="1"/>
                    <a:pt x="236" y="0"/>
                    <a:pt x="225" y="2"/>
                  </a:cubicBezTo>
                  <a:cubicBezTo>
                    <a:pt x="214" y="3"/>
                    <a:pt x="203" y="8"/>
                    <a:pt x="196" y="16"/>
                  </a:cubicBezTo>
                  <a:cubicBezTo>
                    <a:pt x="189" y="24"/>
                    <a:pt x="192" y="36"/>
                    <a:pt x="202" y="40"/>
                  </a:cubicBezTo>
                  <a:cubicBezTo>
                    <a:pt x="205" y="42"/>
                    <a:pt x="208" y="42"/>
                    <a:pt x="212" y="44"/>
                  </a:cubicBezTo>
                  <a:cubicBezTo>
                    <a:pt x="217" y="47"/>
                    <a:pt x="218" y="52"/>
                    <a:pt x="219" y="58"/>
                  </a:cubicBezTo>
                  <a:cubicBezTo>
                    <a:pt x="219" y="59"/>
                    <a:pt x="219" y="60"/>
                    <a:pt x="218" y="61"/>
                  </a:cubicBezTo>
                  <a:cubicBezTo>
                    <a:pt x="217" y="64"/>
                    <a:pt x="215" y="65"/>
                    <a:pt x="212" y="65"/>
                  </a:cubicBezTo>
                  <a:cubicBezTo>
                    <a:pt x="9" y="98"/>
                    <a:pt x="9" y="98"/>
                    <a:pt x="9" y="98"/>
                  </a:cubicBezTo>
                  <a:cubicBezTo>
                    <a:pt x="3" y="98"/>
                    <a:pt x="0" y="104"/>
                    <a:pt x="2" y="109"/>
                  </a:cubicBezTo>
                  <a:cubicBezTo>
                    <a:pt x="14" y="138"/>
                    <a:pt x="74" y="153"/>
                    <a:pt x="86" y="175"/>
                  </a:cubicBezTo>
                  <a:cubicBezTo>
                    <a:pt x="92" y="186"/>
                    <a:pt x="75" y="210"/>
                    <a:pt x="77" y="226"/>
                  </a:cubicBezTo>
                  <a:cubicBezTo>
                    <a:pt x="78" y="239"/>
                    <a:pt x="115" y="253"/>
                    <a:pt x="115" y="253"/>
                  </a:cubicBezTo>
                  <a:cubicBezTo>
                    <a:pt x="115" y="253"/>
                    <a:pt x="89" y="277"/>
                    <a:pt x="88" y="289"/>
                  </a:cubicBezTo>
                  <a:cubicBezTo>
                    <a:pt x="86" y="302"/>
                    <a:pt x="111" y="323"/>
                    <a:pt x="112" y="337"/>
                  </a:cubicBezTo>
                  <a:cubicBezTo>
                    <a:pt x="112" y="350"/>
                    <a:pt x="90" y="385"/>
                    <a:pt x="101" y="421"/>
                  </a:cubicBezTo>
                  <a:cubicBezTo>
                    <a:pt x="116" y="475"/>
                    <a:pt x="280" y="428"/>
                    <a:pt x="323" y="429"/>
                  </a:cubicBezTo>
                  <a:cubicBezTo>
                    <a:pt x="326" y="429"/>
                    <a:pt x="330" y="427"/>
                    <a:pt x="331" y="423"/>
                  </a:cubicBezTo>
                  <a:cubicBezTo>
                    <a:pt x="380" y="296"/>
                    <a:pt x="380" y="296"/>
                    <a:pt x="380" y="296"/>
                  </a:cubicBezTo>
                  <a:cubicBezTo>
                    <a:pt x="372" y="300"/>
                    <a:pt x="363" y="301"/>
                    <a:pt x="354" y="298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68575" tIns="34275" rIns="68575" bIns="34275" anchor="t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400"/>
                <a:buFont typeface="Calibri"/>
                <a:buNone/>
              </a:pPr>
              <a:endPara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6" name="Google Shape;1122;p49"/>
            <p:cNvSpPr/>
            <p:nvPr/>
          </p:nvSpPr>
          <p:spPr>
            <a:xfrm>
              <a:off x="5530337" y="1130580"/>
              <a:ext cx="282300" cy="276217"/>
            </a:xfrm>
            <a:custGeom>
              <a:avLst/>
              <a:gdLst/>
              <a:ahLst/>
              <a:cxnLst/>
              <a:rect l="l" t="t" r="r" b="b"/>
              <a:pathLst>
                <a:path w="470" h="460" extrusionOk="0">
                  <a:moveTo>
                    <a:pt x="170" y="410"/>
                  </a:moveTo>
                  <a:cubicBezTo>
                    <a:pt x="169" y="401"/>
                    <a:pt x="171" y="392"/>
                    <a:pt x="178" y="385"/>
                  </a:cubicBezTo>
                  <a:cubicBezTo>
                    <a:pt x="186" y="375"/>
                    <a:pt x="200" y="369"/>
                    <a:pt x="216" y="366"/>
                  </a:cubicBezTo>
                  <a:cubicBezTo>
                    <a:pt x="232" y="364"/>
                    <a:pt x="247" y="366"/>
                    <a:pt x="258" y="373"/>
                  </a:cubicBezTo>
                  <a:cubicBezTo>
                    <a:pt x="266" y="377"/>
                    <a:pt x="271" y="385"/>
                    <a:pt x="273" y="394"/>
                  </a:cubicBezTo>
                  <a:cubicBezTo>
                    <a:pt x="274" y="403"/>
                    <a:pt x="271" y="412"/>
                    <a:pt x="265" y="419"/>
                  </a:cubicBezTo>
                  <a:cubicBezTo>
                    <a:pt x="460" y="388"/>
                    <a:pt x="460" y="388"/>
                    <a:pt x="460" y="388"/>
                  </a:cubicBezTo>
                  <a:cubicBezTo>
                    <a:pt x="467" y="387"/>
                    <a:pt x="470" y="379"/>
                    <a:pt x="465" y="373"/>
                  </a:cubicBezTo>
                  <a:cubicBezTo>
                    <a:pt x="330" y="206"/>
                    <a:pt x="330" y="206"/>
                    <a:pt x="330" y="206"/>
                  </a:cubicBezTo>
                  <a:cubicBezTo>
                    <a:pt x="328" y="204"/>
                    <a:pt x="327" y="202"/>
                    <a:pt x="328" y="200"/>
                  </a:cubicBezTo>
                  <a:cubicBezTo>
                    <a:pt x="328" y="198"/>
                    <a:pt x="329" y="197"/>
                    <a:pt x="330" y="196"/>
                  </a:cubicBezTo>
                  <a:cubicBezTo>
                    <a:pt x="334" y="192"/>
                    <a:pt x="338" y="189"/>
                    <a:pt x="344" y="191"/>
                  </a:cubicBezTo>
                  <a:cubicBezTo>
                    <a:pt x="348" y="192"/>
                    <a:pt x="351" y="194"/>
                    <a:pt x="354" y="195"/>
                  </a:cubicBezTo>
                  <a:cubicBezTo>
                    <a:pt x="365" y="198"/>
                    <a:pt x="375" y="192"/>
                    <a:pt x="375" y="181"/>
                  </a:cubicBezTo>
                  <a:cubicBezTo>
                    <a:pt x="375" y="170"/>
                    <a:pt x="369" y="159"/>
                    <a:pt x="362" y="150"/>
                  </a:cubicBezTo>
                  <a:cubicBezTo>
                    <a:pt x="355" y="142"/>
                    <a:pt x="346" y="134"/>
                    <a:pt x="335" y="132"/>
                  </a:cubicBezTo>
                  <a:cubicBezTo>
                    <a:pt x="325" y="130"/>
                    <a:pt x="316" y="138"/>
                    <a:pt x="317" y="149"/>
                  </a:cubicBezTo>
                  <a:cubicBezTo>
                    <a:pt x="318" y="153"/>
                    <a:pt x="319" y="156"/>
                    <a:pt x="319" y="160"/>
                  </a:cubicBezTo>
                  <a:cubicBezTo>
                    <a:pt x="320" y="166"/>
                    <a:pt x="315" y="169"/>
                    <a:pt x="311" y="173"/>
                  </a:cubicBezTo>
                  <a:cubicBezTo>
                    <a:pt x="310" y="174"/>
                    <a:pt x="308" y="174"/>
                    <a:pt x="307" y="174"/>
                  </a:cubicBezTo>
                  <a:cubicBezTo>
                    <a:pt x="305" y="174"/>
                    <a:pt x="303" y="173"/>
                    <a:pt x="301" y="171"/>
                  </a:cubicBezTo>
                  <a:cubicBezTo>
                    <a:pt x="167" y="5"/>
                    <a:pt x="167" y="5"/>
                    <a:pt x="167" y="5"/>
                  </a:cubicBezTo>
                  <a:cubicBezTo>
                    <a:pt x="163" y="0"/>
                    <a:pt x="155" y="1"/>
                    <a:pt x="152" y="6"/>
                  </a:cubicBezTo>
                  <a:cubicBezTo>
                    <a:pt x="113" y="70"/>
                    <a:pt x="97" y="139"/>
                    <a:pt x="91" y="193"/>
                  </a:cubicBezTo>
                  <a:cubicBezTo>
                    <a:pt x="86" y="237"/>
                    <a:pt x="114" y="268"/>
                    <a:pt x="111" y="294"/>
                  </a:cubicBezTo>
                  <a:cubicBezTo>
                    <a:pt x="106" y="335"/>
                    <a:pt x="32" y="395"/>
                    <a:pt x="4" y="446"/>
                  </a:cubicBezTo>
                  <a:cubicBezTo>
                    <a:pt x="0" y="452"/>
                    <a:pt x="5" y="460"/>
                    <a:pt x="13" y="459"/>
                  </a:cubicBezTo>
                  <a:cubicBezTo>
                    <a:pt x="185" y="431"/>
                    <a:pt x="185" y="431"/>
                    <a:pt x="185" y="431"/>
                  </a:cubicBezTo>
                  <a:cubicBezTo>
                    <a:pt x="177" y="427"/>
                    <a:pt x="172" y="419"/>
                    <a:pt x="170" y="41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68575" tIns="34275" rIns="68575" bIns="34275" anchor="t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1400"/>
                <a:buFont typeface="Calibri"/>
                <a:buNone/>
              </a:pPr>
              <a:endPara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88891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urio template">
  <a:themeElements>
    <a:clrScheme name="Custom 347">
      <a:dk1>
        <a:srgbClr val="2B3547"/>
      </a:dk1>
      <a:lt1>
        <a:srgbClr val="FFFFFF"/>
      </a:lt1>
      <a:dk2>
        <a:srgbClr val="7F8B91"/>
      </a:dk2>
      <a:lt2>
        <a:srgbClr val="EDF0EB"/>
      </a:lt2>
      <a:accent1>
        <a:srgbClr val="AEE25A"/>
      </a:accent1>
      <a:accent2>
        <a:srgbClr val="51C026"/>
      </a:accent2>
      <a:accent3>
        <a:srgbClr val="5DDBA7"/>
      </a:accent3>
      <a:accent4>
        <a:srgbClr val="29AFA2"/>
      </a:accent4>
      <a:accent5>
        <a:srgbClr val="809DC2"/>
      </a:accent5>
      <a:accent6>
        <a:srgbClr val="596885"/>
      </a:accent6>
      <a:hlink>
        <a:srgbClr val="52AC00"/>
      </a:hlink>
      <a:folHlink>
        <a:srgbClr val="6611CC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3</TotalTime>
  <Words>924</Words>
  <Application>Microsoft Office PowerPoint</Application>
  <PresentationFormat>On-screen Show (16:9)</PresentationFormat>
  <Paragraphs>177</Paragraphs>
  <Slides>24</Slides>
  <Notes>10</Notes>
  <HiddenSlides>0</HiddenSlides>
  <MMClips>1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6" baseType="lpstr">
      <vt:lpstr>Cambria Math</vt:lpstr>
      <vt:lpstr>Arial</vt:lpstr>
      <vt:lpstr>Times New Roman</vt:lpstr>
      <vt:lpstr>Symbol</vt:lpstr>
      <vt:lpstr>Amatic SC</vt:lpstr>
      <vt:lpstr>Calibri</vt:lpstr>
      <vt:lpstr>Calibri </vt:lpstr>
      <vt:lpstr>Wingdings</vt:lpstr>
      <vt:lpstr>Source Sans Pro</vt:lpstr>
      <vt:lpstr>Nunito</vt:lpstr>
      <vt:lpstr>Curio template</vt:lpstr>
      <vt:lpstr>Equation</vt:lpstr>
      <vt:lpstr>XIN CHÀO CÁC EM!</vt:lpstr>
      <vt:lpstr>Chuyển động thẳng đều (1 TIẾT)</vt:lpstr>
      <vt:lpstr>Cấu trúc bài học</vt:lpstr>
      <vt:lpstr>Phương trình chuyển động</vt:lpstr>
      <vt:lpstr>Tọa độ</vt:lpstr>
      <vt:lpstr>Phương trình Chuyển động</vt:lpstr>
      <vt:lpstr>PHƯƠNG TRÌNH CHUYỂN ĐỘNG</vt:lpstr>
      <vt:lpstr>Nội dung chính</vt:lpstr>
      <vt:lpstr>PowerPoint Presentation</vt:lpstr>
      <vt:lpstr>PowerPoint Presentation</vt:lpstr>
      <vt:lpstr>PowerPoint Presentation</vt:lpstr>
      <vt:lpstr>chuyển động thẳng</vt:lpstr>
      <vt:lpstr>chuyển động thẳng đều</vt:lpstr>
      <vt:lpstr>Chuyển động thẳng đều</vt:lpstr>
      <vt:lpstr>Phương trình của chuyển động thẳng đều</vt:lpstr>
      <vt:lpstr>Phương trình của chuyển động thẳng đều</vt:lpstr>
      <vt:lpstr>Ý nghĩa của Dấu của v</vt:lpstr>
      <vt:lpstr>Các công thức của chuyển động thẳng đều</vt:lpstr>
      <vt:lpstr>Một số chú ý</vt:lpstr>
      <vt:lpstr>PowerPoint Presentation</vt:lpstr>
      <vt:lpstr>PowerPoint Presentation</vt:lpstr>
      <vt:lpstr>PowerPoint Presentation</vt:lpstr>
      <vt:lpstr>PowerPoint Presentation</vt:lpstr>
      <vt:lpstr>Tạm biệ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XIN CHÀO CÁC EM!</dc:title>
  <dc:creator>Hai Do Duy</dc:creator>
  <cp:lastModifiedBy>Hai Do Duy</cp:lastModifiedBy>
  <cp:revision>23</cp:revision>
  <dcterms:modified xsi:type="dcterms:W3CDTF">2021-09-08T07:53:17Z</dcterms:modified>
</cp:coreProperties>
</file>